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customXml/itemProps67.xml" ContentType="application/vnd.openxmlformats-officedocument.customXmlProperties+xml"/>
  <Override PartName="/customXml/itemProps68.xml" ContentType="application/vnd.openxmlformats-officedocument.customXmlProperties+xml"/>
  <Override PartName="/customXml/itemProps69.xml" ContentType="application/vnd.openxmlformats-officedocument.customXmlProperties+xml"/>
  <Override PartName="/customXml/itemProps70.xml" ContentType="application/vnd.openxmlformats-officedocument.customXmlProperties+xml"/>
  <Override PartName="/customXml/itemProps71.xml" ContentType="application/vnd.openxmlformats-officedocument.customXmlProperties+xml"/>
  <Override PartName="/customXml/itemProps72.xml" ContentType="application/vnd.openxmlformats-officedocument.customXmlProperties+xml"/>
  <Override PartName="/customXml/itemProps73.xml" ContentType="application/vnd.openxmlformats-officedocument.customXmlProperties+xml"/>
  <Override PartName="/customXml/itemProps74.xml" ContentType="application/vnd.openxmlformats-officedocument.customXmlProperties+xml"/>
  <Override PartName="/customXml/itemProps75.xml" ContentType="application/vnd.openxmlformats-officedocument.customXmlProperties+xml"/>
  <Override PartName="/customXml/itemProps76.xml" ContentType="application/vnd.openxmlformats-officedocument.customXmlProperties+xml"/>
  <Override PartName="/customXml/itemProps77.xml" ContentType="application/vnd.openxmlformats-officedocument.customXmlProperties+xml"/>
  <Override PartName="/customXml/itemProps78.xml" ContentType="application/vnd.openxmlformats-officedocument.customXmlProperties+xml"/>
  <Override PartName="/customXml/itemProps79.xml" ContentType="application/vnd.openxmlformats-officedocument.customXmlProperties+xml"/>
  <Override PartName="/customXml/itemProps80.xml" ContentType="application/vnd.openxmlformats-officedocument.customXmlProperties+xml"/>
  <Override PartName="/customXml/itemProps81.xml" ContentType="application/vnd.openxmlformats-officedocument.customXmlProperties+xml"/>
  <Override PartName="/customXml/itemProps82.xml" ContentType="application/vnd.openxmlformats-officedocument.customXmlProperties+xml"/>
  <Override PartName="/customXml/itemProps83.xml" ContentType="application/vnd.openxmlformats-officedocument.customXmlProperties+xml"/>
  <Override PartName="/customXml/itemProps84.xml" ContentType="application/vnd.openxmlformats-officedocument.customXmlProperties+xml"/>
  <Override PartName="/customXml/itemProps85.xml" ContentType="application/vnd.openxmlformats-officedocument.customXmlProperties+xml"/>
  <Override PartName="/customXml/itemProps86.xml" ContentType="application/vnd.openxmlformats-officedocument.customXmlProperties+xml"/>
  <Override PartName="/customXml/itemProps87.xml" ContentType="application/vnd.openxmlformats-officedocument.customXmlProperties+xml"/>
  <Override PartName="/customXml/itemProps88.xml" ContentType="application/vnd.openxmlformats-officedocument.customXmlProperties+xml"/>
  <Override PartName="/customXml/itemProps89.xml" ContentType="application/vnd.openxmlformats-officedocument.customXmlProperties+xml"/>
  <Override PartName="/customXml/itemProps90.xml" ContentType="application/vnd.openxmlformats-officedocument.customXmlProperties+xml"/>
  <Override PartName="/customXml/itemProps91.xml" ContentType="application/vnd.openxmlformats-officedocument.customXmlProperties+xml"/>
  <Override PartName="/customXml/itemProps92.xml" ContentType="application/vnd.openxmlformats-officedocument.customXmlProperties+xml"/>
  <Override PartName="/customXml/itemProps93.xml" ContentType="application/vnd.openxmlformats-officedocument.customXmlProperties+xml"/>
  <Override PartName="/customXml/itemProps94.xml" ContentType="application/vnd.openxmlformats-officedocument.customXmlProperties+xml"/>
  <Override PartName="/customXml/itemProps95.xml" ContentType="application/vnd.openxmlformats-officedocument.customXmlProperties+xml"/>
  <Override PartName="/customXml/itemProps96.xml" ContentType="application/vnd.openxmlformats-officedocument.customXmlProperties+xml"/>
  <Override PartName="/customXml/itemProps97.xml" ContentType="application/vnd.openxmlformats-officedocument.customXmlProperties+xml"/>
  <Override PartName="/customXml/itemProps98.xml" ContentType="application/vnd.openxmlformats-officedocument.customXmlProperties+xml"/>
  <Override PartName="/customXml/itemProps99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00"/>
  </p:sldMasterIdLst>
  <p:sldIdLst>
    <p:sldId id="256" r:id="rId101"/>
    <p:sldId id="274" r:id="rId102"/>
    <p:sldId id="258" r:id="rId103"/>
    <p:sldId id="257" r:id="rId104"/>
    <p:sldId id="259" r:id="rId105"/>
    <p:sldId id="260" r:id="rId106"/>
    <p:sldId id="261" r:id="rId107"/>
    <p:sldId id="263" r:id="rId108"/>
    <p:sldId id="264" r:id="rId109"/>
    <p:sldId id="266" r:id="rId110"/>
    <p:sldId id="267" r:id="rId111"/>
    <p:sldId id="273" r:id="rId112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C89EF96-8CEA-46FF-86C4-4CE0E7609802}" styleName="Açık Stil 3 - Vurgu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880" autoAdjust="0"/>
    <p:restoredTop sz="94660"/>
  </p:normalViewPr>
  <p:slideViewPr>
    <p:cSldViewPr snapToGrid="0">
      <p:cViewPr varScale="1">
        <p:scale>
          <a:sx n="93" d="100"/>
          <a:sy n="93" d="100"/>
        </p:scale>
        <p:origin x="32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customXml" Target="../customXml/item26.xml"/><Relationship Id="rId21" Type="http://schemas.openxmlformats.org/officeDocument/2006/relationships/customXml" Target="../customXml/item21.xml"/><Relationship Id="rId42" Type="http://schemas.openxmlformats.org/officeDocument/2006/relationships/customXml" Target="../customXml/item42.xml"/><Relationship Id="rId47" Type="http://schemas.openxmlformats.org/officeDocument/2006/relationships/customXml" Target="../customXml/item47.xml"/><Relationship Id="rId63" Type="http://schemas.openxmlformats.org/officeDocument/2006/relationships/customXml" Target="../customXml/item63.xml"/><Relationship Id="rId68" Type="http://schemas.openxmlformats.org/officeDocument/2006/relationships/customXml" Target="../customXml/item68.xml"/><Relationship Id="rId84" Type="http://schemas.openxmlformats.org/officeDocument/2006/relationships/customXml" Target="../customXml/item84.xml"/><Relationship Id="rId89" Type="http://schemas.openxmlformats.org/officeDocument/2006/relationships/customXml" Target="../customXml/item89.xml"/><Relationship Id="rId112" Type="http://schemas.openxmlformats.org/officeDocument/2006/relationships/slide" Target="slides/slide12.xml"/><Relationship Id="rId16" Type="http://schemas.openxmlformats.org/officeDocument/2006/relationships/customXml" Target="../customXml/item16.xml"/><Relationship Id="rId107" Type="http://schemas.openxmlformats.org/officeDocument/2006/relationships/slide" Target="slides/slide7.xml"/><Relationship Id="rId11" Type="http://schemas.openxmlformats.org/officeDocument/2006/relationships/customXml" Target="../customXml/item11.xml"/><Relationship Id="rId32" Type="http://schemas.openxmlformats.org/officeDocument/2006/relationships/customXml" Target="../customXml/item32.xml"/><Relationship Id="rId37" Type="http://schemas.openxmlformats.org/officeDocument/2006/relationships/customXml" Target="../customXml/item37.xml"/><Relationship Id="rId53" Type="http://schemas.openxmlformats.org/officeDocument/2006/relationships/customXml" Target="../customXml/item53.xml"/><Relationship Id="rId58" Type="http://schemas.openxmlformats.org/officeDocument/2006/relationships/customXml" Target="../customXml/item58.xml"/><Relationship Id="rId74" Type="http://schemas.openxmlformats.org/officeDocument/2006/relationships/customXml" Target="../customXml/item74.xml"/><Relationship Id="rId79" Type="http://schemas.openxmlformats.org/officeDocument/2006/relationships/customXml" Target="../customXml/item79.xml"/><Relationship Id="rId102" Type="http://schemas.openxmlformats.org/officeDocument/2006/relationships/slide" Target="slides/slide2.xml"/><Relationship Id="rId5" Type="http://schemas.openxmlformats.org/officeDocument/2006/relationships/customXml" Target="../customXml/item5.xml"/><Relationship Id="rId90" Type="http://schemas.openxmlformats.org/officeDocument/2006/relationships/customXml" Target="../customXml/item90.xml"/><Relationship Id="rId95" Type="http://schemas.openxmlformats.org/officeDocument/2006/relationships/customXml" Target="../customXml/item95.xml"/><Relationship Id="rId22" Type="http://schemas.openxmlformats.org/officeDocument/2006/relationships/customXml" Target="../customXml/item22.xml"/><Relationship Id="rId27" Type="http://schemas.openxmlformats.org/officeDocument/2006/relationships/customXml" Target="../customXml/item27.xml"/><Relationship Id="rId43" Type="http://schemas.openxmlformats.org/officeDocument/2006/relationships/customXml" Target="../customXml/item43.xml"/><Relationship Id="rId48" Type="http://schemas.openxmlformats.org/officeDocument/2006/relationships/customXml" Target="../customXml/item48.xml"/><Relationship Id="rId64" Type="http://schemas.openxmlformats.org/officeDocument/2006/relationships/customXml" Target="../customXml/item64.xml"/><Relationship Id="rId69" Type="http://schemas.openxmlformats.org/officeDocument/2006/relationships/customXml" Target="../customXml/item69.xml"/><Relationship Id="rId113" Type="http://schemas.openxmlformats.org/officeDocument/2006/relationships/presProps" Target="presProps.xml"/><Relationship Id="rId80" Type="http://schemas.openxmlformats.org/officeDocument/2006/relationships/customXml" Target="../customXml/item80.xml"/><Relationship Id="rId85" Type="http://schemas.openxmlformats.org/officeDocument/2006/relationships/customXml" Target="../customXml/item85.xml"/><Relationship Id="rId12" Type="http://schemas.openxmlformats.org/officeDocument/2006/relationships/customXml" Target="../customXml/item12.xml"/><Relationship Id="rId17" Type="http://schemas.openxmlformats.org/officeDocument/2006/relationships/customXml" Target="../customXml/item17.xml"/><Relationship Id="rId33" Type="http://schemas.openxmlformats.org/officeDocument/2006/relationships/customXml" Target="../customXml/item33.xml"/><Relationship Id="rId38" Type="http://schemas.openxmlformats.org/officeDocument/2006/relationships/customXml" Target="../customXml/item38.xml"/><Relationship Id="rId59" Type="http://schemas.openxmlformats.org/officeDocument/2006/relationships/customXml" Target="../customXml/item59.xml"/><Relationship Id="rId103" Type="http://schemas.openxmlformats.org/officeDocument/2006/relationships/slide" Target="slides/slide3.xml"/><Relationship Id="rId108" Type="http://schemas.openxmlformats.org/officeDocument/2006/relationships/slide" Target="slides/slide8.xml"/><Relationship Id="rId54" Type="http://schemas.openxmlformats.org/officeDocument/2006/relationships/customXml" Target="../customXml/item54.xml"/><Relationship Id="rId70" Type="http://schemas.openxmlformats.org/officeDocument/2006/relationships/customXml" Target="../customXml/item70.xml"/><Relationship Id="rId75" Type="http://schemas.openxmlformats.org/officeDocument/2006/relationships/customXml" Target="../customXml/item75.xml"/><Relationship Id="rId91" Type="http://schemas.openxmlformats.org/officeDocument/2006/relationships/customXml" Target="../customXml/item91.xml"/><Relationship Id="rId96" Type="http://schemas.openxmlformats.org/officeDocument/2006/relationships/customXml" Target="../customXml/item96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5" Type="http://schemas.openxmlformats.org/officeDocument/2006/relationships/customXml" Target="../customXml/item15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36" Type="http://schemas.openxmlformats.org/officeDocument/2006/relationships/customXml" Target="../customXml/item36.xml"/><Relationship Id="rId49" Type="http://schemas.openxmlformats.org/officeDocument/2006/relationships/customXml" Target="../customXml/item49.xml"/><Relationship Id="rId57" Type="http://schemas.openxmlformats.org/officeDocument/2006/relationships/customXml" Target="../customXml/item57.xml"/><Relationship Id="rId106" Type="http://schemas.openxmlformats.org/officeDocument/2006/relationships/slide" Target="slides/slide6.xml"/><Relationship Id="rId114" Type="http://schemas.openxmlformats.org/officeDocument/2006/relationships/viewProps" Target="viewProps.xml"/><Relationship Id="rId10" Type="http://schemas.openxmlformats.org/officeDocument/2006/relationships/customXml" Target="../customXml/item10.xml"/><Relationship Id="rId31" Type="http://schemas.openxmlformats.org/officeDocument/2006/relationships/customXml" Target="../customXml/item31.xml"/><Relationship Id="rId44" Type="http://schemas.openxmlformats.org/officeDocument/2006/relationships/customXml" Target="../customXml/item44.xml"/><Relationship Id="rId52" Type="http://schemas.openxmlformats.org/officeDocument/2006/relationships/customXml" Target="../customXml/item52.xml"/><Relationship Id="rId60" Type="http://schemas.openxmlformats.org/officeDocument/2006/relationships/customXml" Target="../customXml/item60.xml"/><Relationship Id="rId65" Type="http://schemas.openxmlformats.org/officeDocument/2006/relationships/customXml" Target="../customXml/item65.xml"/><Relationship Id="rId73" Type="http://schemas.openxmlformats.org/officeDocument/2006/relationships/customXml" Target="../customXml/item73.xml"/><Relationship Id="rId78" Type="http://schemas.openxmlformats.org/officeDocument/2006/relationships/customXml" Target="../customXml/item78.xml"/><Relationship Id="rId81" Type="http://schemas.openxmlformats.org/officeDocument/2006/relationships/customXml" Target="../customXml/item81.xml"/><Relationship Id="rId86" Type="http://schemas.openxmlformats.org/officeDocument/2006/relationships/customXml" Target="../customXml/item86.xml"/><Relationship Id="rId94" Type="http://schemas.openxmlformats.org/officeDocument/2006/relationships/customXml" Target="../customXml/item94.xml"/><Relationship Id="rId99" Type="http://schemas.openxmlformats.org/officeDocument/2006/relationships/customXml" Target="../customXml/item99.xml"/><Relationship Id="rId101" Type="http://schemas.openxmlformats.org/officeDocument/2006/relationships/slide" Target="slides/slide1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39" Type="http://schemas.openxmlformats.org/officeDocument/2006/relationships/customXml" Target="../customXml/item39.xml"/><Relationship Id="rId109" Type="http://schemas.openxmlformats.org/officeDocument/2006/relationships/slide" Target="slides/slide9.xml"/><Relationship Id="rId34" Type="http://schemas.openxmlformats.org/officeDocument/2006/relationships/customXml" Target="../customXml/item34.xml"/><Relationship Id="rId50" Type="http://schemas.openxmlformats.org/officeDocument/2006/relationships/customXml" Target="../customXml/item50.xml"/><Relationship Id="rId55" Type="http://schemas.openxmlformats.org/officeDocument/2006/relationships/customXml" Target="../customXml/item55.xml"/><Relationship Id="rId76" Type="http://schemas.openxmlformats.org/officeDocument/2006/relationships/customXml" Target="../customXml/item76.xml"/><Relationship Id="rId97" Type="http://schemas.openxmlformats.org/officeDocument/2006/relationships/customXml" Target="../customXml/item97.xml"/><Relationship Id="rId104" Type="http://schemas.openxmlformats.org/officeDocument/2006/relationships/slide" Target="slides/slide4.xml"/><Relationship Id="rId7" Type="http://schemas.openxmlformats.org/officeDocument/2006/relationships/customXml" Target="../customXml/item7.xml"/><Relationship Id="rId71" Type="http://schemas.openxmlformats.org/officeDocument/2006/relationships/customXml" Target="../customXml/item71.xml"/><Relationship Id="rId92" Type="http://schemas.openxmlformats.org/officeDocument/2006/relationships/customXml" Target="../customXml/item92.xml"/><Relationship Id="rId2" Type="http://schemas.openxmlformats.org/officeDocument/2006/relationships/customXml" Target="../customXml/item2.xml"/><Relationship Id="rId29" Type="http://schemas.openxmlformats.org/officeDocument/2006/relationships/customXml" Target="../customXml/item29.xml"/><Relationship Id="rId24" Type="http://schemas.openxmlformats.org/officeDocument/2006/relationships/customXml" Target="../customXml/item24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66" Type="http://schemas.openxmlformats.org/officeDocument/2006/relationships/customXml" Target="../customXml/item66.xml"/><Relationship Id="rId87" Type="http://schemas.openxmlformats.org/officeDocument/2006/relationships/customXml" Target="../customXml/item87.xml"/><Relationship Id="rId110" Type="http://schemas.openxmlformats.org/officeDocument/2006/relationships/slide" Target="slides/slide10.xml"/><Relationship Id="rId115" Type="http://schemas.openxmlformats.org/officeDocument/2006/relationships/theme" Target="theme/theme1.xml"/><Relationship Id="rId61" Type="http://schemas.openxmlformats.org/officeDocument/2006/relationships/customXml" Target="../customXml/item61.xml"/><Relationship Id="rId82" Type="http://schemas.openxmlformats.org/officeDocument/2006/relationships/customXml" Target="../customXml/item82.xml"/><Relationship Id="rId19" Type="http://schemas.openxmlformats.org/officeDocument/2006/relationships/customXml" Target="../customXml/item19.xml"/><Relationship Id="rId14" Type="http://schemas.openxmlformats.org/officeDocument/2006/relationships/customXml" Target="../customXml/item14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56" Type="http://schemas.openxmlformats.org/officeDocument/2006/relationships/customXml" Target="../customXml/item56.xml"/><Relationship Id="rId77" Type="http://schemas.openxmlformats.org/officeDocument/2006/relationships/customXml" Target="../customXml/item77.xml"/><Relationship Id="rId100" Type="http://schemas.openxmlformats.org/officeDocument/2006/relationships/slideMaster" Target="slideMasters/slideMaster1.xml"/><Relationship Id="rId105" Type="http://schemas.openxmlformats.org/officeDocument/2006/relationships/slide" Target="slides/slide5.xml"/><Relationship Id="rId8" Type="http://schemas.openxmlformats.org/officeDocument/2006/relationships/customXml" Target="../customXml/item8.xml"/><Relationship Id="rId51" Type="http://schemas.openxmlformats.org/officeDocument/2006/relationships/customXml" Target="../customXml/item51.xml"/><Relationship Id="rId72" Type="http://schemas.openxmlformats.org/officeDocument/2006/relationships/customXml" Target="../customXml/item72.xml"/><Relationship Id="rId93" Type="http://schemas.openxmlformats.org/officeDocument/2006/relationships/customXml" Target="../customXml/item93.xml"/><Relationship Id="rId98" Type="http://schemas.openxmlformats.org/officeDocument/2006/relationships/customXml" Target="../customXml/item98.xml"/><Relationship Id="rId3" Type="http://schemas.openxmlformats.org/officeDocument/2006/relationships/customXml" Target="../customXml/item3.xml"/><Relationship Id="rId25" Type="http://schemas.openxmlformats.org/officeDocument/2006/relationships/customXml" Target="../customXml/item25.xml"/><Relationship Id="rId46" Type="http://schemas.openxmlformats.org/officeDocument/2006/relationships/customXml" Target="../customXml/item46.xml"/><Relationship Id="rId67" Type="http://schemas.openxmlformats.org/officeDocument/2006/relationships/customXml" Target="../customXml/item67.xml"/><Relationship Id="rId116" Type="http://schemas.openxmlformats.org/officeDocument/2006/relationships/tableStyles" Target="tableStyles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62" Type="http://schemas.openxmlformats.org/officeDocument/2006/relationships/customXml" Target="../customXml/item62.xml"/><Relationship Id="rId83" Type="http://schemas.openxmlformats.org/officeDocument/2006/relationships/customXml" Target="../customXml/item83.xml"/><Relationship Id="rId88" Type="http://schemas.openxmlformats.org/officeDocument/2006/relationships/customXml" Target="../customXml/item88.xml"/><Relationship Id="rId111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44853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542827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24376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41454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28026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96773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53865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59580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833039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147261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22386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4B21B-4903-4E40-AE2E-EDD26209FAF4}" type="datetimeFigureOut">
              <a:rPr lang="tr-TR" smtClean="0"/>
              <a:t>20.03.2016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532F76-D910-4EB0-81AA-AD1DF7E06F16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36596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jpeg"/><Relationship Id="rId4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jpe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4" Type="http://schemas.openxmlformats.org/officeDocument/2006/relationships/image" Target="../media/image6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3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1.jpeg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jpe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9.jpeg"/><Relationship Id="rId10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8.wmf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35.png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e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9" Type="http://schemas.openxmlformats.org/officeDocument/2006/relationships/image" Target="../media/image26.wmf"/><Relationship Id="rId14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7" Type="http://schemas.openxmlformats.org/officeDocument/2006/relationships/image" Target="../media/image41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jpe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51.wmf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59.wmf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58.wmf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image" Target="../media/image56.wmf"/><Relationship Id="rId41" Type="http://schemas.openxmlformats.org/officeDocument/2006/relationships/image" Target="../media/image6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54.wmf"/><Relationship Id="rId32" Type="http://schemas.openxmlformats.org/officeDocument/2006/relationships/oleObject" Target="../embeddings/oleObject38.bin"/><Relationship Id="rId37" Type="http://schemas.openxmlformats.org/officeDocument/2006/relationships/oleObject" Target="../embeddings/oleObject42.bin"/><Relationship Id="rId40" Type="http://schemas.openxmlformats.org/officeDocument/2006/relationships/oleObject" Target="../embeddings/oleObject44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5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37.bin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46.wmf"/><Relationship Id="rId3" Type="http://schemas.openxmlformats.org/officeDocument/2006/relationships/oleObject" Target="../embeddings/oleObject23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9.bin"/><Relationship Id="rId38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2471649" y="490450"/>
            <a:ext cx="9240983" cy="881150"/>
          </a:xfrm>
        </p:spPr>
        <p:txBody>
          <a:bodyPr>
            <a:normAutofit/>
          </a:bodyPr>
          <a:lstStyle/>
          <a:p>
            <a:pPr algn="r"/>
            <a:r>
              <a:rPr lang="tr-TR" sz="3200" b="1" dirty="0" smtClean="0"/>
              <a:t>Kartografya</a:t>
            </a:r>
            <a:br>
              <a:rPr lang="tr-TR" sz="3200" b="1" dirty="0" smtClean="0"/>
            </a:br>
            <a:r>
              <a:rPr lang="tr-TR" sz="2400" dirty="0" smtClean="0"/>
              <a:t>Yrd. Doç. Dr. Erkan Yılmaz</a:t>
            </a:r>
            <a:endParaRPr lang="tr-TR" sz="2400" dirty="0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11993" y="3107575"/>
            <a:ext cx="9144000" cy="3445625"/>
          </a:xfrm>
        </p:spPr>
        <p:txBody>
          <a:bodyPr>
            <a:normAutofit/>
          </a:bodyPr>
          <a:lstStyle/>
          <a:p>
            <a:pPr algn="l"/>
            <a:r>
              <a:rPr lang="tr-TR" dirty="0" smtClean="0"/>
              <a:t>Paralel ve Meridyen Uzunluğunu Hesaplamak</a:t>
            </a:r>
          </a:p>
          <a:p>
            <a:pPr algn="l"/>
            <a:r>
              <a:rPr lang="tr-TR" b="1" dirty="0" smtClean="0"/>
              <a:t>İtibari Düzlem Projeksiyonla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tr-TR" dirty="0" err="1" smtClean="0"/>
              <a:t>Globular</a:t>
            </a:r>
            <a:r>
              <a:rPr lang="tr-TR" dirty="0" smtClean="0"/>
              <a:t> Projeksiyon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tr-TR" dirty="0" err="1" smtClean="0"/>
              <a:t>Stab-Werner</a:t>
            </a:r>
            <a:r>
              <a:rPr lang="tr-TR" dirty="0" smtClean="0"/>
              <a:t> Projeksiyon</a:t>
            </a:r>
          </a:p>
          <a:p>
            <a:pPr algn="l"/>
            <a:r>
              <a:rPr lang="tr-TR" b="1" dirty="0" smtClean="0"/>
              <a:t>Silindir Projeksiyonla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tr-TR" dirty="0" smtClean="0"/>
              <a:t>Silindirin Boyutları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tr-TR" dirty="0" smtClean="0"/>
              <a:t>Kareli ve </a:t>
            </a:r>
            <a:r>
              <a:rPr lang="tr-TR" dirty="0" err="1" smtClean="0"/>
              <a:t>Dikdörtgenli</a:t>
            </a:r>
            <a:r>
              <a:rPr lang="tr-TR" dirty="0" smtClean="0"/>
              <a:t> Projeksiyon</a:t>
            </a:r>
          </a:p>
        </p:txBody>
      </p:sp>
    </p:spTree>
    <p:extLst>
      <p:ext uri="{BB962C8B-B14F-4D97-AF65-F5344CB8AC3E}">
        <p14:creationId xmlns:p14="http://schemas.microsoft.com/office/powerpoint/2010/main" val="3963156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0" y="3087133"/>
            <a:ext cx="39260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1400" dirty="0" err="1" smtClean="0"/>
              <a:t>Plate</a:t>
            </a:r>
            <a:r>
              <a:rPr lang="tr-TR" sz="1400" dirty="0" smtClean="0"/>
              <a:t> </a:t>
            </a:r>
            <a:r>
              <a:rPr lang="tr-TR" sz="1400" dirty="0" err="1" smtClean="0"/>
              <a:t>Carrée</a:t>
            </a:r>
            <a:endParaRPr lang="tr-TR" sz="1400" dirty="0"/>
          </a:p>
          <a:p>
            <a:r>
              <a:rPr lang="tr-TR" sz="1400" dirty="0" err="1" smtClean="0"/>
              <a:t>Plane</a:t>
            </a:r>
            <a:r>
              <a:rPr lang="tr-TR" sz="1400" dirty="0" smtClean="0"/>
              <a:t> Chart</a:t>
            </a:r>
            <a:endParaRPr lang="tr-TR" sz="1400" dirty="0"/>
          </a:p>
          <a:p>
            <a:r>
              <a:rPr lang="tr-TR" sz="1400" dirty="0" err="1" smtClean="0"/>
              <a:t>Geographic</a:t>
            </a:r>
            <a:r>
              <a:rPr lang="tr-TR" sz="1400" dirty="0" smtClean="0"/>
              <a:t> </a:t>
            </a:r>
            <a:r>
              <a:rPr lang="tr-TR" sz="1400" dirty="0" err="1" smtClean="0"/>
              <a:t>Projection</a:t>
            </a:r>
            <a:endParaRPr lang="tr-TR" sz="1400" dirty="0" smtClean="0"/>
          </a:p>
          <a:p>
            <a:r>
              <a:rPr lang="tr-TR" sz="1400" dirty="0" err="1" smtClean="0"/>
              <a:t>Latitude</a:t>
            </a:r>
            <a:r>
              <a:rPr lang="tr-TR" sz="1400" dirty="0" smtClean="0"/>
              <a:t> </a:t>
            </a:r>
            <a:r>
              <a:rPr lang="tr-TR" sz="1400" dirty="0" err="1" smtClean="0"/>
              <a:t>Longnitude</a:t>
            </a:r>
            <a:endParaRPr lang="tr-TR" sz="1400" dirty="0"/>
          </a:p>
        </p:txBody>
      </p:sp>
      <p:sp>
        <p:nvSpPr>
          <p:cNvPr id="7" name="Dikdörtgen 6"/>
          <p:cNvSpPr/>
          <p:nvPr/>
        </p:nvSpPr>
        <p:spPr>
          <a:xfrm>
            <a:off x="4679337" y="6211669"/>
            <a:ext cx="6156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15. ve 16. </a:t>
            </a:r>
            <a:r>
              <a:rPr lang="tr-TR" sz="1200" dirty="0" err="1" smtClean="0"/>
              <a:t>yy.’da</a:t>
            </a:r>
            <a:r>
              <a:rPr lang="tr-TR" sz="1200" dirty="0" smtClean="0"/>
              <a:t> yapılan haritalarda kullanılmıştır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Dünyayı küre olarak varsayan haritaların yapımında kullanılmaktadır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İndeks haritaların yapımında kullanılmaktadır</a:t>
            </a:r>
            <a:endParaRPr lang="tr-TR" sz="1200" dirty="0"/>
          </a:p>
        </p:txBody>
      </p:sp>
      <p:sp>
        <p:nvSpPr>
          <p:cNvPr id="8" name="Dikdörtgen 7"/>
          <p:cNvSpPr/>
          <p:nvPr/>
        </p:nvSpPr>
        <p:spPr>
          <a:xfrm>
            <a:off x="4679337" y="5867341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  <p:pic>
        <p:nvPicPr>
          <p:cNvPr id="9" name="Resim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5211" y="-17348"/>
            <a:ext cx="7506789" cy="3785326"/>
          </a:xfrm>
          <a:prstGeom prst="rect">
            <a:avLst/>
          </a:prstGeom>
        </p:spPr>
      </p:pic>
      <p:pic>
        <p:nvPicPr>
          <p:cNvPr id="3" name="Resi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337" y="3874600"/>
            <a:ext cx="3691977" cy="1886119"/>
          </a:xfrm>
          <a:prstGeom prst="rect">
            <a:avLst/>
          </a:prstGeom>
        </p:spPr>
      </p:pic>
      <p:pic>
        <p:nvPicPr>
          <p:cNvPr id="4" name="Resim 3"/>
          <p:cNvPicPr>
            <a:picLocks noChangeAspect="1"/>
          </p:cNvPicPr>
          <p:nvPr/>
        </p:nvPicPr>
        <p:blipFill>
          <a:blip r:embed="rId4">
            <a:clrChange>
              <a:clrFrom>
                <a:srgbClr val="060D2A"/>
              </a:clrFrom>
              <a:clrTo>
                <a:srgbClr val="060D2A">
                  <a:alpha val="0"/>
                </a:srgbClr>
              </a:clrTo>
            </a:clrChange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463120" y="3874600"/>
            <a:ext cx="3728880" cy="1886119"/>
          </a:xfrm>
          <a:prstGeom prst="rect">
            <a:avLst/>
          </a:prstGeom>
        </p:spPr>
      </p:pic>
      <p:sp>
        <p:nvSpPr>
          <p:cNvPr id="11" name="Dikdörtgen 10"/>
          <p:cNvSpPr/>
          <p:nvPr/>
        </p:nvSpPr>
        <p:spPr>
          <a:xfrm>
            <a:off x="0" y="-17349"/>
            <a:ext cx="4011827" cy="281615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tr-TR" sz="1200" b="1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Dünyanın tamamı gösterilebilir. 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ler boyunca uzunluk koru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effectLst/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 ekvatora paralel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n arası birbirine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effectLst/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ler ekvatora dik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lerin araları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effectLst/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En iti Ekvator yakın çevresi gösteril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Ekvatordan kutuplara gidildikçe bozulmalar arta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effectLst/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Kutuplardaki bozulmalar sonsu</a:t>
            </a: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zdur.</a:t>
            </a:r>
            <a:endParaRPr lang="tr-TR" sz="1200" dirty="0">
              <a:effectLst/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81368"/>
            <a:ext cx="4533085" cy="2376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15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ikdörtgen 22"/>
          <p:cNvSpPr/>
          <p:nvPr/>
        </p:nvSpPr>
        <p:spPr>
          <a:xfrm>
            <a:off x="6804129" y="1074311"/>
            <a:ext cx="2145030" cy="2289810"/>
          </a:xfrm>
          <a:prstGeom prst="rect">
            <a:avLst/>
          </a:prstGeom>
          <a:pattFill prst="smGrid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" name="Serbest Form 1"/>
          <p:cNvSpPr/>
          <p:nvPr/>
        </p:nvSpPr>
        <p:spPr>
          <a:xfrm>
            <a:off x="1146810" y="1089660"/>
            <a:ext cx="2145030" cy="2289810"/>
          </a:xfrm>
          <a:custGeom>
            <a:avLst/>
            <a:gdLst>
              <a:gd name="connsiteX0" fmla="*/ 0 w 396240"/>
              <a:gd name="connsiteY0" fmla="*/ 0 h 370840"/>
              <a:gd name="connsiteX1" fmla="*/ 109220 w 396240"/>
              <a:gd name="connsiteY1" fmla="*/ 370840 h 370840"/>
              <a:gd name="connsiteX2" fmla="*/ 396240 w 396240"/>
              <a:gd name="connsiteY2" fmla="*/ 365760 h 370840"/>
              <a:gd name="connsiteX3" fmla="*/ 254000 w 396240"/>
              <a:gd name="connsiteY3" fmla="*/ 15240 h 370840"/>
              <a:gd name="connsiteX4" fmla="*/ 0 w 396240"/>
              <a:gd name="connsiteY4" fmla="*/ 0 h 370840"/>
              <a:gd name="connsiteX0" fmla="*/ 0 w 396240"/>
              <a:gd name="connsiteY0" fmla="*/ 0 h 370224"/>
              <a:gd name="connsiteX1" fmla="*/ 114850 w 396240"/>
              <a:gd name="connsiteY1" fmla="*/ 370224 h 370224"/>
              <a:gd name="connsiteX2" fmla="*/ 396240 w 396240"/>
              <a:gd name="connsiteY2" fmla="*/ 365760 h 370224"/>
              <a:gd name="connsiteX3" fmla="*/ 254000 w 396240"/>
              <a:gd name="connsiteY3" fmla="*/ 15240 h 370224"/>
              <a:gd name="connsiteX4" fmla="*/ 0 w 396240"/>
              <a:gd name="connsiteY4" fmla="*/ 0 h 370224"/>
              <a:gd name="connsiteX0" fmla="*/ 0 w 396240"/>
              <a:gd name="connsiteY0" fmla="*/ 0 h 370224"/>
              <a:gd name="connsiteX1" fmla="*/ 114850 w 396240"/>
              <a:gd name="connsiteY1" fmla="*/ 370224 h 370224"/>
              <a:gd name="connsiteX2" fmla="*/ 396240 w 396240"/>
              <a:gd name="connsiteY2" fmla="*/ 365760 h 370224"/>
              <a:gd name="connsiteX3" fmla="*/ 254000 w 396240"/>
              <a:gd name="connsiteY3" fmla="*/ 15240 h 370224"/>
              <a:gd name="connsiteX4" fmla="*/ 0 w 396240"/>
              <a:gd name="connsiteY4" fmla="*/ 0 h 370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6240" h="370224">
                <a:moveTo>
                  <a:pt x="0" y="0"/>
                </a:moveTo>
                <a:lnTo>
                  <a:pt x="114850" y="370224"/>
                </a:lnTo>
                <a:lnTo>
                  <a:pt x="396240" y="365760"/>
                </a:lnTo>
                <a:lnTo>
                  <a:pt x="254000" y="1524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" name="Serbest Form 5"/>
          <p:cNvSpPr/>
          <p:nvPr/>
        </p:nvSpPr>
        <p:spPr>
          <a:xfrm>
            <a:off x="935421" y="336331"/>
            <a:ext cx="1072055" cy="4088524"/>
          </a:xfrm>
          <a:custGeom>
            <a:avLst/>
            <a:gdLst>
              <a:gd name="connsiteX0" fmla="*/ 0 w 1072055"/>
              <a:gd name="connsiteY0" fmla="*/ 0 h 4088524"/>
              <a:gd name="connsiteX1" fmla="*/ 210207 w 1072055"/>
              <a:gd name="connsiteY1" fmla="*/ 746235 h 4088524"/>
              <a:gd name="connsiteX2" fmla="*/ 830317 w 1072055"/>
              <a:gd name="connsiteY2" fmla="*/ 3048000 h 4088524"/>
              <a:gd name="connsiteX3" fmla="*/ 1072055 w 1072055"/>
              <a:gd name="connsiteY3" fmla="*/ 4088524 h 40885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2055" h="4088524">
                <a:moveTo>
                  <a:pt x="0" y="0"/>
                </a:moveTo>
                <a:cubicBezTo>
                  <a:pt x="35910" y="119117"/>
                  <a:pt x="71821" y="238235"/>
                  <a:pt x="210207" y="746235"/>
                </a:cubicBezTo>
                <a:cubicBezTo>
                  <a:pt x="348593" y="1254235"/>
                  <a:pt x="686676" y="2490952"/>
                  <a:pt x="830317" y="3048000"/>
                </a:cubicBezTo>
                <a:cubicBezTo>
                  <a:pt x="973958" y="3605048"/>
                  <a:pt x="1023006" y="3846786"/>
                  <a:pt x="1072055" y="4088524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" name="Serbest Form 6"/>
          <p:cNvSpPr/>
          <p:nvPr/>
        </p:nvSpPr>
        <p:spPr>
          <a:xfrm>
            <a:off x="2217675" y="395525"/>
            <a:ext cx="1404453" cy="3982032"/>
          </a:xfrm>
          <a:custGeom>
            <a:avLst/>
            <a:gdLst>
              <a:gd name="connsiteX0" fmla="*/ 0 w 1072055"/>
              <a:gd name="connsiteY0" fmla="*/ 0 h 4088524"/>
              <a:gd name="connsiteX1" fmla="*/ 210207 w 1072055"/>
              <a:gd name="connsiteY1" fmla="*/ 746235 h 4088524"/>
              <a:gd name="connsiteX2" fmla="*/ 830317 w 1072055"/>
              <a:gd name="connsiteY2" fmla="*/ 3048000 h 4088524"/>
              <a:gd name="connsiteX3" fmla="*/ 1072055 w 1072055"/>
              <a:gd name="connsiteY3" fmla="*/ 4088524 h 4088524"/>
              <a:gd name="connsiteX0" fmla="*/ 0 w 1387365"/>
              <a:gd name="connsiteY0" fmla="*/ 0 h 4372303"/>
              <a:gd name="connsiteX1" fmla="*/ 525517 w 1387365"/>
              <a:gd name="connsiteY1" fmla="*/ 1030014 h 4372303"/>
              <a:gd name="connsiteX2" fmla="*/ 1145627 w 1387365"/>
              <a:gd name="connsiteY2" fmla="*/ 3331779 h 4372303"/>
              <a:gd name="connsiteX3" fmla="*/ 1387365 w 1387365"/>
              <a:gd name="connsiteY3" fmla="*/ 4372303 h 4372303"/>
              <a:gd name="connsiteX0" fmla="*/ 0 w 1387365"/>
              <a:gd name="connsiteY0" fmla="*/ 0 h 4372303"/>
              <a:gd name="connsiteX1" fmla="*/ 472965 w 1387365"/>
              <a:gd name="connsiteY1" fmla="*/ 1040525 h 4372303"/>
              <a:gd name="connsiteX2" fmla="*/ 1145627 w 1387365"/>
              <a:gd name="connsiteY2" fmla="*/ 3331779 h 4372303"/>
              <a:gd name="connsiteX3" fmla="*/ 1387365 w 1387365"/>
              <a:gd name="connsiteY3" fmla="*/ 4372303 h 4372303"/>
              <a:gd name="connsiteX0" fmla="*/ 0 w 1387365"/>
              <a:gd name="connsiteY0" fmla="*/ 0 h 4372303"/>
              <a:gd name="connsiteX1" fmla="*/ 472965 w 1387365"/>
              <a:gd name="connsiteY1" fmla="*/ 1040525 h 4372303"/>
              <a:gd name="connsiteX2" fmla="*/ 1219199 w 1387365"/>
              <a:gd name="connsiteY2" fmla="*/ 3216165 h 4372303"/>
              <a:gd name="connsiteX3" fmla="*/ 1387365 w 1387365"/>
              <a:gd name="connsiteY3" fmla="*/ 4372303 h 4372303"/>
              <a:gd name="connsiteX0" fmla="*/ 0 w 1545021"/>
              <a:gd name="connsiteY0" fmla="*/ 0 h 4204137"/>
              <a:gd name="connsiteX1" fmla="*/ 472965 w 1545021"/>
              <a:gd name="connsiteY1" fmla="*/ 1040525 h 4204137"/>
              <a:gd name="connsiteX2" fmla="*/ 1219199 w 1545021"/>
              <a:gd name="connsiteY2" fmla="*/ 3216165 h 4204137"/>
              <a:gd name="connsiteX3" fmla="*/ 1545021 w 1545021"/>
              <a:gd name="connsiteY3" fmla="*/ 4204137 h 4204137"/>
              <a:gd name="connsiteX0" fmla="*/ 0 w 1545021"/>
              <a:gd name="connsiteY0" fmla="*/ 0 h 4204137"/>
              <a:gd name="connsiteX1" fmla="*/ 472965 w 1545021"/>
              <a:gd name="connsiteY1" fmla="*/ 1040525 h 4204137"/>
              <a:gd name="connsiteX2" fmla="*/ 1219199 w 1545021"/>
              <a:gd name="connsiteY2" fmla="*/ 3216165 h 4204137"/>
              <a:gd name="connsiteX3" fmla="*/ 1545021 w 1545021"/>
              <a:gd name="connsiteY3" fmla="*/ 4204137 h 4204137"/>
              <a:gd name="connsiteX0" fmla="*/ 0 w 1545021"/>
              <a:gd name="connsiteY0" fmla="*/ 0 h 4204137"/>
              <a:gd name="connsiteX1" fmla="*/ 452645 w 1545021"/>
              <a:gd name="connsiteY1" fmla="*/ 1015125 h 4204137"/>
              <a:gd name="connsiteX2" fmla="*/ 1219199 w 1545021"/>
              <a:gd name="connsiteY2" fmla="*/ 3216165 h 4204137"/>
              <a:gd name="connsiteX3" fmla="*/ 1545021 w 1545021"/>
              <a:gd name="connsiteY3" fmla="*/ 4204137 h 4204137"/>
              <a:gd name="connsiteX0" fmla="*/ 0 w 1475573"/>
              <a:gd name="connsiteY0" fmla="*/ 0 h 4215712"/>
              <a:gd name="connsiteX1" fmla="*/ 383197 w 1475573"/>
              <a:gd name="connsiteY1" fmla="*/ 1026700 h 4215712"/>
              <a:gd name="connsiteX2" fmla="*/ 1149751 w 1475573"/>
              <a:gd name="connsiteY2" fmla="*/ 3227740 h 4215712"/>
              <a:gd name="connsiteX3" fmla="*/ 1475573 w 1475573"/>
              <a:gd name="connsiteY3" fmla="*/ 4215712 h 4215712"/>
              <a:gd name="connsiteX0" fmla="*/ 0 w 1404453"/>
              <a:gd name="connsiteY0" fmla="*/ 0 h 3982032"/>
              <a:gd name="connsiteX1" fmla="*/ 312077 w 1404453"/>
              <a:gd name="connsiteY1" fmla="*/ 793020 h 3982032"/>
              <a:gd name="connsiteX2" fmla="*/ 1078631 w 1404453"/>
              <a:gd name="connsiteY2" fmla="*/ 2994060 h 3982032"/>
              <a:gd name="connsiteX3" fmla="*/ 1404453 w 1404453"/>
              <a:gd name="connsiteY3" fmla="*/ 3982032 h 3982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4453" h="3982032">
                <a:moveTo>
                  <a:pt x="0" y="0"/>
                </a:moveTo>
                <a:cubicBezTo>
                  <a:pt x="35910" y="119117"/>
                  <a:pt x="132305" y="294010"/>
                  <a:pt x="312077" y="793020"/>
                </a:cubicBezTo>
                <a:cubicBezTo>
                  <a:pt x="491849" y="1292030"/>
                  <a:pt x="896568" y="2462558"/>
                  <a:pt x="1078631" y="2994060"/>
                </a:cubicBezTo>
                <a:cubicBezTo>
                  <a:pt x="1260694" y="3525562"/>
                  <a:pt x="1313363" y="3666722"/>
                  <a:pt x="1404453" y="3982032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" name="Serbest Form 10"/>
          <p:cNvSpPr/>
          <p:nvPr/>
        </p:nvSpPr>
        <p:spPr>
          <a:xfrm>
            <a:off x="571500" y="1055370"/>
            <a:ext cx="2948940" cy="190500"/>
          </a:xfrm>
          <a:custGeom>
            <a:avLst/>
            <a:gdLst>
              <a:gd name="connsiteX0" fmla="*/ 0 w 2564130"/>
              <a:gd name="connsiteY0" fmla="*/ 0 h 118110"/>
              <a:gd name="connsiteX1" fmla="*/ 2564130 w 2564130"/>
              <a:gd name="connsiteY1" fmla="*/ 118110 h 118110"/>
              <a:gd name="connsiteX0" fmla="*/ 0 w 2514600"/>
              <a:gd name="connsiteY0" fmla="*/ 0 h 140970"/>
              <a:gd name="connsiteX1" fmla="*/ 2514600 w 2514600"/>
              <a:gd name="connsiteY1" fmla="*/ 140970 h 140970"/>
              <a:gd name="connsiteX0" fmla="*/ 0 w 2697480"/>
              <a:gd name="connsiteY0" fmla="*/ 0 h 179070"/>
              <a:gd name="connsiteX1" fmla="*/ 2697480 w 2697480"/>
              <a:gd name="connsiteY1" fmla="*/ 179070 h 179070"/>
              <a:gd name="connsiteX0" fmla="*/ 0 w 2948940"/>
              <a:gd name="connsiteY0" fmla="*/ 0 h 190500"/>
              <a:gd name="connsiteX1" fmla="*/ 2948940 w 294894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48940" h="190500">
                <a:moveTo>
                  <a:pt x="0" y="0"/>
                </a:moveTo>
                <a:lnTo>
                  <a:pt x="2948940" y="19050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" name="Serbest Form 11"/>
          <p:cNvSpPr/>
          <p:nvPr/>
        </p:nvSpPr>
        <p:spPr>
          <a:xfrm>
            <a:off x="822960" y="3332480"/>
            <a:ext cx="3373120" cy="60960"/>
          </a:xfrm>
          <a:custGeom>
            <a:avLst/>
            <a:gdLst>
              <a:gd name="connsiteX0" fmla="*/ 0 w 3373120"/>
              <a:gd name="connsiteY0" fmla="*/ 60960 h 60960"/>
              <a:gd name="connsiteX1" fmla="*/ 3373120 w 3373120"/>
              <a:gd name="connsiteY1" fmla="*/ 0 h 60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373120" h="60960">
                <a:moveTo>
                  <a:pt x="0" y="60960"/>
                </a:moveTo>
                <a:lnTo>
                  <a:pt x="3373120" y="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3" name="Metin kutusu 12"/>
          <p:cNvSpPr txBox="1"/>
          <p:nvPr/>
        </p:nvSpPr>
        <p:spPr>
          <a:xfrm>
            <a:off x="669839" y="4889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36</a:t>
            </a:r>
            <a:endParaRPr lang="tr-TR" dirty="0"/>
          </a:p>
        </p:txBody>
      </p:sp>
      <p:sp>
        <p:nvSpPr>
          <p:cNvPr id="14" name="Metin kutusu 13"/>
          <p:cNvSpPr txBox="1"/>
          <p:nvPr/>
        </p:nvSpPr>
        <p:spPr>
          <a:xfrm>
            <a:off x="1969510" y="7125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37</a:t>
            </a:r>
            <a:endParaRPr lang="tr-TR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1893593" y="443987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36</a:t>
            </a:r>
            <a:endParaRPr lang="tr-TR" dirty="0"/>
          </a:p>
        </p:txBody>
      </p:sp>
      <p:sp>
        <p:nvSpPr>
          <p:cNvPr id="16" name="Metin kutusu 15"/>
          <p:cNvSpPr txBox="1"/>
          <p:nvPr/>
        </p:nvSpPr>
        <p:spPr>
          <a:xfrm>
            <a:off x="3520440" y="44248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37</a:t>
            </a:r>
            <a:endParaRPr lang="tr-TR" dirty="0"/>
          </a:p>
        </p:txBody>
      </p:sp>
      <p:sp>
        <p:nvSpPr>
          <p:cNvPr id="17" name="Metin kutusu 16"/>
          <p:cNvSpPr txBox="1"/>
          <p:nvPr/>
        </p:nvSpPr>
        <p:spPr>
          <a:xfrm>
            <a:off x="125405" y="87070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40</a:t>
            </a:r>
            <a:endParaRPr lang="tr-TR" dirty="0"/>
          </a:p>
        </p:txBody>
      </p:sp>
      <p:sp>
        <p:nvSpPr>
          <p:cNvPr id="18" name="Metin kutusu 17"/>
          <p:cNvSpPr txBox="1"/>
          <p:nvPr/>
        </p:nvSpPr>
        <p:spPr>
          <a:xfrm>
            <a:off x="361469" y="320877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39</a:t>
            </a:r>
            <a:endParaRPr lang="tr-TR" dirty="0"/>
          </a:p>
        </p:txBody>
      </p:sp>
      <p:sp>
        <p:nvSpPr>
          <p:cNvPr id="19" name="Metin kutusu 18"/>
          <p:cNvSpPr txBox="1"/>
          <p:nvPr/>
        </p:nvSpPr>
        <p:spPr>
          <a:xfrm>
            <a:off x="3502039" y="104394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40</a:t>
            </a:r>
            <a:endParaRPr lang="tr-TR" dirty="0"/>
          </a:p>
        </p:txBody>
      </p:sp>
      <p:sp>
        <p:nvSpPr>
          <p:cNvPr id="20" name="Metin kutusu 19"/>
          <p:cNvSpPr txBox="1"/>
          <p:nvPr/>
        </p:nvSpPr>
        <p:spPr>
          <a:xfrm>
            <a:off x="4206676" y="314781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39</a:t>
            </a:r>
            <a:endParaRPr lang="tr-TR" dirty="0"/>
          </a:p>
        </p:txBody>
      </p:sp>
      <p:sp>
        <p:nvSpPr>
          <p:cNvPr id="21" name="Metin kutusu 20"/>
          <p:cNvSpPr txBox="1"/>
          <p:nvPr/>
        </p:nvSpPr>
        <p:spPr>
          <a:xfrm>
            <a:off x="1781139" y="2042656"/>
            <a:ext cx="66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Pafta</a:t>
            </a:r>
            <a:endParaRPr lang="tr-TR" dirty="0"/>
          </a:p>
        </p:txBody>
      </p:sp>
      <p:sp>
        <p:nvSpPr>
          <p:cNvPr id="22" name="Serbest Form 21"/>
          <p:cNvSpPr/>
          <p:nvPr/>
        </p:nvSpPr>
        <p:spPr>
          <a:xfrm>
            <a:off x="6796509" y="1074311"/>
            <a:ext cx="2145030" cy="2289810"/>
          </a:xfrm>
          <a:custGeom>
            <a:avLst/>
            <a:gdLst>
              <a:gd name="connsiteX0" fmla="*/ 0 w 396240"/>
              <a:gd name="connsiteY0" fmla="*/ 0 h 370840"/>
              <a:gd name="connsiteX1" fmla="*/ 109220 w 396240"/>
              <a:gd name="connsiteY1" fmla="*/ 370840 h 370840"/>
              <a:gd name="connsiteX2" fmla="*/ 396240 w 396240"/>
              <a:gd name="connsiteY2" fmla="*/ 365760 h 370840"/>
              <a:gd name="connsiteX3" fmla="*/ 254000 w 396240"/>
              <a:gd name="connsiteY3" fmla="*/ 15240 h 370840"/>
              <a:gd name="connsiteX4" fmla="*/ 0 w 396240"/>
              <a:gd name="connsiteY4" fmla="*/ 0 h 370840"/>
              <a:gd name="connsiteX0" fmla="*/ 0 w 396240"/>
              <a:gd name="connsiteY0" fmla="*/ 0 h 370224"/>
              <a:gd name="connsiteX1" fmla="*/ 114850 w 396240"/>
              <a:gd name="connsiteY1" fmla="*/ 370224 h 370224"/>
              <a:gd name="connsiteX2" fmla="*/ 396240 w 396240"/>
              <a:gd name="connsiteY2" fmla="*/ 365760 h 370224"/>
              <a:gd name="connsiteX3" fmla="*/ 254000 w 396240"/>
              <a:gd name="connsiteY3" fmla="*/ 15240 h 370224"/>
              <a:gd name="connsiteX4" fmla="*/ 0 w 396240"/>
              <a:gd name="connsiteY4" fmla="*/ 0 h 370224"/>
              <a:gd name="connsiteX0" fmla="*/ 0 w 396240"/>
              <a:gd name="connsiteY0" fmla="*/ 0 h 370224"/>
              <a:gd name="connsiteX1" fmla="*/ 114850 w 396240"/>
              <a:gd name="connsiteY1" fmla="*/ 370224 h 370224"/>
              <a:gd name="connsiteX2" fmla="*/ 396240 w 396240"/>
              <a:gd name="connsiteY2" fmla="*/ 365760 h 370224"/>
              <a:gd name="connsiteX3" fmla="*/ 254000 w 396240"/>
              <a:gd name="connsiteY3" fmla="*/ 15240 h 370224"/>
              <a:gd name="connsiteX4" fmla="*/ 0 w 396240"/>
              <a:gd name="connsiteY4" fmla="*/ 0 h 370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6240" h="370224">
                <a:moveTo>
                  <a:pt x="0" y="0"/>
                </a:moveTo>
                <a:lnTo>
                  <a:pt x="114850" y="370224"/>
                </a:lnTo>
                <a:lnTo>
                  <a:pt x="396240" y="365760"/>
                </a:lnTo>
                <a:lnTo>
                  <a:pt x="254000" y="1524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4" name="Serbest Form 23"/>
          <p:cNvSpPr/>
          <p:nvPr/>
        </p:nvSpPr>
        <p:spPr>
          <a:xfrm>
            <a:off x="6800319" y="1067961"/>
            <a:ext cx="2156460" cy="2225040"/>
          </a:xfrm>
          <a:custGeom>
            <a:avLst/>
            <a:gdLst>
              <a:gd name="connsiteX0" fmla="*/ 1379220 w 2156460"/>
              <a:gd name="connsiteY0" fmla="*/ 99060 h 2225040"/>
              <a:gd name="connsiteX1" fmla="*/ 0 w 2156460"/>
              <a:gd name="connsiteY1" fmla="*/ 0 h 2225040"/>
              <a:gd name="connsiteX2" fmla="*/ 2156460 w 2156460"/>
              <a:gd name="connsiteY2" fmla="*/ 0 h 2225040"/>
              <a:gd name="connsiteX3" fmla="*/ 2141220 w 2156460"/>
              <a:gd name="connsiteY3" fmla="*/ 2225040 h 2225040"/>
              <a:gd name="connsiteX4" fmla="*/ 1379220 w 2156460"/>
              <a:gd name="connsiteY4" fmla="*/ 99060 h 2225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6460" h="2225040">
                <a:moveTo>
                  <a:pt x="1379220" y="99060"/>
                </a:moveTo>
                <a:lnTo>
                  <a:pt x="0" y="0"/>
                </a:lnTo>
                <a:lnTo>
                  <a:pt x="2156460" y="0"/>
                </a:lnTo>
                <a:lnTo>
                  <a:pt x="2141220" y="2225040"/>
                </a:lnTo>
                <a:lnTo>
                  <a:pt x="1379220" y="9906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7" name="Serbest Form 26"/>
          <p:cNvSpPr/>
          <p:nvPr/>
        </p:nvSpPr>
        <p:spPr>
          <a:xfrm>
            <a:off x="7348959" y="3293001"/>
            <a:ext cx="1600200" cy="71120"/>
          </a:xfrm>
          <a:custGeom>
            <a:avLst/>
            <a:gdLst>
              <a:gd name="connsiteX0" fmla="*/ 1592580 w 1592580"/>
              <a:gd name="connsiteY0" fmla="*/ 0 h 350520"/>
              <a:gd name="connsiteX1" fmla="*/ 0 w 1592580"/>
              <a:gd name="connsiteY1" fmla="*/ 312420 h 350520"/>
              <a:gd name="connsiteX2" fmla="*/ 1546860 w 1592580"/>
              <a:gd name="connsiteY2" fmla="*/ 350520 h 350520"/>
              <a:gd name="connsiteX3" fmla="*/ 1592580 w 1592580"/>
              <a:gd name="connsiteY3" fmla="*/ 0 h 350520"/>
              <a:gd name="connsiteX0" fmla="*/ 1592580 w 1600200"/>
              <a:gd name="connsiteY0" fmla="*/ 0 h 365760"/>
              <a:gd name="connsiteX1" fmla="*/ 0 w 1600200"/>
              <a:gd name="connsiteY1" fmla="*/ 312420 h 365760"/>
              <a:gd name="connsiteX2" fmla="*/ 1600200 w 1600200"/>
              <a:gd name="connsiteY2" fmla="*/ 365760 h 365760"/>
              <a:gd name="connsiteX3" fmla="*/ 1592580 w 1600200"/>
              <a:gd name="connsiteY3" fmla="*/ 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00200" h="365760">
                <a:moveTo>
                  <a:pt x="1592580" y="0"/>
                </a:moveTo>
                <a:lnTo>
                  <a:pt x="0" y="312420"/>
                </a:lnTo>
                <a:lnTo>
                  <a:pt x="1600200" y="365760"/>
                </a:lnTo>
                <a:lnTo>
                  <a:pt x="1592580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8" name="Serbest Form 27"/>
          <p:cNvSpPr/>
          <p:nvPr/>
        </p:nvSpPr>
        <p:spPr>
          <a:xfrm>
            <a:off x="6800319" y="1087011"/>
            <a:ext cx="624840" cy="2293620"/>
          </a:xfrm>
          <a:custGeom>
            <a:avLst/>
            <a:gdLst>
              <a:gd name="connsiteX0" fmla="*/ 0 w 624840"/>
              <a:gd name="connsiteY0" fmla="*/ 0 h 2293620"/>
              <a:gd name="connsiteX1" fmla="*/ 624840 w 624840"/>
              <a:gd name="connsiteY1" fmla="*/ 2278380 h 2293620"/>
              <a:gd name="connsiteX2" fmla="*/ 0 w 624840"/>
              <a:gd name="connsiteY2" fmla="*/ 2293620 h 2293620"/>
              <a:gd name="connsiteX3" fmla="*/ 0 w 624840"/>
              <a:gd name="connsiteY3" fmla="*/ 0 h 2293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4840" h="2293620">
                <a:moveTo>
                  <a:pt x="0" y="0"/>
                </a:moveTo>
                <a:lnTo>
                  <a:pt x="624840" y="2278380"/>
                </a:lnTo>
                <a:lnTo>
                  <a:pt x="0" y="229362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9" name="Dikdörtgen 28"/>
          <p:cNvSpPr/>
          <p:nvPr/>
        </p:nvSpPr>
        <p:spPr>
          <a:xfrm>
            <a:off x="9796078" y="1105866"/>
            <a:ext cx="2145030" cy="2289810"/>
          </a:xfrm>
          <a:prstGeom prst="rect">
            <a:avLst/>
          </a:prstGeom>
          <a:pattFill prst="smGrid">
            <a:fgClr>
              <a:schemeClr val="accent5">
                <a:lumMod val="60000"/>
                <a:lumOff val="4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0" name="Metin kutusu 29"/>
          <p:cNvSpPr txBox="1"/>
          <p:nvPr/>
        </p:nvSpPr>
        <p:spPr>
          <a:xfrm>
            <a:off x="8848725" y="501372"/>
            <a:ext cx="2208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Fazladan Yer Kaplama</a:t>
            </a:r>
            <a:endParaRPr lang="tr-TR" dirty="0"/>
          </a:p>
        </p:txBody>
      </p:sp>
      <p:sp>
        <p:nvSpPr>
          <p:cNvPr id="31" name="Metin kutusu 30"/>
          <p:cNvSpPr txBox="1"/>
          <p:nvPr/>
        </p:nvSpPr>
        <p:spPr>
          <a:xfrm>
            <a:off x="9094447" y="3739743"/>
            <a:ext cx="1934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Birleştirme Sorunu</a:t>
            </a:r>
            <a:endParaRPr lang="tr-TR" dirty="0"/>
          </a:p>
        </p:txBody>
      </p:sp>
      <p:grpSp>
        <p:nvGrpSpPr>
          <p:cNvPr id="37" name="Grup 36"/>
          <p:cNvGrpSpPr/>
          <p:nvPr/>
        </p:nvGrpSpPr>
        <p:grpSpPr>
          <a:xfrm>
            <a:off x="7362593" y="4317956"/>
            <a:ext cx="2145030" cy="2289810"/>
            <a:chOff x="9599691" y="2977571"/>
            <a:chExt cx="2145030" cy="2289810"/>
          </a:xfrm>
        </p:grpSpPr>
        <p:sp>
          <p:nvSpPr>
            <p:cNvPr id="32" name="Dikdörtgen 31"/>
            <p:cNvSpPr/>
            <p:nvPr/>
          </p:nvSpPr>
          <p:spPr>
            <a:xfrm>
              <a:off x="9599691" y="2977571"/>
              <a:ext cx="2145030" cy="2289810"/>
            </a:xfrm>
            <a:prstGeom prst="rect">
              <a:avLst/>
            </a:prstGeom>
            <a:pattFill prst="smGrid">
              <a:fgClr>
                <a:schemeClr val="accent5">
                  <a:lumMod val="60000"/>
                  <a:lumOff val="4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33" name="Serbest Form 32"/>
            <p:cNvSpPr/>
            <p:nvPr/>
          </p:nvSpPr>
          <p:spPr>
            <a:xfrm>
              <a:off x="9599691" y="2977571"/>
              <a:ext cx="2145030" cy="2289810"/>
            </a:xfrm>
            <a:custGeom>
              <a:avLst/>
              <a:gdLst>
                <a:gd name="connsiteX0" fmla="*/ 0 w 396240"/>
                <a:gd name="connsiteY0" fmla="*/ 0 h 370840"/>
                <a:gd name="connsiteX1" fmla="*/ 109220 w 396240"/>
                <a:gd name="connsiteY1" fmla="*/ 370840 h 370840"/>
                <a:gd name="connsiteX2" fmla="*/ 396240 w 396240"/>
                <a:gd name="connsiteY2" fmla="*/ 365760 h 370840"/>
                <a:gd name="connsiteX3" fmla="*/ 254000 w 396240"/>
                <a:gd name="connsiteY3" fmla="*/ 15240 h 370840"/>
                <a:gd name="connsiteX4" fmla="*/ 0 w 396240"/>
                <a:gd name="connsiteY4" fmla="*/ 0 h 370840"/>
                <a:gd name="connsiteX0" fmla="*/ 0 w 396240"/>
                <a:gd name="connsiteY0" fmla="*/ 0 h 370224"/>
                <a:gd name="connsiteX1" fmla="*/ 114850 w 396240"/>
                <a:gd name="connsiteY1" fmla="*/ 370224 h 370224"/>
                <a:gd name="connsiteX2" fmla="*/ 396240 w 396240"/>
                <a:gd name="connsiteY2" fmla="*/ 365760 h 370224"/>
                <a:gd name="connsiteX3" fmla="*/ 254000 w 396240"/>
                <a:gd name="connsiteY3" fmla="*/ 15240 h 370224"/>
                <a:gd name="connsiteX4" fmla="*/ 0 w 396240"/>
                <a:gd name="connsiteY4" fmla="*/ 0 h 370224"/>
                <a:gd name="connsiteX0" fmla="*/ 0 w 396240"/>
                <a:gd name="connsiteY0" fmla="*/ 0 h 370224"/>
                <a:gd name="connsiteX1" fmla="*/ 114850 w 396240"/>
                <a:gd name="connsiteY1" fmla="*/ 370224 h 370224"/>
                <a:gd name="connsiteX2" fmla="*/ 396240 w 396240"/>
                <a:gd name="connsiteY2" fmla="*/ 365760 h 370224"/>
                <a:gd name="connsiteX3" fmla="*/ 254000 w 396240"/>
                <a:gd name="connsiteY3" fmla="*/ 15240 h 370224"/>
                <a:gd name="connsiteX4" fmla="*/ 0 w 396240"/>
                <a:gd name="connsiteY4" fmla="*/ 0 h 37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6240" h="370224">
                  <a:moveTo>
                    <a:pt x="0" y="0"/>
                  </a:moveTo>
                  <a:lnTo>
                    <a:pt x="114850" y="370224"/>
                  </a:lnTo>
                  <a:lnTo>
                    <a:pt x="396240" y="365760"/>
                  </a:lnTo>
                  <a:lnTo>
                    <a:pt x="254000" y="15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</p:grpSp>
      <p:grpSp>
        <p:nvGrpSpPr>
          <p:cNvPr id="38" name="Grup 37"/>
          <p:cNvGrpSpPr/>
          <p:nvPr/>
        </p:nvGrpSpPr>
        <p:grpSpPr>
          <a:xfrm>
            <a:off x="8723563" y="4302935"/>
            <a:ext cx="2145030" cy="2289810"/>
            <a:chOff x="9599691" y="2977571"/>
            <a:chExt cx="2145030" cy="2289810"/>
          </a:xfrm>
        </p:grpSpPr>
        <p:sp>
          <p:nvSpPr>
            <p:cNvPr id="39" name="Dikdörtgen 38"/>
            <p:cNvSpPr/>
            <p:nvPr/>
          </p:nvSpPr>
          <p:spPr>
            <a:xfrm>
              <a:off x="9599691" y="2977571"/>
              <a:ext cx="2145030" cy="2289810"/>
            </a:xfrm>
            <a:prstGeom prst="rect">
              <a:avLst/>
            </a:prstGeom>
            <a:pattFill prst="smGrid">
              <a:fgClr>
                <a:schemeClr val="accent5">
                  <a:lumMod val="60000"/>
                  <a:lumOff val="4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40" name="Serbest Form 39"/>
            <p:cNvSpPr/>
            <p:nvPr/>
          </p:nvSpPr>
          <p:spPr>
            <a:xfrm>
              <a:off x="9599691" y="2977571"/>
              <a:ext cx="2145030" cy="2289810"/>
            </a:xfrm>
            <a:custGeom>
              <a:avLst/>
              <a:gdLst>
                <a:gd name="connsiteX0" fmla="*/ 0 w 396240"/>
                <a:gd name="connsiteY0" fmla="*/ 0 h 370840"/>
                <a:gd name="connsiteX1" fmla="*/ 109220 w 396240"/>
                <a:gd name="connsiteY1" fmla="*/ 370840 h 370840"/>
                <a:gd name="connsiteX2" fmla="*/ 396240 w 396240"/>
                <a:gd name="connsiteY2" fmla="*/ 365760 h 370840"/>
                <a:gd name="connsiteX3" fmla="*/ 254000 w 396240"/>
                <a:gd name="connsiteY3" fmla="*/ 15240 h 370840"/>
                <a:gd name="connsiteX4" fmla="*/ 0 w 396240"/>
                <a:gd name="connsiteY4" fmla="*/ 0 h 370840"/>
                <a:gd name="connsiteX0" fmla="*/ 0 w 396240"/>
                <a:gd name="connsiteY0" fmla="*/ 0 h 370224"/>
                <a:gd name="connsiteX1" fmla="*/ 114850 w 396240"/>
                <a:gd name="connsiteY1" fmla="*/ 370224 h 370224"/>
                <a:gd name="connsiteX2" fmla="*/ 396240 w 396240"/>
                <a:gd name="connsiteY2" fmla="*/ 365760 h 370224"/>
                <a:gd name="connsiteX3" fmla="*/ 254000 w 396240"/>
                <a:gd name="connsiteY3" fmla="*/ 15240 h 370224"/>
                <a:gd name="connsiteX4" fmla="*/ 0 w 396240"/>
                <a:gd name="connsiteY4" fmla="*/ 0 h 370224"/>
                <a:gd name="connsiteX0" fmla="*/ 0 w 396240"/>
                <a:gd name="connsiteY0" fmla="*/ 0 h 370224"/>
                <a:gd name="connsiteX1" fmla="*/ 114850 w 396240"/>
                <a:gd name="connsiteY1" fmla="*/ 370224 h 370224"/>
                <a:gd name="connsiteX2" fmla="*/ 396240 w 396240"/>
                <a:gd name="connsiteY2" fmla="*/ 365760 h 370224"/>
                <a:gd name="connsiteX3" fmla="*/ 254000 w 396240"/>
                <a:gd name="connsiteY3" fmla="*/ 15240 h 370224"/>
                <a:gd name="connsiteX4" fmla="*/ 0 w 396240"/>
                <a:gd name="connsiteY4" fmla="*/ 0 h 37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6240" h="370224">
                  <a:moveTo>
                    <a:pt x="0" y="0"/>
                  </a:moveTo>
                  <a:lnTo>
                    <a:pt x="114850" y="370224"/>
                  </a:lnTo>
                  <a:lnTo>
                    <a:pt x="396240" y="365760"/>
                  </a:lnTo>
                  <a:lnTo>
                    <a:pt x="254000" y="15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</p:grpSp>
      <p:grpSp>
        <p:nvGrpSpPr>
          <p:cNvPr id="41" name="Grup 40"/>
          <p:cNvGrpSpPr/>
          <p:nvPr/>
        </p:nvGrpSpPr>
        <p:grpSpPr>
          <a:xfrm>
            <a:off x="9984507" y="4297547"/>
            <a:ext cx="2145030" cy="2289810"/>
            <a:chOff x="9599691" y="2977571"/>
            <a:chExt cx="2145030" cy="2289810"/>
          </a:xfrm>
        </p:grpSpPr>
        <p:sp>
          <p:nvSpPr>
            <p:cNvPr id="42" name="Dikdörtgen 41"/>
            <p:cNvSpPr/>
            <p:nvPr/>
          </p:nvSpPr>
          <p:spPr>
            <a:xfrm>
              <a:off x="9599691" y="2977571"/>
              <a:ext cx="2145030" cy="2289810"/>
            </a:xfrm>
            <a:prstGeom prst="rect">
              <a:avLst/>
            </a:prstGeom>
            <a:pattFill prst="smGrid">
              <a:fgClr>
                <a:schemeClr val="accent5">
                  <a:lumMod val="60000"/>
                  <a:lumOff val="4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43" name="Serbest Form 42"/>
            <p:cNvSpPr/>
            <p:nvPr/>
          </p:nvSpPr>
          <p:spPr>
            <a:xfrm>
              <a:off x="9599691" y="2977571"/>
              <a:ext cx="2145030" cy="2289810"/>
            </a:xfrm>
            <a:custGeom>
              <a:avLst/>
              <a:gdLst>
                <a:gd name="connsiteX0" fmla="*/ 0 w 396240"/>
                <a:gd name="connsiteY0" fmla="*/ 0 h 370840"/>
                <a:gd name="connsiteX1" fmla="*/ 109220 w 396240"/>
                <a:gd name="connsiteY1" fmla="*/ 370840 h 370840"/>
                <a:gd name="connsiteX2" fmla="*/ 396240 w 396240"/>
                <a:gd name="connsiteY2" fmla="*/ 365760 h 370840"/>
                <a:gd name="connsiteX3" fmla="*/ 254000 w 396240"/>
                <a:gd name="connsiteY3" fmla="*/ 15240 h 370840"/>
                <a:gd name="connsiteX4" fmla="*/ 0 w 396240"/>
                <a:gd name="connsiteY4" fmla="*/ 0 h 370840"/>
                <a:gd name="connsiteX0" fmla="*/ 0 w 396240"/>
                <a:gd name="connsiteY0" fmla="*/ 0 h 370224"/>
                <a:gd name="connsiteX1" fmla="*/ 114850 w 396240"/>
                <a:gd name="connsiteY1" fmla="*/ 370224 h 370224"/>
                <a:gd name="connsiteX2" fmla="*/ 396240 w 396240"/>
                <a:gd name="connsiteY2" fmla="*/ 365760 h 370224"/>
                <a:gd name="connsiteX3" fmla="*/ 254000 w 396240"/>
                <a:gd name="connsiteY3" fmla="*/ 15240 h 370224"/>
                <a:gd name="connsiteX4" fmla="*/ 0 w 396240"/>
                <a:gd name="connsiteY4" fmla="*/ 0 h 370224"/>
                <a:gd name="connsiteX0" fmla="*/ 0 w 396240"/>
                <a:gd name="connsiteY0" fmla="*/ 0 h 370224"/>
                <a:gd name="connsiteX1" fmla="*/ 114850 w 396240"/>
                <a:gd name="connsiteY1" fmla="*/ 370224 h 370224"/>
                <a:gd name="connsiteX2" fmla="*/ 396240 w 396240"/>
                <a:gd name="connsiteY2" fmla="*/ 365760 h 370224"/>
                <a:gd name="connsiteX3" fmla="*/ 254000 w 396240"/>
                <a:gd name="connsiteY3" fmla="*/ 15240 h 370224"/>
                <a:gd name="connsiteX4" fmla="*/ 0 w 396240"/>
                <a:gd name="connsiteY4" fmla="*/ 0 h 37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6240" h="370224">
                  <a:moveTo>
                    <a:pt x="0" y="0"/>
                  </a:moveTo>
                  <a:lnTo>
                    <a:pt x="114850" y="370224"/>
                  </a:lnTo>
                  <a:lnTo>
                    <a:pt x="396240" y="365760"/>
                  </a:lnTo>
                  <a:lnTo>
                    <a:pt x="254000" y="15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</p:grpSp>
      <p:sp>
        <p:nvSpPr>
          <p:cNvPr id="3" name="Dikdörtgen 2"/>
          <p:cNvSpPr/>
          <p:nvPr/>
        </p:nvSpPr>
        <p:spPr>
          <a:xfrm>
            <a:off x="108224" y="4824229"/>
            <a:ext cx="1816714" cy="18999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" name="Dikdörtgen 34"/>
          <p:cNvSpPr/>
          <p:nvPr/>
        </p:nvSpPr>
        <p:spPr>
          <a:xfrm>
            <a:off x="1913078" y="4824229"/>
            <a:ext cx="1816714" cy="18999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" name="Dikdörtgen 35"/>
          <p:cNvSpPr/>
          <p:nvPr/>
        </p:nvSpPr>
        <p:spPr>
          <a:xfrm>
            <a:off x="3711391" y="4824229"/>
            <a:ext cx="1816714" cy="18999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5303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" grpId="0" animBg="1"/>
      <p:bldP spid="6" grpId="0" animBg="1"/>
      <p:bldP spid="7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4" grpId="0" animBg="1"/>
      <p:bldP spid="27" grpId="0" animBg="1"/>
      <p:bldP spid="28" grpId="0" animBg="1"/>
      <p:bldP spid="29" grpId="0" animBg="1"/>
      <p:bldP spid="30" grpId="0"/>
      <p:bldP spid="31" grpId="0"/>
      <p:bldP spid="3" grpId="0" animBg="1"/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Resim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0" r="11916"/>
          <a:stretch/>
        </p:blipFill>
        <p:spPr>
          <a:xfrm>
            <a:off x="5435600" y="0"/>
            <a:ext cx="6756400" cy="4463240"/>
          </a:xfrm>
          <a:prstGeom prst="rect">
            <a:avLst/>
          </a:prstGeom>
        </p:spPr>
      </p:pic>
      <p:pic>
        <p:nvPicPr>
          <p:cNvPr id="4" name="Resim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600" y="4485341"/>
            <a:ext cx="3368091" cy="2224943"/>
          </a:xfrm>
          <a:prstGeom prst="rect">
            <a:avLst/>
          </a:prstGeom>
        </p:spPr>
      </p:pic>
      <p:pic>
        <p:nvPicPr>
          <p:cNvPr id="5" name="Resim 4"/>
          <p:cNvPicPr>
            <a:picLocks noChangeAspect="1"/>
          </p:cNvPicPr>
          <p:nvPr/>
        </p:nvPicPr>
        <p:blipFill>
          <a:blip r:embed="rId4">
            <a:clrChange>
              <a:clrFrom>
                <a:srgbClr val="060D2A"/>
              </a:clrFrom>
              <a:clrTo>
                <a:srgbClr val="060D2A">
                  <a:alpha val="0"/>
                </a:srgbClr>
              </a:clrTo>
            </a:clrChange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21931" y="4485341"/>
            <a:ext cx="3270069" cy="2160190"/>
          </a:xfrm>
          <a:prstGeom prst="rect">
            <a:avLst/>
          </a:prstGeom>
        </p:spPr>
      </p:pic>
      <p:sp>
        <p:nvSpPr>
          <p:cNvPr id="6" name="Dikdörtgen 5"/>
          <p:cNvSpPr/>
          <p:nvPr/>
        </p:nvSpPr>
        <p:spPr>
          <a:xfrm>
            <a:off x="0" y="-17348"/>
            <a:ext cx="3931919" cy="32624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tr-TR" sz="1200" b="1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Dünyanın tamamı gösterilebilir. 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ler boyunca uzunluk koru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effectLst/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 ekvatora paralel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n arası birbirine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effectLst/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ler ekvatora dik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lerin araları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effectLst/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En </a:t>
            </a: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iyi standart paralel y</a:t>
            </a:r>
            <a:r>
              <a:rPr lang="tr-TR" sz="1200" dirty="0" smtClean="0">
                <a:effectLst/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akın çevresi gösteril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Standart paralelden ekvatora ve kutuplara gidildikçe bozulmalar arta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Bozulmalar ekvatora doğru küçülme, kutuplara doğru büyüme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effectLst/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Kutuplardaki bozulmalar sonsu</a:t>
            </a: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zdur.</a:t>
            </a:r>
            <a:endParaRPr lang="tr-TR" sz="1200" dirty="0">
              <a:effectLst/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0" name="Resim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34615"/>
            <a:ext cx="4930603" cy="2817329"/>
          </a:xfrm>
          <a:prstGeom prst="rect">
            <a:avLst/>
          </a:prstGeom>
        </p:spPr>
      </p:pic>
      <p:sp>
        <p:nvSpPr>
          <p:cNvPr id="11" name="Dikdörtgen 10"/>
          <p:cNvSpPr/>
          <p:nvPr/>
        </p:nvSpPr>
        <p:spPr>
          <a:xfrm>
            <a:off x="0" y="6496272"/>
            <a:ext cx="503498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Bir paralel boyunca uzunluk korumayı amaçlayan haritaların yapımı.</a:t>
            </a:r>
            <a:endParaRPr lang="tr-TR" sz="1200" dirty="0"/>
          </a:p>
        </p:txBody>
      </p:sp>
      <p:sp>
        <p:nvSpPr>
          <p:cNvPr id="12" name="Dikdörtgen 11"/>
          <p:cNvSpPr/>
          <p:nvPr/>
        </p:nvSpPr>
        <p:spPr>
          <a:xfrm>
            <a:off x="0" y="6151944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</p:spTree>
    <p:extLst>
      <p:ext uri="{BB962C8B-B14F-4D97-AF65-F5344CB8AC3E}">
        <p14:creationId xmlns:p14="http://schemas.microsoft.com/office/powerpoint/2010/main" val="129088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esim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50" r="24750"/>
          <a:stretch/>
        </p:blipFill>
        <p:spPr>
          <a:xfrm>
            <a:off x="3957821" y="546"/>
            <a:ext cx="3475570" cy="3470434"/>
          </a:xfrm>
          <a:prstGeom prst="rect">
            <a:avLst/>
          </a:prstGeom>
        </p:spPr>
      </p:pic>
      <p:pic>
        <p:nvPicPr>
          <p:cNvPr id="5" name="Resim 4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33" r="25077"/>
          <a:stretch/>
        </p:blipFill>
        <p:spPr>
          <a:xfrm>
            <a:off x="8154751" y="0"/>
            <a:ext cx="3475407" cy="3470980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83" t="6289" r="27500" b="4966"/>
          <a:stretch/>
        </p:blipFill>
        <p:spPr>
          <a:xfrm>
            <a:off x="4216579" y="3728720"/>
            <a:ext cx="3140934" cy="3129280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33" r="24917"/>
          <a:stretch/>
        </p:blipFill>
        <p:spPr>
          <a:xfrm>
            <a:off x="8556080" y="3657600"/>
            <a:ext cx="3300640" cy="3312160"/>
          </a:xfrm>
          <a:prstGeom prst="rect">
            <a:avLst/>
          </a:prstGeom>
        </p:spPr>
      </p:pic>
      <p:pic>
        <p:nvPicPr>
          <p:cNvPr id="8" name="Resim 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r="25000"/>
          <a:stretch/>
        </p:blipFill>
        <p:spPr>
          <a:xfrm>
            <a:off x="0" y="1"/>
            <a:ext cx="3626747" cy="3657600"/>
          </a:xfrm>
          <a:prstGeom prst="rect">
            <a:avLst/>
          </a:prstGeom>
        </p:spPr>
      </p:pic>
      <p:cxnSp>
        <p:nvCxnSpPr>
          <p:cNvPr id="11" name="Düz Bağlayıcı 10"/>
          <p:cNvCxnSpPr/>
          <p:nvPr/>
        </p:nvCxnSpPr>
        <p:spPr>
          <a:xfrm>
            <a:off x="833120" y="4267200"/>
            <a:ext cx="20320" cy="23368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Düz Bağlayıcı 12"/>
          <p:cNvCxnSpPr/>
          <p:nvPr/>
        </p:nvCxnSpPr>
        <p:spPr>
          <a:xfrm flipV="1">
            <a:off x="843280" y="4592320"/>
            <a:ext cx="1198880" cy="20218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Düz Bağlayıcı 19"/>
          <p:cNvCxnSpPr/>
          <p:nvPr/>
        </p:nvCxnSpPr>
        <p:spPr>
          <a:xfrm>
            <a:off x="833120" y="4266776"/>
            <a:ext cx="1391920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Düz Bağlayıcı 21"/>
          <p:cNvCxnSpPr/>
          <p:nvPr/>
        </p:nvCxnSpPr>
        <p:spPr>
          <a:xfrm flipV="1">
            <a:off x="831851" y="4084978"/>
            <a:ext cx="1267460" cy="338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Düz Bağlayıcı 23"/>
          <p:cNvCxnSpPr/>
          <p:nvPr/>
        </p:nvCxnSpPr>
        <p:spPr>
          <a:xfrm>
            <a:off x="835660" y="4269739"/>
            <a:ext cx="1206500" cy="32004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reeform 5"/>
          <p:cNvSpPr>
            <a:spLocks/>
          </p:cNvSpPr>
          <p:nvPr/>
        </p:nvSpPr>
        <p:spPr bwMode="auto">
          <a:xfrm>
            <a:off x="831851" y="4264025"/>
            <a:ext cx="1212850" cy="331787"/>
          </a:xfrm>
          <a:custGeom>
            <a:avLst/>
            <a:gdLst>
              <a:gd name="T0" fmla="*/ 0 w 3351"/>
              <a:gd name="T1" fmla="*/ 0 h 901"/>
              <a:gd name="T2" fmla="*/ 3351 w 3351"/>
              <a:gd name="T3" fmla="*/ 901 h 90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51" h="901">
                <a:moveTo>
                  <a:pt x="0" y="0"/>
                </a:moveTo>
                <a:cubicBezTo>
                  <a:pt x="1267" y="38"/>
                  <a:pt x="2384" y="338"/>
                  <a:pt x="3351" y="901"/>
                </a:cubicBezTo>
              </a:path>
            </a:pathLst>
          </a:custGeom>
          <a:noFill/>
          <a:ln w="190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cxnSp>
        <p:nvCxnSpPr>
          <p:cNvPr id="30" name="Düz Bağlayıcı 29"/>
          <p:cNvCxnSpPr/>
          <p:nvPr/>
        </p:nvCxnSpPr>
        <p:spPr>
          <a:xfrm>
            <a:off x="831851" y="3949572"/>
            <a:ext cx="1203960" cy="0"/>
          </a:xfrm>
          <a:prstGeom prst="line">
            <a:avLst/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Metin kutusu 1"/>
          <p:cNvSpPr txBox="1"/>
          <p:nvPr/>
        </p:nvSpPr>
        <p:spPr>
          <a:xfrm>
            <a:off x="2135552" y="44297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A</a:t>
            </a:r>
            <a:endParaRPr lang="tr-TR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471604" y="6418064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M</a:t>
            </a:r>
            <a:endParaRPr lang="tr-TR" dirty="0"/>
          </a:p>
        </p:txBody>
      </p:sp>
      <p:sp>
        <p:nvSpPr>
          <p:cNvPr id="16" name="Metin kutusu 15"/>
          <p:cNvSpPr txBox="1"/>
          <p:nvPr/>
        </p:nvSpPr>
        <p:spPr>
          <a:xfrm>
            <a:off x="480263" y="4060427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K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37169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Freeform 6"/>
          <p:cNvSpPr>
            <a:spLocks/>
          </p:cNvSpPr>
          <p:nvPr/>
        </p:nvSpPr>
        <p:spPr bwMode="auto">
          <a:xfrm>
            <a:off x="81553" y="404009"/>
            <a:ext cx="2552403" cy="4401019"/>
          </a:xfrm>
          <a:custGeom>
            <a:avLst/>
            <a:gdLst>
              <a:gd name="T0" fmla="*/ 2640 w 2640"/>
              <a:gd name="T1" fmla="*/ 0 h 7485"/>
              <a:gd name="T2" fmla="*/ 2640 w 2640"/>
              <a:gd name="T3" fmla="*/ 7485 h 74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40" h="7485">
                <a:moveTo>
                  <a:pt x="2640" y="0"/>
                </a:moveTo>
                <a:cubicBezTo>
                  <a:pt x="248" y="386"/>
                  <a:pt x="0" y="6926"/>
                  <a:pt x="2640" y="7485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8" name="Metin kutusu 137"/>
          <p:cNvSpPr txBox="1"/>
          <p:nvPr/>
        </p:nvSpPr>
        <p:spPr>
          <a:xfrm>
            <a:off x="8049391" y="22142"/>
            <a:ext cx="414260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Paralel ve Meridyenin Uzunluğunu Bulma</a:t>
            </a:r>
            <a:endParaRPr lang="tr-TR" b="1" dirty="0"/>
          </a:p>
        </p:txBody>
      </p:sp>
      <p:sp>
        <p:nvSpPr>
          <p:cNvPr id="146" name="Oval 5"/>
          <p:cNvSpPr>
            <a:spLocks noChangeArrowheads="1"/>
          </p:cNvSpPr>
          <p:nvPr/>
        </p:nvSpPr>
        <p:spPr bwMode="auto">
          <a:xfrm>
            <a:off x="354079" y="382428"/>
            <a:ext cx="4490227" cy="4401019"/>
          </a:xfrm>
          <a:prstGeom prst="ellips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7" name="Freeform 6"/>
          <p:cNvSpPr>
            <a:spLocks/>
          </p:cNvSpPr>
          <p:nvPr/>
        </p:nvSpPr>
        <p:spPr bwMode="auto">
          <a:xfrm>
            <a:off x="1044902" y="391828"/>
            <a:ext cx="1546577" cy="4401019"/>
          </a:xfrm>
          <a:custGeom>
            <a:avLst/>
            <a:gdLst>
              <a:gd name="T0" fmla="*/ 2640 w 2640"/>
              <a:gd name="T1" fmla="*/ 0 h 7485"/>
              <a:gd name="T2" fmla="*/ 2640 w 2640"/>
              <a:gd name="T3" fmla="*/ 7485 h 74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40" h="7485">
                <a:moveTo>
                  <a:pt x="2640" y="0"/>
                </a:moveTo>
                <a:cubicBezTo>
                  <a:pt x="248" y="386"/>
                  <a:pt x="0" y="6926"/>
                  <a:pt x="2640" y="7485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8" name="Oval 7"/>
          <p:cNvSpPr>
            <a:spLocks noChangeArrowheads="1"/>
          </p:cNvSpPr>
          <p:nvPr/>
        </p:nvSpPr>
        <p:spPr bwMode="auto">
          <a:xfrm>
            <a:off x="362182" y="2219848"/>
            <a:ext cx="4490227" cy="769343"/>
          </a:xfrm>
          <a:prstGeom prst="ellipse">
            <a:avLst/>
          </a:prstGeom>
          <a:solidFill>
            <a:srgbClr val="C3C4C4"/>
          </a:solidFill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0" name="Line 9"/>
          <p:cNvSpPr>
            <a:spLocks noChangeShapeType="1"/>
          </p:cNvSpPr>
          <p:nvPr/>
        </p:nvSpPr>
        <p:spPr bwMode="auto">
          <a:xfrm flipH="1">
            <a:off x="354077" y="2605688"/>
            <a:ext cx="4490227" cy="0"/>
          </a:xfrm>
          <a:prstGeom prst="lin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9" name="Oval 7"/>
          <p:cNvSpPr>
            <a:spLocks noChangeArrowheads="1"/>
          </p:cNvSpPr>
          <p:nvPr/>
        </p:nvSpPr>
        <p:spPr bwMode="auto">
          <a:xfrm>
            <a:off x="613338" y="1327148"/>
            <a:ext cx="3976306" cy="513959"/>
          </a:xfrm>
          <a:prstGeom prst="ellipse">
            <a:avLst/>
          </a:prstGeom>
          <a:solidFill>
            <a:srgbClr val="C3C4C4"/>
          </a:solidFill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0" name="Oval 7"/>
          <p:cNvSpPr>
            <a:spLocks noChangeArrowheads="1"/>
          </p:cNvSpPr>
          <p:nvPr/>
        </p:nvSpPr>
        <p:spPr bwMode="auto">
          <a:xfrm>
            <a:off x="1296765" y="684860"/>
            <a:ext cx="2613644" cy="235178"/>
          </a:xfrm>
          <a:prstGeom prst="ellipse">
            <a:avLst/>
          </a:prstGeom>
          <a:solidFill>
            <a:srgbClr val="C3C4C4"/>
          </a:solidFill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6" name="Oval 7"/>
          <p:cNvSpPr>
            <a:spLocks noChangeArrowheads="1"/>
          </p:cNvSpPr>
          <p:nvPr/>
        </p:nvSpPr>
        <p:spPr bwMode="auto">
          <a:xfrm>
            <a:off x="608254" y="3309279"/>
            <a:ext cx="3976306" cy="513959"/>
          </a:xfrm>
          <a:prstGeom prst="ellipse">
            <a:avLst/>
          </a:prstGeom>
          <a:solidFill>
            <a:srgbClr val="C3C4C4"/>
          </a:solidFill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7" name="Oval 7"/>
          <p:cNvSpPr>
            <a:spLocks noChangeArrowheads="1"/>
          </p:cNvSpPr>
          <p:nvPr/>
        </p:nvSpPr>
        <p:spPr bwMode="auto">
          <a:xfrm>
            <a:off x="1266448" y="4256371"/>
            <a:ext cx="2613644" cy="235178"/>
          </a:xfrm>
          <a:prstGeom prst="ellipse">
            <a:avLst/>
          </a:prstGeom>
          <a:solidFill>
            <a:srgbClr val="C3C4C4"/>
          </a:solidFill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8" name="Line 10"/>
          <p:cNvSpPr>
            <a:spLocks noChangeShapeType="1"/>
          </p:cNvSpPr>
          <p:nvPr/>
        </p:nvSpPr>
        <p:spPr bwMode="auto">
          <a:xfrm flipH="1">
            <a:off x="600162" y="1565329"/>
            <a:ext cx="3976306" cy="20978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79" name="Line 9"/>
          <p:cNvSpPr>
            <a:spLocks noChangeShapeType="1"/>
          </p:cNvSpPr>
          <p:nvPr/>
        </p:nvSpPr>
        <p:spPr bwMode="auto">
          <a:xfrm>
            <a:off x="1296765" y="784818"/>
            <a:ext cx="2613644" cy="19871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80" name="Line 10"/>
          <p:cNvSpPr>
            <a:spLocks noChangeShapeType="1"/>
          </p:cNvSpPr>
          <p:nvPr/>
        </p:nvSpPr>
        <p:spPr bwMode="auto">
          <a:xfrm flipH="1">
            <a:off x="618743" y="3555770"/>
            <a:ext cx="3976306" cy="20978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81" name="Line 9"/>
          <p:cNvSpPr>
            <a:spLocks noChangeShapeType="1"/>
          </p:cNvSpPr>
          <p:nvPr/>
        </p:nvSpPr>
        <p:spPr bwMode="auto">
          <a:xfrm>
            <a:off x="1266448" y="4373960"/>
            <a:ext cx="2643961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82" name="Freeform 8"/>
          <p:cNvSpPr>
            <a:spLocks/>
          </p:cNvSpPr>
          <p:nvPr/>
        </p:nvSpPr>
        <p:spPr bwMode="auto">
          <a:xfrm>
            <a:off x="9491162" y="3211570"/>
            <a:ext cx="211297" cy="188723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  <a:gd name="connsiteX0" fmla="*/ 8503 w 8503"/>
              <a:gd name="connsiteY0" fmla="*/ 7793 h 7793"/>
              <a:gd name="connsiteX1" fmla="*/ 0 w 8503"/>
              <a:gd name="connsiteY1" fmla="*/ 1582 h 7793"/>
              <a:gd name="connsiteX0" fmla="*/ 10000 w 10344"/>
              <a:gd name="connsiteY0" fmla="*/ 9500 h 9500"/>
              <a:gd name="connsiteX1" fmla="*/ 0 w 10344"/>
              <a:gd name="connsiteY1" fmla="*/ 1530 h 9500"/>
              <a:gd name="connsiteX0" fmla="*/ 9440 w 9783"/>
              <a:gd name="connsiteY0" fmla="*/ 10531 h 10531"/>
              <a:gd name="connsiteX1" fmla="*/ 0 w 9783"/>
              <a:gd name="connsiteY1" fmla="*/ 1528 h 10531"/>
              <a:gd name="connsiteX0" fmla="*/ 9649 w 9649"/>
              <a:gd name="connsiteY0" fmla="*/ 9850 h 9850"/>
              <a:gd name="connsiteX1" fmla="*/ 0 w 9649"/>
              <a:gd name="connsiteY1" fmla="*/ 1301 h 9850"/>
              <a:gd name="connsiteX0" fmla="*/ 10000 w 10000"/>
              <a:gd name="connsiteY0" fmla="*/ 8793 h 8793"/>
              <a:gd name="connsiteX1" fmla="*/ 0 w 10000"/>
              <a:gd name="connsiteY1" fmla="*/ 114 h 8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8793">
                <a:moveTo>
                  <a:pt x="10000" y="8793"/>
                </a:moveTo>
                <a:cubicBezTo>
                  <a:pt x="9320" y="3954"/>
                  <a:pt x="8091" y="-797"/>
                  <a:pt x="0" y="114"/>
                </a:cubicBez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84" name="Oval 17"/>
          <p:cNvSpPr>
            <a:spLocks noChangeArrowheads="1"/>
          </p:cNvSpPr>
          <p:nvPr/>
        </p:nvSpPr>
        <p:spPr bwMode="auto">
          <a:xfrm>
            <a:off x="7221524" y="1336292"/>
            <a:ext cx="4300611" cy="4136955"/>
          </a:xfrm>
          <a:prstGeom prst="ellips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85" name="Line 18"/>
          <p:cNvSpPr>
            <a:spLocks noChangeShapeType="1"/>
          </p:cNvSpPr>
          <p:nvPr/>
        </p:nvSpPr>
        <p:spPr bwMode="auto">
          <a:xfrm>
            <a:off x="7221524" y="3403113"/>
            <a:ext cx="4300611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86" name="Line 19"/>
          <p:cNvSpPr>
            <a:spLocks noChangeShapeType="1"/>
          </p:cNvSpPr>
          <p:nvPr/>
        </p:nvSpPr>
        <p:spPr bwMode="auto">
          <a:xfrm>
            <a:off x="8296677" y="1611204"/>
            <a:ext cx="2150305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87" name="Line 20"/>
          <p:cNvSpPr>
            <a:spLocks noChangeShapeType="1"/>
          </p:cNvSpPr>
          <p:nvPr/>
        </p:nvSpPr>
        <p:spPr bwMode="auto">
          <a:xfrm flipH="1">
            <a:off x="7510728" y="2369702"/>
            <a:ext cx="3725609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88" name="Line 21"/>
          <p:cNvSpPr>
            <a:spLocks noChangeShapeType="1"/>
          </p:cNvSpPr>
          <p:nvPr/>
        </p:nvSpPr>
        <p:spPr bwMode="auto">
          <a:xfrm>
            <a:off x="7510728" y="4436523"/>
            <a:ext cx="3725609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89" name="Line 22"/>
          <p:cNvSpPr>
            <a:spLocks noChangeShapeType="1"/>
          </p:cNvSpPr>
          <p:nvPr/>
        </p:nvSpPr>
        <p:spPr bwMode="auto">
          <a:xfrm>
            <a:off x="8296677" y="5195019"/>
            <a:ext cx="2150305" cy="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90" name="Rectangle 28"/>
          <p:cNvSpPr>
            <a:spLocks noChangeArrowheads="1"/>
          </p:cNvSpPr>
          <p:nvPr/>
        </p:nvSpPr>
        <p:spPr bwMode="auto">
          <a:xfrm>
            <a:off x="8123156" y="1429034"/>
            <a:ext cx="16991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29"/>
          <p:cNvSpPr>
            <a:spLocks noChangeArrowheads="1"/>
          </p:cNvSpPr>
          <p:nvPr/>
        </p:nvSpPr>
        <p:spPr bwMode="auto">
          <a:xfrm>
            <a:off x="7296377" y="2223965"/>
            <a:ext cx="16991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Rectangle 30"/>
          <p:cNvSpPr>
            <a:spLocks noChangeArrowheads="1"/>
          </p:cNvSpPr>
          <p:nvPr/>
        </p:nvSpPr>
        <p:spPr bwMode="auto">
          <a:xfrm>
            <a:off x="7068418" y="3316995"/>
            <a:ext cx="8496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31"/>
          <p:cNvSpPr>
            <a:spLocks noChangeArrowheads="1"/>
          </p:cNvSpPr>
          <p:nvPr/>
        </p:nvSpPr>
        <p:spPr bwMode="auto">
          <a:xfrm>
            <a:off x="7279366" y="4410025"/>
            <a:ext cx="16991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32"/>
          <p:cNvSpPr>
            <a:spLocks noChangeArrowheads="1"/>
          </p:cNvSpPr>
          <p:nvPr/>
        </p:nvSpPr>
        <p:spPr bwMode="auto">
          <a:xfrm>
            <a:off x="8136766" y="5241390"/>
            <a:ext cx="16991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33"/>
          <p:cNvSpPr>
            <a:spLocks noChangeArrowheads="1"/>
          </p:cNvSpPr>
          <p:nvPr/>
        </p:nvSpPr>
        <p:spPr bwMode="auto">
          <a:xfrm>
            <a:off x="9300381" y="5493118"/>
            <a:ext cx="16991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Rectangle 34"/>
          <p:cNvSpPr>
            <a:spLocks noChangeArrowheads="1"/>
          </p:cNvSpPr>
          <p:nvPr/>
        </p:nvSpPr>
        <p:spPr bwMode="auto">
          <a:xfrm>
            <a:off x="9313990" y="1061377"/>
            <a:ext cx="11060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1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10450386" y="1382663"/>
            <a:ext cx="102592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42"/>
          <p:cNvSpPr>
            <a:spLocks noChangeArrowheads="1"/>
          </p:cNvSpPr>
          <p:nvPr/>
        </p:nvSpPr>
        <p:spPr bwMode="auto">
          <a:xfrm>
            <a:off x="11627610" y="3293809"/>
            <a:ext cx="102592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43"/>
          <p:cNvSpPr>
            <a:spLocks noChangeArrowheads="1"/>
          </p:cNvSpPr>
          <p:nvPr/>
        </p:nvSpPr>
        <p:spPr bwMode="auto">
          <a:xfrm>
            <a:off x="11335005" y="2144472"/>
            <a:ext cx="102592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tr-TR" altLang="tr-TR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44"/>
          <p:cNvSpPr>
            <a:spLocks noChangeArrowheads="1"/>
          </p:cNvSpPr>
          <p:nvPr/>
        </p:nvSpPr>
        <p:spPr bwMode="auto">
          <a:xfrm>
            <a:off x="11317992" y="4393463"/>
            <a:ext cx="11060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tr-TR" altLang="tr-TR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45"/>
          <p:cNvSpPr>
            <a:spLocks noChangeArrowheads="1"/>
          </p:cNvSpPr>
          <p:nvPr/>
        </p:nvSpPr>
        <p:spPr bwMode="auto">
          <a:xfrm>
            <a:off x="10491214" y="5148648"/>
            <a:ext cx="11060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D</a:t>
            </a:r>
            <a:endParaRPr kumimoji="0" lang="tr-TR" altLang="tr-TR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" name="Rectangle 46"/>
          <p:cNvSpPr>
            <a:spLocks noChangeArrowheads="1"/>
          </p:cNvSpPr>
          <p:nvPr/>
        </p:nvSpPr>
        <p:spPr bwMode="auto">
          <a:xfrm>
            <a:off x="9273161" y="5618982"/>
            <a:ext cx="1202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1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G</a:t>
            </a:r>
            <a:endParaRPr kumimoji="0" lang="tr-TR" altLang="tr-TR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Freeform 49"/>
          <p:cNvSpPr>
            <a:spLocks/>
          </p:cNvSpPr>
          <p:nvPr/>
        </p:nvSpPr>
        <p:spPr bwMode="auto">
          <a:xfrm>
            <a:off x="11090033" y="-1420794"/>
            <a:ext cx="1075153" cy="278226"/>
          </a:xfrm>
          <a:custGeom>
            <a:avLst/>
            <a:gdLst>
              <a:gd name="T0" fmla="*/ 0 w 2500"/>
              <a:gd name="T1" fmla="*/ 5 h 675"/>
              <a:gd name="T2" fmla="*/ 2500 w 2500"/>
              <a:gd name="T3" fmla="*/ 675 h 67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00" h="675">
                <a:moveTo>
                  <a:pt x="0" y="5"/>
                </a:moveTo>
                <a:cubicBezTo>
                  <a:pt x="891" y="0"/>
                  <a:pt x="1678" y="196"/>
                  <a:pt x="2500" y="675"/>
                </a:cubicBezTo>
              </a:path>
            </a:pathLst>
          </a:custGeom>
          <a:noFill/>
          <a:ln w="19050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04" name="Rectangle 50"/>
          <p:cNvSpPr>
            <a:spLocks noChangeArrowheads="1"/>
          </p:cNvSpPr>
          <p:nvPr/>
        </p:nvSpPr>
        <p:spPr bwMode="auto">
          <a:xfrm>
            <a:off x="9177895" y="3167944"/>
            <a:ext cx="12824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" name="Line 51"/>
          <p:cNvSpPr>
            <a:spLocks noChangeShapeType="1"/>
          </p:cNvSpPr>
          <p:nvPr/>
        </p:nvSpPr>
        <p:spPr bwMode="auto">
          <a:xfrm flipV="1">
            <a:off x="9371829" y="1336292"/>
            <a:ext cx="0" cy="2066821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06" name="Oval 52"/>
          <p:cNvSpPr>
            <a:spLocks noChangeArrowheads="1"/>
          </p:cNvSpPr>
          <p:nvPr/>
        </p:nvSpPr>
        <p:spPr bwMode="auto">
          <a:xfrm>
            <a:off x="10416362" y="1581395"/>
            <a:ext cx="64646" cy="62933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07" name="Oval 53"/>
          <p:cNvSpPr>
            <a:spLocks noChangeArrowheads="1"/>
          </p:cNvSpPr>
          <p:nvPr/>
        </p:nvSpPr>
        <p:spPr bwMode="auto">
          <a:xfrm>
            <a:off x="11202311" y="2339891"/>
            <a:ext cx="64646" cy="6624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08" name="Oval 54"/>
          <p:cNvSpPr>
            <a:spLocks noChangeArrowheads="1"/>
          </p:cNvSpPr>
          <p:nvPr/>
        </p:nvSpPr>
        <p:spPr bwMode="auto">
          <a:xfrm>
            <a:off x="11491514" y="3369991"/>
            <a:ext cx="64646" cy="6624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09" name="Oval 55"/>
          <p:cNvSpPr>
            <a:spLocks noChangeArrowheads="1"/>
          </p:cNvSpPr>
          <p:nvPr/>
        </p:nvSpPr>
        <p:spPr bwMode="auto">
          <a:xfrm>
            <a:off x="11202311" y="4410025"/>
            <a:ext cx="64646" cy="62933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10" name="Oval 56"/>
          <p:cNvSpPr>
            <a:spLocks noChangeArrowheads="1"/>
          </p:cNvSpPr>
          <p:nvPr/>
        </p:nvSpPr>
        <p:spPr bwMode="auto">
          <a:xfrm>
            <a:off x="10416362" y="5161897"/>
            <a:ext cx="64646" cy="6624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11" name="Oval 57"/>
          <p:cNvSpPr>
            <a:spLocks noChangeArrowheads="1"/>
          </p:cNvSpPr>
          <p:nvPr/>
        </p:nvSpPr>
        <p:spPr bwMode="auto">
          <a:xfrm>
            <a:off x="9341209" y="5440123"/>
            <a:ext cx="64646" cy="62933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12" name="Oval 58"/>
          <p:cNvSpPr>
            <a:spLocks noChangeArrowheads="1"/>
          </p:cNvSpPr>
          <p:nvPr/>
        </p:nvSpPr>
        <p:spPr bwMode="auto">
          <a:xfrm>
            <a:off x="9341209" y="1303170"/>
            <a:ext cx="64646" cy="6624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13" name="Oval 59"/>
          <p:cNvSpPr>
            <a:spLocks noChangeArrowheads="1"/>
          </p:cNvSpPr>
          <p:nvPr/>
        </p:nvSpPr>
        <p:spPr bwMode="auto">
          <a:xfrm>
            <a:off x="8283067" y="1571458"/>
            <a:ext cx="64646" cy="62933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14" name="Oval 60"/>
          <p:cNvSpPr>
            <a:spLocks noChangeArrowheads="1"/>
          </p:cNvSpPr>
          <p:nvPr/>
        </p:nvSpPr>
        <p:spPr bwMode="auto">
          <a:xfrm>
            <a:off x="7480105" y="2336580"/>
            <a:ext cx="61243" cy="6624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15" name="Oval 61"/>
          <p:cNvSpPr>
            <a:spLocks noChangeArrowheads="1"/>
          </p:cNvSpPr>
          <p:nvPr/>
        </p:nvSpPr>
        <p:spPr bwMode="auto">
          <a:xfrm>
            <a:off x="7190904" y="3369991"/>
            <a:ext cx="64646" cy="6624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16" name="Oval 62"/>
          <p:cNvSpPr>
            <a:spLocks noChangeArrowheads="1"/>
          </p:cNvSpPr>
          <p:nvPr/>
        </p:nvSpPr>
        <p:spPr bwMode="auto">
          <a:xfrm>
            <a:off x="7480105" y="4410025"/>
            <a:ext cx="61243" cy="6624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17" name="Oval 63"/>
          <p:cNvSpPr>
            <a:spLocks noChangeArrowheads="1"/>
          </p:cNvSpPr>
          <p:nvPr/>
        </p:nvSpPr>
        <p:spPr bwMode="auto">
          <a:xfrm>
            <a:off x="8283067" y="5171834"/>
            <a:ext cx="64646" cy="6624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18" name="Oval 64"/>
          <p:cNvSpPr>
            <a:spLocks noChangeArrowheads="1"/>
          </p:cNvSpPr>
          <p:nvPr/>
        </p:nvSpPr>
        <p:spPr bwMode="auto">
          <a:xfrm>
            <a:off x="9341209" y="3369991"/>
            <a:ext cx="64646" cy="6624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19" name="Line 65"/>
          <p:cNvSpPr>
            <a:spLocks noChangeShapeType="1"/>
          </p:cNvSpPr>
          <p:nvPr/>
        </p:nvSpPr>
        <p:spPr bwMode="auto">
          <a:xfrm flipH="1">
            <a:off x="9369294" y="1614387"/>
            <a:ext cx="1085363" cy="1818535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cxnSp>
        <p:nvCxnSpPr>
          <p:cNvPr id="5" name="Düz Bağlayıcı 4"/>
          <p:cNvCxnSpPr>
            <a:stCxn id="146" idx="0"/>
            <a:endCxn id="146" idx="4"/>
          </p:cNvCxnSpPr>
          <p:nvPr/>
        </p:nvCxnSpPr>
        <p:spPr>
          <a:xfrm>
            <a:off x="2599193" y="382428"/>
            <a:ext cx="0" cy="4401019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Düz Bağlayıcı 53"/>
          <p:cNvCxnSpPr/>
          <p:nvPr/>
        </p:nvCxnSpPr>
        <p:spPr>
          <a:xfrm>
            <a:off x="2588315" y="798809"/>
            <a:ext cx="132209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Düz Bağlayıcı 119"/>
          <p:cNvCxnSpPr>
            <a:endCxn id="106" idx="6"/>
          </p:cNvCxnSpPr>
          <p:nvPr/>
        </p:nvCxnSpPr>
        <p:spPr>
          <a:xfrm>
            <a:off x="9369294" y="1611204"/>
            <a:ext cx="1111714" cy="16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Nesne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734388"/>
              </p:ext>
            </p:extLst>
          </p:nvPr>
        </p:nvGraphicFramePr>
        <p:xfrm>
          <a:off x="5375074" y="1213320"/>
          <a:ext cx="943532" cy="51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3" imgW="444240" imgH="241200" progId="Equation.DSMT4">
                  <p:embed/>
                </p:oleObj>
              </mc:Choice>
              <mc:Fallback>
                <p:oleObj name="Equation" r:id="rId3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5074" y="1213320"/>
                        <a:ext cx="943532" cy="51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Nesne 57"/>
          <p:cNvGraphicFramePr>
            <a:graphicFrameLocks noChangeAspect="1"/>
          </p:cNvGraphicFramePr>
          <p:nvPr>
            <p:extLst/>
          </p:nvPr>
        </p:nvGraphicFramePr>
        <p:xfrm>
          <a:off x="9776186" y="2910816"/>
          <a:ext cx="776792" cy="38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6186" y="2910816"/>
                        <a:ext cx="776792" cy="38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Freeform 8"/>
          <p:cNvSpPr>
            <a:spLocks/>
          </p:cNvSpPr>
          <p:nvPr/>
        </p:nvSpPr>
        <p:spPr bwMode="auto">
          <a:xfrm flipH="1">
            <a:off x="10218081" y="1602827"/>
            <a:ext cx="111113" cy="247421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  <a:gd name="connsiteX0" fmla="*/ 8503 w 8503"/>
              <a:gd name="connsiteY0" fmla="*/ 7793 h 7793"/>
              <a:gd name="connsiteX1" fmla="*/ 0 w 8503"/>
              <a:gd name="connsiteY1" fmla="*/ 1582 h 7793"/>
              <a:gd name="connsiteX0" fmla="*/ 10000 w 10344"/>
              <a:gd name="connsiteY0" fmla="*/ 9500 h 9500"/>
              <a:gd name="connsiteX1" fmla="*/ 0 w 10344"/>
              <a:gd name="connsiteY1" fmla="*/ 1530 h 9500"/>
              <a:gd name="connsiteX0" fmla="*/ 4220 w 5248"/>
              <a:gd name="connsiteY0" fmla="*/ 21658 h 21658"/>
              <a:gd name="connsiteX1" fmla="*/ 0 w 5248"/>
              <a:gd name="connsiteY1" fmla="*/ 748 h 21658"/>
              <a:gd name="connsiteX0" fmla="*/ 0 w 9238"/>
              <a:gd name="connsiteY0" fmla="*/ 6029 h 6029"/>
              <a:gd name="connsiteX1" fmla="*/ 4500 w 9238"/>
              <a:gd name="connsiteY1" fmla="*/ 568 h 6029"/>
              <a:gd name="connsiteX0" fmla="*/ 0 w 11742"/>
              <a:gd name="connsiteY0" fmla="*/ 9617 h 9944"/>
              <a:gd name="connsiteX1" fmla="*/ 4871 w 11742"/>
              <a:gd name="connsiteY1" fmla="*/ 559 h 9944"/>
              <a:gd name="connsiteX0" fmla="*/ 0 w 8963"/>
              <a:gd name="connsiteY0" fmla="*/ 9109 h 9638"/>
              <a:gd name="connsiteX1" fmla="*/ 4148 w 8963"/>
              <a:gd name="connsiteY1" fmla="*/ 0 h 9638"/>
              <a:gd name="connsiteX0" fmla="*/ 0 w 10385"/>
              <a:gd name="connsiteY0" fmla="*/ 9451 h 9943"/>
              <a:gd name="connsiteX1" fmla="*/ 4628 w 10385"/>
              <a:gd name="connsiteY1" fmla="*/ 0 h 9943"/>
              <a:gd name="connsiteX0" fmla="*/ 0 w 8868"/>
              <a:gd name="connsiteY0" fmla="*/ 9505 h 9588"/>
              <a:gd name="connsiteX1" fmla="*/ 4456 w 8868"/>
              <a:gd name="connsiteY1" fmla="*/ 0 h 9588"/>
              <a:gd name="connsiteX0" fmla="*/ 0 w 10564"/>
              <a:gd name="connsiteY0" fmla="*/ 9913 h 10023"/>
              <a:gd name="connsiteX1" fmla="*/ 5025 w 10564"/>
              <a:gd name="connsiteY1" fmla="*/ 0 h 10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564" h="10023">
                <a:moveTo>
                  <a:pt x="0" y="9913"/>
                </a:moveTo>
                <a:cubicBezTo>
                  <a:pt x="6363" y="10979"/>
                  <a:pt x="17236" y="4072"/>
                  <a:pt x="5025" y="0"/>
                </a:cubicBez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graphicFrame>
        <p:nvGraphicFramePr>
          <p:cNvPr id="125" name="Nesne 124"/>
          <p:cNvGraphicFramePr>
            <a:graphicFrameLocks noChangeAspect="1"/>
          </p:cNvGraphicFramePr>
          <p:nvPr>
            <p:extLst/>
          </p:nvPr>
        </p:nvGraphicFramePr>
        <p:xfrm>
          <a:off x="9447205" y="1569353"/>
          <a:ext cx="776792" cy="38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47205" y="1569353"/>
                        <a:ext cx="776792" cy="38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Dik Üçgen 58"/>
          <p:cNvSpPr/>
          <p:nvPr/>
        </p:nvSpPr>
        <p:spPr>
          <a:xfrm flipV="1">
            <a:off x="9369294" y="1613698"/>
            <a:ext cx="1087898" cy="1786099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7" name="Dik Üçgen 126"/>
          <p:cNvSpPr/>
          <p:nvPr/>
        </p:nvSpPr>
        <p:spPr>
          <a:xfrm flipV="1">
            <a:off x="5562146" y="4358632"/>
            <a:ext cx="1077722" cy="1787249"/>
          </a:xfrm>
          <a:prstGeom prst="rtTriangle">
            <a:avLst/>
          </a:prstGeom>
          <a:noFill/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0" name="Metin kutusu 59"/>
          <p:cNvSpPr txBox="1"/>
          <p:nvPr/>
        </p:nvSpPr>
        <p:spPr>
          <a:xfrm>
            <a:off x="6658041" y="39893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A</a:t>
            </a:r>
            <a:endParaRPr lang="tr-TR" dirty="0"/>
          </a:p>
        </p:txBody>
      </p:sp>
      <p:graphicFrame>
        <p:nvGraphicFramePr>
          <p:cNvPr id="129" name="Nesne 128"/>
          <p:cNvGraphicFramePr>
            <a:graphicFrameLocks noChangeAspect="1"/>
          </p:cNvGraphicFramePr>
          <p:nvPr>
            <p:extLst/>
          </p:nvPr>
        </p:nvGraphicFramePr>
        <p:xfrm>
          <a:off x="6137331" y="4454197"/>
          <a:ext cx="2365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37331" y="4454197"/>
                        <a:ext cx="236538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Freeform 8"/>
          <p:cNvSpPr>
            <a:spLocks/>
          </p:cNvSpPr>
          <p:nvPr/>
        </p:nvSpPr>
        <p:spPr bwMode="auto">
          <a:xfrm flipH="1">
            <a:off x="6400646" y="4347270"/>
            <a:ext cx="111113" cy="247421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  <a:gd name="connsiteX0" fmla="*/ 8503 w 8503"/>
              <a:gd name="connsiteY0" fmla="*/ 7793 h 7793"/>
              <a:gd name="connsiteX1" fmla="*/ 0 w 8503"/>
              <a:gd name="connsiteY1" fmla="*/ 1582 h 7793"/>
              <a:gd name="connsiteX0" fmla="*/ 10000 w 10344"/>
              <a:gd name="connsiteY0" fmla="*/ 9500 h 9500"/>
              <a:gd name="connsiteX1" fmla="*/ 0 w 10344"/>
              <a:gd name="connsiteY1" fmla="*/ 1530 h 9500"/>
              <a:gd name="connsiteX0" fmla="*/ 4220 w 5248"/>
              <a:gd name="connsiteY0" fmla="*/ 21658 h 21658"/>
              <a:gd name="connsiteX1" fmla="*/ 0 w 5248"/>
              <a:gd name="connsiteY1" fmla="*/ 748 h 21658"/>
              <a:gd name="connsiteX0" fmla="*/ 0 w 9238"/>
              <a:gd name="connsiteY0" fmla="*/ 6029 h 6029"/>
              <a:gd name="connsiteX1" fmla="*/ 4500 w 9238"/>
              <a:gd name="connsiteY1" fmla="*/ 568 h 6029"/>
              <a:gd name="connsiteX0" fmla="*/ 0 w 11742"/>
              <a:gd name="connsiteY0" fmla="*/ 9617 h 9944"/>
              <a:gd name="connsiteX1" fmla="*/ 4871 w 11742"/>
              <a:gd name="connsiteY1" fmla="*/ 559 h 9944"/>
              <a:gd name="connsiteX0" fmla="*/ 0 w 8963"/>
              <a:gd name="connsiteY0" fmla="*/ 9109 h 9638"/>
              <a:gd name="connsiteX1" fmla="*/ 4148 w 8963"/>
              <a:gd name="connsiteY1" fmla="*/ 0 h 9638"/>
              <a:gd name="connsiteX0" fmla="*/ 0 w 10385"/>
              <a:gd name="connsiteY0" fmla="*/ 9451 h 9943"/>
              <a:gd name="connsiteX1" fmla="*/ 4628 w 10385"/>
              <a:gd name="connsiteY1" fmla="*/ 0 h 9943"/>
              <a:gd name="connsiteX0" fmla="*/ 0 w 8868"/>
              <a:gd name="connsiteY0" fmla="*/ 9505 h 9588"/>
              <a:gd name="connsiteX1" fmla="*/ 4456 w 8868"/>
              <a:gd name="connsiteY1" fmla="*/ 0 h 9588"/>
              <a:gd name="connsiteX0" fmla="*/ 0 w 10564"/>
              <a:gd name="connsiteY0" fmla="*/ 9913 h 10023"/>
              <a:gd name="connsiteX1" fmla="*/ 5025 w 10564"/>
              <a:gd name="connsiteY1" fmla="*/ 0 h 10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564" h="10023">
                <a:moveTo>
                  <a:pt x="0" y="9913"/>
                </a:moveTo>
                <a:cubicBezTo>
                  <a:pt x="6363" y="10979"/>
                  <a:pt x="17236" y="4072"/>
                  <a:pt x="5025" y="0"/>
                </a:cubicBez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 sz="1200"/>
          </a:p>
        </p:txBody>
      </p:sp>
      <p:sp>
        <p:nvSpPr>
          <p:cNvPr id="131" name="Metin kutusu 130"/>
          <p:cNvSpPr txBox="1"/>
          <p:nvPr/>
        </p:nvSpPr>
        <p:spPr>
          <a:xfrm>
            <a:off x="5385115" y="6145881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M</a:t>
            </a:r>
            <a:endParaRPr lang="tr-TR" dirty="0"/>
          </a:p>
        </p:txBody>
      </p:sp>
      <p:cxnSp>
        <p:nvCxnSpPr>
          <p:cNvPr id="132" name="Düz Bağlayıcı 131"/>
          <p:cNvCxnSpPr/>
          <p:nvPr/>
        </p:nvCxnSpPr>
        <p:spPr>
          <a:xfrm>
            <a:off x="5538643" y="4358632"/>
            <a:ext cx="1111714" cy="16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Nesne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54085"/>
              </p:ext>
            </p:extLst>
          </p:nvPr>
        </p:nvGraphicFramePr>
        <p:xfrm>
          <a:off x="6154734" y="5204957"/>
          <a:ext cx="263588" cy="2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4734" y="5204957"/>
                        <a:ext cx="263588" cy="2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Nesne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49624"/>
              </p:ext>
            </p:extLst>
          </p:nvPr>
        </p:nvGraphicFramePr>
        <p:xfrm>
          <a:off x="9974161" y="2342100"/>
          <a:ext cx="263588" cy="2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74161" y="2342100"/>
                        <a:ext cx="263588" cy="2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Nesne 61"/>
          <p:cNvGraphicFramePr>
            <a:graphicFrameLocks noChangeAspect="1"/>
          </p:cNvGraphicFramePr>
          <p:nvPr>
            <p:extLst/>
          </p:nvPr>
        </p:nvGraphicFramePr>
        <p:xfrm>
          <a:off x="5906901" y="3735065"/>
          <a:ext cx="370862" cy="64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4" imgW="139680" imgH="241200" progId="Equation.DSMT4">
                  <p:embed/>
                </p:oleObj>
              </mc:Choice>
              <mc:Fallback>
                <p:oleObj name="Equation" r:id="rId14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06901" y="3735065"/>
                        <a:ext cx="370862" cy="640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Nesne 62"/>
          <p:cNvGraphicFramePr>
            <a:graphicFrameLocks noChangeAspect="1"/>
          </p:cNvGraphicFramePr>
          <p:nvPr>
            <p:extLst/>
          </p:nvPr>
        </p:nvGraphicFramePr>
        <p:xfrm>
          <a:off x="6101007" y="5653851"/>
          <a:ext cx="1787525" cy="54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6" imgW="1460160" imgH="444240" progId="Equation.DSMT4">
                  <p:embed/>
                </p:oleObj>
              </mc:Choice>
              <mc:Fallback>
                <p:oleObj name="Equation" r:id="rId16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01007" y="5653851"/>
                        <a:ext cx="1787525" cy="54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Nesne 63"/>
          <p:cNvGraphicFramePr>
            <a:graphicFrameLocks noChangeAspect="1"/>
          </p:cNvGraphicFramePr>
          <p:nvPr>
            <p:extLst/>
          </p:nvPr>
        </p:nvGraphicFramePr>
        <p:xfrm>
          <a:off x="6294313" y="6383256"/>
          <a:ext cx="1449016" cy="41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18" imgW="850680" imgH="241200" progId="Equation.DSMT4">
                  <p:embed/>
                </p:oleObj>
              </mc:Choice>
              <mc:Fallback>
                <p:oleObj name="Equation" r:id="rId18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94313" y="6383256"/>
                        <a:ext cx="1449016" cy="41091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Freeform 11"/>
          <p:cNvSpPr>
            <a:spLocks/>
          </p:cNvSpPr>
          <p:nvPr/>
        </p:nvSpPr>
        <p:spPr bwMode="auto">
          <a:xfrm>
            <a:off x="2575670" y="391829"/>
            <a:ext cx="1546577" cy="4401018"/>
          </a:xfrm>
          <a:custGeom>
            <a:avLst/>
            <a:gdLst>
              <a:gd name="T0" fmla="*/ 0 w 2640"/>
              <a:gd name="T1" fmla="*/ 0 h 7485"/>
              <a:gd name="T2" fmla="*/ 0 w 2640"/>
              <a:gd name="T3" fmla="*/ 7485 h 74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40" h="7485">
                <a:moveTo>
                  <a:pt x="0" y="0"/>
                </a:moveTo>
                <a:cubicBezTo>
                  <a:pt x="2392" y="386"/>
                  <a:pt x="2640" y="6926"/>
                  <a:pt x="0" y="7485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2" name="Freeform 11"/>
          <p:cNvSpPr>
            <a:spLocks/>
          </p:cNvSpPr>
          <p:nvPr/>
        </p:nvSpPr>
        <p:spPr bwMode="auto">
          <a:xfrm>
            <a:off x="2608446" y="391827"/>
            <a:ext cx="2346631" cy="4401018"/>
          </a:xfrm>
          <a:custGeom>
            <a:avLst/>
            <a:gdLst>
              <a:gd name="T0" fmla="*/ 0 w 2640"/>
              <a:gd name="T1" fmla="*/ 0 h 7485"/>
              <a:gd name="T2" fmla="*/ 0 w 2640"/>
              <a:gd name="T3" fmla="*/ 7485 h 74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40" h="7485">
                <a:moveTo>
                  <a:pt x="0" y="0"/>
                </a:moveTo>
                <a:cubicBezTo>
                  <a:pt x="2392" y="386"/>
                  <a:pt x="2640" y="6926"/>
                  <a:pt x="0" y="7485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180115"/>
              </p:ext>
            </p:extLst>
          </p:nvPr>
        </p:nvGraphicFramePr>
        <p:xfrm>
          <a:off x="831730" y="5104127"/>
          <a:ext cx="581029" cy="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1730" y="5104127"/>
                        <a:ext cx="581029" cy="31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Nesne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51521"/>
              </p:ext>
            </p:extLst>
          </p:nvPr>
        </p:nvGraphicFramePr>
        <p:xfrm>
          <a:off x="831730" y="5679227"/>
          <a:ext cx="1560950" cy="54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22" imgW="1117440" imgH="393480" progId="Equation.DSMT4">
                  <p:embed/>
                </p:oleObj>
              </mc:Choice>
              <mc:Fallback>
                <p:oleObj name="Equation" r:id="rId22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1730" y="5679227"/>
                        <a:ext cx="1560950" cy="54988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29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 animBg="1"/>
      <p:bldP spid="146" grpId="0" animBg="1"/>
      <p:bldP spid="147" grpId="0" animBg="1"/>
      <p:bldP spid="148" grpId="0" animBg="1"/>
      <p:bldP spid="150" grpId="0" animBg="1"/>
      <p:bldP spid="159" grpId="0" animBg="1"/>
      <p:bldP spid="160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4" grpId="0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4" grpId="0" animBg="1"/>
      <p:bldP spid="59" grpId="0" animBg="1"/>
      <p:bldP spid="59" grpId="1" animBg="1"/>
      <p:bldP spid="127" grpId="0" animBg="1"/>
      <p:bldP spid="60" grpId="0"/>
      <p:bldP spid="130" grpId="0" animBg="1"/>
      <p:bldP spid="131" grpId="0"/>
      <p:bldP spid="121" grpId="0" animBg="1"/>
      <p:bldP spid="1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0" y="195258"/>
            <a:ext cx="5124091" cy="66475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6" name="Metin kutusu 95"/>
          <p:cNvSpPr txBox="1"/>
          <p:nvPr/>
        </p:nvSpPr>
        <p:spPr>
          <a:xfrm>
            <a:off x="9374994" y="0"/>
            <a:ext cx="2817006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tr-TR" b="1" dirty="0" smtClean="0"/>
              <a:t>GLOBULAR  PROJEKSİYON</a:t>
            </a:r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Oval 43"/>
          <p:cNvSpPr>
            <a:spLocks noChangeArrowheads="1"/>
          </p:cNvSpPr>
          <p:nvPr/>
        </p:nvSpPr>
        <p:spPr bwMode="auto">
          <a:xfrm>
            <a:off x="414768" y="-1503714"/>
            <a:ext cx="4075112" cy="4021138"/>
          </a:xfrm>
          <a:prstGeom prst="ellips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" name="Oval 44"/>
          <p:cNvSpPr>
            <a:spLocks noChangeArrowheads="1"/>
          </p:cNvSpPr>
          <p:nvPr/>
        </p:nvSpPr>
        <p:spPr bwMode="auto">
          <a:xfrm>
            <a:off x="1776207" y="904824"/>
            <a:ext cx="1335087" cy="1317625"/>
          </a:xfrm>
          <a:prstGeom prst="ellipse">
            <a:avLst/>
          </a:prstGeom>
          <a:solidFill>
            <a:schemeClr val="bg1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" name="Freeform 47"/>
          <p:cNvSpPr>
            <a:spLocks/>
          </p:cNvSpPr>
          <p:nvPr/>
        </p:nvSpPr>
        <p:spPr bwMode="auto">
          <a:xfrm>
            <a:off x="1846695" y="1932730"/>
            <a:ext cx="593725" cy="877888"/>
          </a:xfrm>
          <a:custGeom>
            <a:avLst/>
            <a:gdLst>
              <a:gd name="T0" fmla="*/ 0 w 1666"/>
              <a:gd name="T1" fmla="*/ 2456 h 2501"/>
              <a:gd name="T2" fmla="*/ 0 w 1666"/>
              <a:gd name="T3" fmla="*/ 2405 h 2501"/>
              <a:gd name="T4" fmla="*/ 2 w 1666"/>
              <a:gd name="T5" fmla="*/ 2352 h 2501"/>
              <a:gd name="T6" fmla="*/ 5 w 1666"/>
              <a:gd name="T7" fmla="*/ 2300 h 2501"/>
              <a:gd name="T8" fmla="*/ 9 w 1666"/>
              <a:gd name="T9" fmla="*/ 2248 h 2501"/>
              <a:gd name="T10" fmla="*/ 12 w 1666"/>
              <a:gd name="T11" fmla="*/ 2196 h 2501"/>
              <a:gd name="T12" fmla="*/ 17 w 1666"/>
              <a:gd name="T13" fmla="*/ 2143 h 2501"/>
              <a:gd name="T14" fmla="*/ 23 w 1666"/>
              <a:gd name="T15" fmla="*/ 2092 h 2501"/>
              <a:gd name="T16" fmla="*/ 28 w 1666"/>
              <a:gd name="T17" fmla="*/ 2041 h 2501"/>
              <a:gd name="T18" fmla="*/ 36 w 1666"/>
              <a:gd name="T19" fmla="*/ 1988 h 2501"/>
              <a:gd name="T20" fmla="*/ 42 w 1666"/>
              <a:gd name="T21" fmla="*/ 1936 h 2501"/>
              <a:gd name="T22" fmla="*/ 52 w 1666"/>
              <a:gd name="T23" fmla="*/ 1885 h 2501"/>
              <a:gd name="T24" fmla="*/ 60 w 1666"/>
              <a:gd name="T25" fmla="*/ 1832 h 2501"/>
              <a:gd name="T26" fmla="*/ 69 w 1666"/>
              <a:gd name="T27" fmla="*/ 1781 h 2501"/>
              <a:gd name="T28" fmla="*/ 81 w 1666"/>
              <a:gd name="T29" fmla="*/ 1729 h 2501"/>
              <a:gd name="T30" fmla="*/ 92 w 1666"/>
              <a:gd name="T31" fmla="*/ 1678 h 2501"/>
              <a:gd name="T32" fmla="*/ 105 w 1666"/>
              <a:gd name="T33" fmla="*/ 1627 h 2501"/>
              <a:gd name="T34" fmla="*/ 118 w 1666"/>
              <a:gd name="T35" fmla="*/ 1577 h 2501"/>
              <a:gd name="T36" fmla="*/ 132 w 1666"/>
              <a:gd name="T37" fmla="*/ 1526 h 2501"/>
              <a:gd name="T38" fmla="*/ 146 w 1666"/>
              <a:gd name="T39" fmla="*/ 1474 h 2501"/>
              <a:gd name="T40" fmla="*/ 163 w 1666"/>
              <a:gd name="T41" fmla="*/ 1425 h 2501"/>
              <a:gd name="T42" fmla="*/ 179 w 1666"/>
              <a:gd name="T43" fmla="*/ 1373 h 2501"/>
              <a:gd name="T44" fmla="*/ 196 w 1666"/>
              <a:gd name="T45" fmla="*/ 1324 h 2501"/>
              <a:gd name="T46" fmla="*/ 214 w 1666"/>
              <a:gd name="T47" fmla="*/ 1274 h 2501"/>
              <a:gd name="T48" fmla="*/ 233 w 1666"/>
              <a:gd name="T49" fmla="*/ 1224 h 2501"/>
              <a:gd name="T50" fmla="*/ 254 w 1666"/>
              <a:gd name="T51" fmla="*/ 1176 h 2501"/>
              <a:gd name="T52" fmla="*/ 275 w 1666"/>
              <a:gd name="T53" fmla="*/ 1126 h 2501"/>
              <a:gd name="T54" fmla="*/ 296 w 1666"/>
              <a:gd name="T55" fmla="*/ 1078 h 2501"/>
              <a:gd name="T56" fmla="*/ 320 w 1666"/>
              <a:gd name="T57" fmla="*/ 1028 h 2501"/>
              <a:gd name="T58" fmla="*/ 342 w 1666"/>
              <a:gd name="T59" fmla="*/ 982 h 2501"/>
              <a:gd name="T60" fmla="*/ 368 w 1666"/>
              <a:gd name="T61" fmla="*/ 934 h 2501"/>
              <a:gd name="T62" fmla="*/ 393 w 1666"/>
              <a:gd name="T63" fmla="*/ 886 h 2501"/>
              <a:gd name="T64" fmla="*/ 421 w 1666"/>
              <a:gd name="T65" fmla="*/ 839 h 2501"/>
              <a:gd name="T66" fmla="*/ 450 w 1666"/>
              <a:gd name="T67" fmla="*/ 794 h 2501"/>
              <a:gd name="T68" fmla="*/ 479 w 1666"/>
              <a:gd name="T69" fmla="*/ 748 h 2501"/>
              <a:gd name="T70" fmla="*/ 509 w 1666"/>
              <a:gd name="T71" fmla="*/ 703 h 2501"/>
              <a:gd name="T72" fmla="*/ 539 w 1666"/>
              <a:gd name="T73" fmla="*/ 658 h 2501"/>
              <a:gd name="T74" fmla="*/ 573 w 1666"/>
              <a:gd name="T75" fmla="*/ 615 h 2501"/>
              <a:gd name="T76" fmla="*/ 607 w 1666"/>
              <a:gd name="T77" fmla="*/ 571 h 2501"/>
              <a:gd name="T78" fmla="*/ 642 w 1666"/>
              <a:gd name="T79" fmla="*/ 528 h 2501"/>
              <a:gd name="T80" fmla="*/ 679 w 1666"/>
              <a:gd name="T81" fmla="*/ 488 h 2501"/>
              <a:gd name="T82" fmla="*/ 716 w 1666"/>
              <a:gd name="T83" fmla="*/ 446 h 2501"/>
              <a:gd name="T84" fmla="*/ 756 w 1666"/>
              <a:gd name="T85" fmla="*/ 408 h 2501"/>
              <a:gd name="T86" fmla="*/ 796 w 1666"/>
              <a:gd name="T87" fmla="*/ 369 h 2501"/>
              <a:gd name="T88" fmla="*/ 838 w 1666"/>
              <a:gd name="T89" fmla="*/ 331 h 2501"/>
              <a:gd name="T90" fmla="*/ 883 w 1666"/>
              <a:gd name="T91" fmla="*/ 295 h 2501"/>
              <a:gd name="T92" fmla="*/ 928 w 1666"/>
              <a:gd name="T93" fmla="*/ 260 h 2501"/>
              <a:gd name="T94" fmla="*/ 974 w 1666"/>
              <a:gd name="T95" fmla="*/ 226 h 2501"/>
              <a:gd name="T96" fmla="*/ 1022 w 1666"/>
              <a:gd name="T97" fmla="*/ 196 h 2501"/>
              <a:gd name="T98" fmla="*/ 1072 w 1666"/>
              <a:gd name="T99" fmla="*/ 165 h 2501"/>
              <a:gd name="T100" fmla="*/ 1123 w 1666"/>
              <a:gd name="T101" fmla="*/ 137 h 2501"/>
              <a:gd name="T102" fmla="*/ 1176 w 1666"/>
              <a:gd name="T103" fmla="*/ 111 h 2501"/>
              <a:gd name="T104" fmla="*/ 1231 w 1666"/>
              <a:gd name="T105" fmla="*/ 88 h 2501"/>
              <a:gd name="T106" fmla="*/ 1287 w 1666"/>
              <a:gd name="T107" fmla="*/ 66 h 2501"/>
              <a:gd name="T108" fmla="*/ 1345 w 1666"/>
              <a:gd name="T109" fmla="*/ 48 h 2501"/>
              <a:gd name="T110" fmla="*/ 1404 w 1666"/>
              <a:gd name="T111" fmla="*/ 32 h 2501"/>
              <a:gd name="T112" fmla="*/ 1465 w 1666"/>
              <a:gd name="T113" fmla="*/ 19 h 2501"/>
              <a:gd name="T114" fmla="*/ 1528 w 1666"/>
              <a:gd name="T115" fmla="*/ 10 h 2501"/>
              <a:gd name="T116" fmla="*/ 1590 w 1666"/>
              <a:gd name="T117" fmla="*/ 3 h 2501"/>
              <a:gd name="T118" fmla="*/ 1656 w 1666"/>
              <a:gd name="T119" fmla="*/ 0 h 2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666" h="2501">
                <a:moveTo>
                  <a:pt x="0" y="2501"/>
                </a:moveTo>
                <a:lnTo>
                  <a:pt x="0" y="2491"/>
                </a:lnTo>
                <a:lnTo>
                  <a:pt x="0" y="2483"/>
                </a:lnTo>
                <a:lnTo>
                  <a:pt x="0" y="2474"/>
                </a:lnTo>
                <a:lnTo>
                  <a:pt x="0" y="2466"/>
                </a:lnTo>
                <a:lnTo>
                  <a:pt x="0" y="2456"/>
                </a:lnTo>
                <a:lnTo>
                  <a:pt x="0" y="2448"/>
                </a:lnTo>
                <a:lnTo>
                  <a:pt x="0" y="2440"/>
                </a:lnTo>
                <a:lnTo>
                  <a:pt x="0" y="2430"/>
                </a:lnTo>
                <a:lnTo>
                  <a:pt x="0" y="2422"/>
                </a:lnTo>
                <a:lnTo>
                  <a:pt x="0" y="2413"/>
                </a:lnTo>
                <a:lnTo>
                  <a:pt x="0" y="2405"/>
                </a:lnTo>
                <a:lnTo>
                  <a:pt x="0" y="2397"/>
                </a:lnTo>
                <a:lnTo>
                  <a:pt x="2" y="2387"/>
                </a:lnTo>
                <a:lnTo>
                  <a:pt x="2" y="2379"/>
                </a:lnTo>
                <a:lnTo>
                  <a:pt x="2" y="2369"/>
                </a:lnTo>
                <a:lnTo>
                  <a:pt x="2" y="2361"/>
                </a:lnTo>
                <a:lnTo>
                  <a:pt x="2" y="2352"/>
                </a:lnTo>
                <a:lnTo>
                  <a:pt x="4" y="2344"/>
                </a:lnTo>
                <a:lnTo>
                  <a:pt x="4" y="2336"/>
                </a:lnTo>
                <a:lnTo>
                  <a:pt x="4" y="2326"/>
                </a:lnTo>
                <a:lnTo>
                  <a:pt x="4" y="2318"/>
                </a:lnTo>
                <a:lnTo>
                  <a:pt x="5" y="2309"/>
                </a:lnTo>
                <a:lnTo>
                  <a:pt x="5" y="2300"/>
                </a:lnTo>
                <a:lnTo>
                  <a:pt x="5" y="2291"/>
                </a:lnTo>
                <a:lnTo>
                  <a:pt x="7" y="2283"/>
                </a:lnTo>
                <a:lnTo>
                  <a:pt x="7" y="2275"/>
                </a:lnTo>
                <a:lnTo>
                  <a:pt x="7" y="2265"/>
                </a:lnTo>
                <a:lnTo>
                  <a:pt x="9" y="2257"/>
                </a:lnTo>
                <a:lnTo>
                  <a:pt x="9" y="2248"/>
                </a:lnTo>
                <a:lnTo>
                  <a:pt x="9" y="2240"/>
                </a:lnTo>
                <a:lnTo>
                  <a:pt x="10" y="2232"/>
                </a:lnTo>
                <a:lnTo>
                  <a:pt x="10" y="2222"/>
                </a:lnTo>
                <a:lnTo>
                  <a:pt x="10" y="2214"/>
                </a:lnTo>
                <a:lnTo>
                  <a:pt x="12" y="2204"/>
                </a:lnTo>
                <a:lnTo>
                  <a:pt x="12" y="2196"/>
                </a:lnTo>
                <a:lnTo>
                  <a:pt x="13" y="2187"/>
                </a:lnTo>
                <a:lnTo>
                  <a:pt x="13" y="2179"/>
                </a:lnTo>
                <a:lnTo>
                  <a:pt x="15" y="2171"/>
                </a:lnTo>
                <a:lnTo>
                  <a:pt x="15" y="2161"/>
                </a:lnTo>
                <a:lnTo>
                  <a:pt x="17" y="2153"/>
                </a:lnTo>
                <a:lnTo>
                  <a:pt x="17" y="2143"/>
                </a:lnTo>
                <a:lnTo>
                  <a:pt x="18" y="2135"/>
                </a:lnTo>
                <a:lnTo>
                  <a:pt x="18" y="2127"/>
                </a:lnTo>
                <a:lnTo>
                  <a:pt x="20" y="2118"/>
                </a:lnTo>
                <a:lnTo>
                  <a:pt x="20" y="2110"/>
                </a:lnTo>
                <a:lnTo>
                  <a:pt x="21" y="2100"/>
                </a:lnTo>
                <a:lnTo>
                  <a:pt x="23" y="2092"/>
                </a:lnTo>
                <a:lnTo>
                  <a:pt x="23" y="2084"/>
                </a:lnTo>
                <a:lnTo>
                  <a:pt x="25" y="2074"/>
                </a:lnTo>
                <a:lnTo>
                  <a:pt x="25" y="2066"/>
                </a:lnTo>
                <a:lnTo>
                  <a:pt x="26" y="2057"/>
                </a:lnTo>
                <a:lnTo>
                  <a:pt x="28" y="2049"/>
                </a:lnTo>
                <a:lnTo>
                  <a:pt x="28" y="2041"/>
                </a:lnTo>
                <a:lnTo>
                  <a:pt x="29" y="2031"/>
                </a:lnTo>
                <a:lnTo>
                  <a:pt x="31" y="2023"/>
                </a:lnTo>
                <a:lnTo>
                  <a:pt x="31" y="2013"/>
                </a:lnTo>
                <a:lnTo>
                  <a:pt x="33" y="2005"/>
                </a:lnTo>
                <a:lnTo>
                  <a:pt x="34" y="1997"/>
                </a:lnTo>
                <a:lnTo>
                  <a:pt x="36" y="1988"/>
                </a:lnTo>
                <a:lnTo>
                  <a:pt x="36" y="1980"/>
                </a:lnTo>
                <a:lnTo>
                  <a:pt x="37" y="1970"/>
                </a:lnTo>
                <a:lnTo>
                  <a:pt x="39" y="1962"/>
                </a:lnTo>
                <a:lnTo>
                  <a:pt x="41" y="1954"/>
                </a:lnTo>
                <a:lnTo>
                  <a:pt x="42" y="1944"/>
                </a:lnTo>
                <a:lnTo>
                  <a:pt x="42" y="1936"/>
                </a:lnTo>
                <a:lnTo>
                  <a:pt x="44" y="1928"/>
                </a:lnTo>
                <a:lnTo>
                  <a:pt x="45" y="1919"/>
                </a:lnTo>
                <a:lnTo>
                  <a:pt x="47" y="1911"/>
                </a:lnTo>
                <a:lnTo>
                  <a:pt x="49" y="1901"/>
                </a:lnTo>
                <a:lnTo>
                  <a:pt x="50" y="1893"/>
                </a:lnTo>
                <a:lnTo>
                  <a:pt x="52" y="1885"/>
                </a:lnTo>
                <a:lnTo>
                  <a:pt x="53" y="1875"/>
                </a:lnTo>
                <a:lnTo>
                  <a:pt x="53" y="1867"/>
                </a:lnTo>
                <a:lnTo>
                  <a:pt x="55" y="1859"/>
                </a:lnTo>
                <a:lnTo>
                  <a:pt x="57" y="1850"/>
                </a:lnTo>
                <a:lnTo>
                  <a:pt x="58" y="1842"/>
                </a:lnTo>
                <a:lnTo>
                  <a:pt x="60" y="1832"/>
                </a:lnTo>
                <a:lnTo>
                  <a:pt x="61" y="1824"/>
                </a:lnTo>
                <a:lnTo>
                  <a:pt x="63" y="1816"/>
                </a:lnTo>
                <a:lnTo>
                  <a:pt x="65" y="1806"/>
                </a:lnTo>
                <a:lnTo>
                  <a:pt x="66" y="1798"/>
                </a:lnTo>
                <a:lnTo>
                  <a:pt x="68" y="1790"/>
                </a:lnTo>
                <a:lnTo>
                  <a:pt x="69" y="1781"/>
                </a:lnTo>
                <a:lnTo>
                  <a:pt x="73" y="1773"/>
                </a:lnTo>
                <a:lnTo>
                  <a:pt x="74" y="1765"/>
                </a:lnTo>
                <a:lnTo>
                  <a:pt x="76" y="1755"/>
                </a:lnTo>
                <a:lnTo>
                  <a:pt x="77" y="1747"/>
                </a:lnTo>
                <a:lnTo>
                  <a:pt x="79" y="1739"/>
                </a:lnTo>
                <a:lnTo>
                  <a:pt x="81" y="1729"/>
                </a:lnTo>
                <a:lnTo>
                  <a:pt x="82" y="1721"/>
                </a:lnTo>
                <a:lnTo>
                  <a:pt x="84" y="1713"/>
                </a:lnTo>
                <a:lnTo>
                  <a:pt x="87" y="1704"/>
                </a:lnTo>
                <a:lnTo>
                  <a:pt x="89" y="1696"/>
                </a:lnTo>
                <a:lnTo>
                  <a:pt x="90" y="1688"/>
                </a:lnTo>
                <a:lnTo>
                  <a:pt x="92" y="1678"/>
                </a:lnTo>
                <a:lnTo>
                  <a:pt x="95" y="1670"/>
                </a:lnTo>
                <a:lnTo>
                  <a:pt x="97" y="1662"/>
                </a:lnTo>
                <a:lnTo>
                  <a:pt x="98" y="1652"/>
                </a:lnTo>
                <a:lnTo>
                  <a:pt x="100" y="1644"/>
                </a:lnTo>
                <a:lnTo>
                  <a:pt x="103" y="1636"/>
                </a:lnTo>
                <a:lnTo>
                  <a:pt x="105" y="1627"/>
                </a:lnTo>
                <a:lnTo>
                  <a:pt x="106" y="1619"/>
                </a:lnTo>
                <a:lnTo>
                  <a:pt x="110" y="1611"/>
                </a:lnTo>
                <a:lnTo>
                  <a:pt x="111" y="1601"/>
                </a:lnTo>
                <a:lnTo>
                  <a:pt x="113" y="1593"/>
                </a:lnTo>
                <a:lnTo>
                  <a:pt x="116" y="1585"/>
                </a:lnTo>
                <a:lnTo>
                  <a:pt x="118" y="1577"/>
                </a:lnTo>
                <a:lnTo>
                  <a:pt x="121" y="1567"/>
                </a:lnTo>
                <a:lnTo>
                  <a:pt x="122" y="1559"/>
                </a:lnTo>
                <a:lnTo>
                  <a:pt x="124" y="1551"/>
                </a:lnTo>
                <a:lnTo>
                  <a:pt x="127" y="1542"/>
                </a:lnTo>
                <a:lnTo>
                  <a:pt x="129" y="1534"/>
                </a:lnTo>
                <a:lnTo>
                  <a:pt x="132" y="1526"/>
                </a:lnTo>
                <a:lnTo>
                  <a:pt x="134" y="1518"/>
                </a:lnTo>
                <a:lnTo>
                  <a:pt x="137" y="1508"/>
                </a:lnTo>
                <a:lnTo>
                  <a:pt x="138" y="1500"/>
                </a:lnTo>
                <a:lnTo>
                  <a:pt x="142" y="1492"/>
                </a:lnTo>
                <a:lnTo>
                  <a:pt x="143" y="1484"/>
                </a:lnTo>
                <a:lnTo>
                  <a:pt x="146" y="1474"/>
                </a:lnTo>
                <a:lnTo>
                  <a:pt x="150" y="1466"/>
                </a:lnTo>
                <a:lnTo>
                  <a:pt x="151" y="1458"/>
                </a:lnTo>
                <a:lnTo>
                  <a:pt x="154" y="1450"/>
                </a:lnTo>
                <a:lnTo>
                  <a:pt x="156" y="1441"/>
                </a:lnTo>
                <a:lnTo>
                  <a:pt x="159" y="1433"/>
                </a:lnTo>
                <a:lnTo>
                  <a:pt x="163" y="1425"/>
                </a:lnTo>
                <a:lnTo>
                  <a:pt x="164" y="1417"/>
                </a:lnTo>
                <a:lnTo>
                  <a:pt x="167" y="1407"/>
                </a:lnTo>
                <a:lnTo>
                  <a:pt x="171" y="1399"/>
                </a:lnTo>
                <a:lnTo>
                  <a:pt x="174" y="1391"/>
                </a:lnTo>
                <a:lnTo>
                  <a:pt x="175" y="1383"/>
                </a:lnTo>
                <a:lnTo>
                  <a:pt x="179" y="1373"/>
                </a:lnTo>
                <a:lnTo>
                  <a:pt x="182" y="1365"/>
                </a:lnTo>
                <a:lnTo>
                  <a:pt x="185" y="1357"/>
                </a:lnTo>
                <a:lnTo>
                  <a:pt x="187" y="1349"/>
                </a:lnTo>
                <a:lnTo>
                  <a:pt x="190" y="1341"/>
                </a:lnTo>
                <a:lnTo>
                  <a:pt x="193" y="1332"/>
                </a:lnTo>
                <a:lnTo>
                  <a:pt x="196" y="1324"/>
                </a:lnTo>
                <a:lnTo>
                  <a:pt x="199" y="1316"/>
                </a:lnTo>
                <a:lnTo>
                  <a:pt x="203" y="1308"/>
                </a:lnTo>
                <a:lnTo>
                  <a:pt x="204" y="1300"/>
                </a:lnTo>
                <a:lnTo>
                  <a:pt x="207" y="1292"/>
                </a:lnTo>
                <a:lnTo>
                  <a:pt x="211" y="1282"/>
                </a:lnTo>
                <a:lnTo>
                  <a:pt x="214" y="1274"/>
                </a:lnTo>
                <a:lnTo>
                  <a:pt x="217" y="1266"/>
                </a:lnTo>
                <a:lnTo>
                  <a:pt x="220" y="1258"/>
                </a:lnTo>
                <a:lnTo>
                  <a:pt x="223" y="1250"/>
                </a:lnTo>
                <a:lnTo>
                  <a:pt x="227" y="1242"/>
                </a:lnTo>
                <a:lnTo>
                  <a:pt x="230" y="1232"/>
                </a:lnTo>
                <a:lnTo>
                  <a:pt x="233" y="1224"/>
                </a:lnTo>
                <a:lnTo>
                  <a:pt x="236" y="1216"/>
                </a:lnTo>
                <a:lnTo>
                  <a:pt x="240" y="1208"/>
                </a:lnTo>
                <a:lnTo>
                  <a:pt x="243" y="1200"/>
                </a:lnTo>
                <a:lnTo>
                  <a:pt x="246" y="1192"/>
                </a:lnTo>
                <a:lnTo>
                  <a:pt x="249" y="1184"/>
                </a:lnTo>
                <a:lnTo>
                  <a:pt x="254" y="1176"/>
                </a:lnTo>
                <a:lnTo>
                  <a:pt x="257" y="1166"/>
                </a:lnTo>
                <a:lnTo>
                  <a:pt x="260" y="1158"/>
                </a:lnTo>
                <a:lnTo>
                  <a:pt x="264" y="1150"/>
                </a:lnTo>
                <a:lnTo>
                  <a:pt x="267" y="1142"/>
                </a:lnTo>
                <a:lnTo>
                  <a:pt x="270" y="1134"/>
                </a:lnTo>
                <a:lnTo>
                  <a:pt x="275" y="1126"/>
                </a:lnTo>
                <a:lnTo>
                  <a:pt x="278" y="1118"/>
                </a:lnTo>
                <a:lnTo>
                  <a:pt x="281" y="1110"/>
                </a:lnTo>
                <a:lnTo>
                  <a:pt x="284" y="1102"/>
                </a:lnTo>
                <a:lnTo>
                  <a:pt x="289" y="1094"/>
                </a:lnTo>
                <a:lnTo>
                  <a:pt x="292" y="1086"/>
                </a:lnTo>
                <a:lnTo>
                  <a:pt x="296" y="1078"/>
                </a:lnTo>
                <a:lnTo>
                  <a:pt x="300" y="1070"/>
                </a:lnTo>
                <a:lnTo>
                  <a:pt x="304" y="1062"/>
                </a:lnTo>
                <a:lnTo>
                  <a:pt x="307" y="1054"/>
                </a:lnTo>
                <a:lnTo>
                  <a:pt x="312" y="1046"/>
                </a:lnTo>
                <a:lnTo>
                  <a:pt x="315" y="1036"/>
                </a:lnTo>
                <a:lnTo>
                  <a:pt x="320" y="1028"/>
                </a:lnTo>
                <a:lnTo>
                  <a:pt x="323" y="1020"/>
                </a:lnTo>
                <a:lnTo>
                  <a:pt x="326" y="1012"/>
                </a:lnTo>
                <a:lnTo>
                  <a:pt x="331" y="1004"/>
                </a:lnTo>
                <a:lnTo>
                  <a:pt x="334" y="998"/>
                </a:lnTo>
                <a:lnTo>
                  <a:pt x="339" y="990"/>
                </a:lnTo>
                <a:lnTo>
                  <a:pt x="342" y="982"/>
                </a:lnTo>
                <a:lnTo>
                  <a:pt x="347" y="974"/>
                </a:lnTo>
                <a:lnTo>
                  <a:pt x="352" y="966"/>
                </a:lnTo>
                <a:lnTo>
                  <a:pt x="355" y="958"/>
                </a:lnTo>
                <a:lnTo>
                  <a:pt x="360" y="950"/>
                </a:lnTo>
                <a:lnTo>
                  <a:pt x="363" y="942"/>
                </a:lnTo>
                <a:lnTo>
                  <a:pt x="368" y="934"/>
                </a:lnTo>
                <a:lnTo>
                  <a:pt x="373" y="926"/>
                </a:lnTo>
                <a:lnTo>
                  <a:pt x="376" y="918"/>
                </a:lnTo>
                <a:lnTo>
                  <a:pt x="381" y="910"/>
                </a:lnTo>
                <a:lnTo>
                  <a:pt x="385" y="902"/>
                </a:lnTo>
                <a:lnTo>
                  <a:pt x="389" y="894"/>
                </a:lnTo>
                <a:lnTo>
                  <a:pt x="393" y="886"/>
                </a:lnTo>
                <a:lnTo>
                  <a:pt x="398" y="879"/>
                </a:lnTo>
                <a:lnTo>
                  <a:pt x="403" y="871"/>
                </a:lnTo>
                <a:lnTo>
                  <a:pt x="406" y="863"/>
                </a:lnTo>
                <a:lnTo>
                  <a:pt x="411" y="855"/>
                </a:lnTo>
                <a:lnTo>
                  <a:pt x="416" y="847"/>
                </a:lnTo>
                <a:lnTo>
                  <a:pt x="421" y="839"/>
                </a:lnTo>
                <a:lnTo>
                  <a:pt x="426" y="833"/>
                </a:lnTo>
                <a:lnTo>
                  <a:pt x="430" y="825"/>
                </a:lnTo>
                <a:lnTo>
                  <a:pt x="435" y="817"/>
                </a:lnTo>
                <a:lnTo>
                  <a:pt x="440" y="809"/>
                </a:lnTo>
                <a:lnTo>
                  <a:pt x="445" y="801"/>
                </a:lnTo>
                <a:lnTo>
                  <a:pt x="450" y="794"/>
                </a:lnTo>
                <a:lnTo>
                  <a:pt x="453" y="786"/>
                </a:lnTo>
                <a:lnTo>
                  <a:pt x="458" y="778"/>
                </a:lnTo>
                <a:lnTo>
                  <a:pt x="464" y="770"/>
                </a:lnTo>
                <a:lnTo>
                  <a:pt x="469" y="762"/>
                </a:lnTo>
                <a:lnTo>
                  <a:pt x="474" y="756"/>
                </a:lnTo>
                <a:lnTo>
                  <a:pt x="479" y="748"/>
                </a:lnTo>
                <a:lnTo>
                  <a:pt x="483" y="740"/>
                </a:lnTo>
                <a:lnTo>
                  <a:pt x="488" y="733"/>
                </a:lnTo>
                <a:lnTo>
                  <a:pt x="493" y="725"/>
                </a:lnTo>
                <a:lnTo>
                  <a:pt x="498" y="717"/>
                </a:lnTo>
                <a:lnTo>
                  <a:pt x="503" y="711"/>
                </a:lnTo>
                <a:lnTo>
                  <a:pt x="509" y="703"/>
                </a:lnTo>
                <a:lnTo>
                  <a:pt x="514" y="695"/>
                </a:lnTo>
                <a:lnTo>
                  <a:pt x="519" y="688"/>
                </a:lnTo>
                <a:lnTo>
                  <a:pt x="523" y="680"/>
                </a:lnTo>
                <a:lnTo>
                  <a:pt x="530" y="672"/>
                </a:lnTo>
                <a:lnTo>
                  <a:pt x="535" y="666"/>
                </a:lnTo>
                <a:lnTo>
                  <a:pt x="539" y="658"/>
                </a:lnTo>
                <a:lnTo>
                  <a:pt x="546" y="651"/>
                </a:lnTo>
                <a:lnTo>
                  <a:pt x="551" y="643"/>
                </a:lnTo>
                <a:lnTo>
                  <a:pt x="556" y="635"/>
                </a:lnTo>
                <a:lnTo>
                  <a:pt x="562" y="629"/>
                </a:lnTo>
                <a:lnTo>
                  <a:pt x="567" y="621"/>
                </a:lnTo>
                <a:lnTo>
                  <a:pt x="573" y="615"/>
                </a:lnTo>
                <a:lnTo>
                  <a:pt x="578" y="607"/>
                </a:lnTo>
                <a:lnTo>
                  <a:pt x="584" y="600"/>
                </a:lnTo>
                <a:lnTo>
                  <a:pt x="589" y="592"/>
                </a:lnTo>
                <a:lnTo>
                  <a:pt x="596" y="586"/>
                </a:lnTo>
                <a:lnTo>
                  <a:pt x="600" y="578"/>
                </a:lnTo>
                <a:lnTo>
                  <a:pt x="607" y="571"/>
                </a:lnTo>
                <a:lnTo>
                  <a:pt x="613" y="563"/>
                </a:lnTo>
                <a:lnTo>
                  <a:pt x="618" y="557"/>
                </a:lnTo>
                <a:lnTo>
                  <a:pt x="624" y="550"/>
                </a:lnTo>
                <a:lnTo>
                  <a:pt x="629" y="542"/>
                </a:lnTo>
                <a:lnTo>
                  <a:pt x="636" y="536"/>
                </a:lnTo>
                <a:lnTo>
                  <a:pt x="642" y="528"/>
                </a:lnTo>
                <a:lnTo>
                  <a:pt x="649" y="522"/>
                </a:lnTo>
                <a:lnTo>
                  <a:pt x="653" y="515"/>
                </a:lnTo>
                <a:lnTo>
                  <a:pt x="660" y="507"/>
                </a:lnTo>
                <a:lnTo>
                  <a:pt x="666" y="501"/>
                </a:lnTo>
                <a:lnTo>
                  <a:pt x="673" y="494"/>
                </a:lnTo>
                <a:lnTo>
                  <a:pt x="679" y="488"/>
                </a:lnTo>
                <a:lnTo>
                  <a:pt x="685" y="480"/>
                </a:lnTo>
                <a:lnTo>
                  <a:pt x="690" y="473"/>
                </a:lnTo>
                <a:lnTo>
                  <a:pt x="697" y="467"/>
                </a:lnTo>
                <a:lnTo>
                  <a:pt x="703" y="461"/>
                </a:lnTo>
                <a:lnTo>
                  <a:pt x="710" y="453"/>
                </a:lnTo>
                <a:lnTo>
                  <a:pt x="716" y="446"/>
                </a:lnTo>
                <a:lnTo>
                  <a:pt x="722" y="440"/>
                </a:lnTo>
                <a:lnTo>
                  <a:pt x="729" y="433"/>
                </a:lnTo>
                <a:lnTo>
                  <a:pt x="735" y="427"/>
                </a:lnTo>
                <a:lnTo>
                  <a:pt x="742" y="420"/>
                </a:lnTo>
                <a:lnTo>
                  <a:pt x="750" y="414"/>
                </a:lnTo>
                <a:lnTo>
                  <a:pt x="756" y="408"/>
                </a:lnTo>
                <a:lnTo>
                  <a:pt x="762" y="401"/>
                </a:lnTo>
                <a:lnTo>
                  <a:pt x="769" y="395"/>
                </a:lnTo>
                <a:lnTo>
                  <a:pt x="775" y="387"/>
                </a:lnTo>
                <a:lnTo>
                  <a:pt x="783" y="380"/>
                </a:lnTo>
                <a:lnTo>
                  <a:pt x="790" y="376"/>
                </a:lnTo>
                <a:lnTo>
                  <a:pt x="796" y="369"/>
                </a:lnTo>
                <a:lnTo>
                  <a:pt x="803" y="363"/>
                </a:lnTo>
                <a:lnTo>
                  <a:pt x="811" y="356"/>
                </a:lnTo>
                <a:lnTo>
                  <a:pt x="817" y="350"/>
                </a:lnTo>
                <a:lnTo>
                  <a:pt x="823" y="343"/>
                </a:lnTo>
                <a:lnTo>
                  <a:pt x="831" y="337"/>
                </a:lnTo>
                <a:lnTo>
                  <a:pt x="838" y="331"/>
                </a:lnTo>
                <a:lnTo>
                  <a:pt x="846" y="324"/>
                </a:lnTo>
                <a:lnTo>
                  <a:pt x="852" y="319"/>
                </a:lnTo>
                <a:lnTo>
                  <a:pt x="860" y="313"/>
                </a:lnTo>
                <a:lnTo>
                  <a:pt x="867" y="307"/>
                </a:lnTo>
                <a:lnTo>
                  <a:pt x="875" y="300"/>
                </a:lnTo>
                <a:lnTo>
                  <a:pt x="883" y="295"/>
                </a:lnTo>
                <a:lnTo>
                  <a:pt x="889" y="289"/>
                </a:lnTo>
                <a:lnTo>
                  <a:pt x="897" y="283"/>
                </a:lnTo>
                <a:lnTo>
                  <a:pt x="904" y="278"/>
                </a:lnTo>
                <a:lnTo>
                  <a:pt x="912" y="271"/>
                </a:lnTo>
                <a:lnTo>
                  <a:pt x="920" y="266"/>
                </a:lnTo>
                <a:lnTo>
                  <a:pt x="928" y="260"/>
                </a:lnTo>
                <a:lnTo>
                  <a:pt x="934" y="255"/>
                </a:lnTo>
                <a:lnTo>
                  <a:pt x="942" y="249"/>
                </a:lnTo>
                <a:lnTo>
                  <a:pt x="950" y="244"/>
                </a:lnTo>
                <a:lnTo>
                  <a:pt x="958" y="238"/>
                </a:lnTo>
                <a:lnTo>
                  <a:pt x="966" y="233"/>
                </a:lnTo>
                <a:lnTo>
                  <a:pt x="974" y="226"/>
                </a:lnTo>
                <a:lnTo>
                  <a:pt x="982" y="222"/>
                </a:lnTo>
                <a:lnTo>
                  <a:pt x="990" y="217"/>
                </a:lnTo>
                <a:lnTo>
                  <a:pt x="998" y="210"/>
                </a:lnTo>
                <a:lnTo>
                  <a:pt x="1006" y="206"/>
                </a:lnTo>
                <a:lnTo>
                  <a:pt x="1014" y="201"/>
                </a:lnTo>
                <a:lnTo>
                  <a:pt x="1022" y="196"/>
                </a:lnTo>
                <a:lnTo>
                  <a:pt x="1030" y="189"/>
                </a:lnTo>
                <a:lnTo>
                  <a:pt x="1038" y="185"/>
                </a:lnTo>
                <a:lnTo>
                  <a:pt x="1046" y="180"/>
                </a:lnTo>
                <a:lnTo>
                  <a:pt x="1054" y="175"/>
                </a:lnTo>
                <a:lnTo>
                  <a:pt x="1062" y="170"/>
                </a:lnTo>
                <a:lnTo>
                  <a:pt x="1072" y="165"/>
                </a:lnTo>
                <a:lnTo>
                  <a:pt x="1080" y="161"/>
                </a:lnTo>
                <a:lnTo>
                  <a:pt x="1088" y="156"/>
                </a:lnTo>
                <a:lnTo>
                  <a:pt x="1098" y="151"/>
                </a:lnTo>
                <a:lnTo>
                  <a:pt x="1106" y="146"/>
                </a:lnTo>
                <a:lnTo>
                  <a:pt x="1114" y="141"/>
                </a:lnTo>
                <a:lnTo>
                  <a:pt x="1123" y="137"/>
                </a:lnTo>
                <a:lnTo>
                  <a:pt x="1131" y="133"/>
                </a:lnTo>
                <a:lnTo>
                  <a:pt x="1141" y="129"/>
                </a:lnTo>
                <a:lnTo>
                  <a:pt x="1149" y="124"/>
                </a:lnTo>
                <a:lnTo>
                  <a:pt x="1159" y="121"/>
                </a:lnTo>
                <a:lnTo>
                  <a:pt x="1167" y="116"/>
                </a:lnTo>
                <a:lnTo>
                  <a:pt x="1176" y="111"/>
                </a:lnTo>
                <a:lnTo>
                  <a:pt x="1184" y="108"/>
                </a:lnTo>
                <a:lnTo>
                  <a:pt x="1194" y="103"/>
                </a:lnTo>
                <a:lnTo>
                  <a:pt x="1204" y="100"/>
                </a:lnTo>
                <a:lnTo>
                  <a:pt x="1212" y="95"/>
                </a:lnTo>
                <a:lnTo>
                  <a:pt x="1221" y="92"/>
                </a:lnTo>
                <a:lnTo>
                  <a:pt x="1231" y="88"/>
                </a:lnTo>
                <a:lnTo>
                  <a:pt x="1240" y="84"/>
                </a:lnTo>
                <a:lnTo>
                  <a:pt x="1248" y="80"/>
                </a:lnTo>
                <a:lnTo>
                  <a:pt x="1258" y="77"/>
                </a:lnTo>
                <a:lnTo>
                  <a:pt x="1268" y="74"/>
                </a:lnTo>
                <a:lnTo>
                  <a:pt x="1277" y="69"/>
                </a:lnTo>
                <a:lnTo>
                  <a:pt x="1287" y="66"/>
                </a:lnTo>
                <a:lnTo>
                  <a:pt x="1297" y="63"/>
                </a:lnTo>
                <a:lnTo>
                  <a:pt x="1306" y="60"/>
                </a:lnTo>
                <a:lnTo>
                  <a:pt x="1316" y="56"/>
                </a:lnTo>
                <a:lnTo>
                  <a:pt x="1325" y="53"/>
                </a:lnTo>
                <a:lnTo>
                  <a:pt x="1335" y="50"/>
                </a:lnTo>
                <a:lnTo>
                  <a:pt x="1345" y="48"/>
                </a:lnTo>
                <a:lnTo>
                  <a:pt x="1354" y="45"/>
                </a:lnTo>
                <a:lnTo>
                  <a:pt x="1364" y="42"/>
                </a:lnTo>
                <a:lnTo>
                  <a:pt x="1374" y="40"/>
                </a:lnTo>
                <a:lnTo>
                  <a:pt x="1383" y="37"/>
                </a:lnTo>
                <a:lnTo>
                  <a:pt x="1394" y="34"/>
                </a:lnTo>
                <a:lnTo>
                  <a:pt x="1404" y="32"/>
                </a:lnTo>
                <a:lnTo>
                  <a:pt x="1414" y="29"/>
                </a:lnTo>
                <a:lnTo>
                  <a:pt x="1423" y="27"/>
                </a:lnTo>
                <a:lnTo>
                  <a:pt x="1435" y="26"/>
                </a:lnTo>
                <a:lnTo>
                  <a:pt x="1444" y="23"/>
                </a:lnTo>
                <a:lnTo>
                  <a:pt x="1454" y="21"/>
                </a:lnTo>
                <a:lnTo>
                  <a:pt x="1465" y="19"/>
                </a:lnTo>
                <a:lnTo>
                  <a:pt x="1475" y="18"/>
                </a:lnTo>
                <a:lnTo>
                  <a:pt x="1486" y="16"/>
                </a:lnTo>
                <a:lnTo>
                  <a:pt x="1496" y="15"/>
                </a:lnTo>
                <a:lnTo>
                  <a:pt x="1507" y="13"/>
                </a:lnTo>
                <a:lnTo>
                  <a:pt x="1516" y="11"/>
                </a:lnTo>
                <a:lnTo>
                  <a:pt x="1528" y="10"/>
                </a:lnTo>
                <a:lnTo>
                  <a:pt x="1537" y="8"/>
                </a:lnTo>
                <a:lnTo>
                  <a:pt x="1548" y="7"/>
                </a:lnTo>
                <a:lnTo>
                  <a:pt x="1558" y="7"/>
                </a:lnTo>
                <a:lnTo>
                  <a:pt x="1569" y="5"/>
                </a:lnTo>
                <a:lnTo>
                  <a:pt x="1581" y="3"/>
                </a:lnTo>
                <a:lnTo>
                  <a:pt x="1590" y="3"/>
                </a:lnTo>
                <a:lnTo>
                  <a:pt x="1601" y="3"/>
                </a:lnTo>
                <a:lnTo>
                  <a:pt x="1613" y="2"/>
                </a:lnTo>
                <a:lnTo>
                  <a:pt x="1622" y="2"/>
                </a:lnTo>
                <a:lnTo>
                  <a:pt x="1633" y="2"/>
                </a:lnTo>
                <a:lnTo>
                  <a:pt x="1645" y="2"/>
                </a:lnTo>
                <a:lnTo>
                  <a:pt x="1656" y="0"/>
                </a:lnTo>
                <a:lnTo>
                  <a:pt x="1666" y="0"/>
                </a:lnTo>
                <a:lnTo>
                  <a:pt x="1666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" name="Freeform 48"/>
          <p:cNvSpPr>
            <a:spLocks/>
          </p:cNvSpPr>
          <p:nvPr/>
        </p:nvSpPr>
        <p:spPr bwMode="auto">
          <a:xfrm>
            <a:off x="1846695" y="2810618"/>
            <a:ext cx="593725" cy="877888"/>
          </a:xfrm>
          <a:custGeom>
            <a:avLst/>
            <a:gdLst>
              <a:gd name="T0" fmla="*/ 0 w 1666"/>
              <a:gd name="T1" fmla="*/ 43 h 2499"/>
              <a:gd name="T2" fmla="*/ 0 w 1666"/>
              <a:gd name="T3" fmla="*/ 95 h 2499"/>
              <a:gd name="T4" fmla="*/ 2 w 1666"/>
              <a:gd name="T5" fmla="*/ 148 h 2499"/>
              <a:gd name="T6" fmla="*/ 5 w 1666"/>
              <a:gd name="T7" fmla="*/ 199 h 2499"/>
              <a:gd name="T8" fmla="*/ 9 w 1666"/>
              <a:gd name="T9" fmla="*/ 252 h 2499"/>
              <a:gd name="T10" fmla="*/ 12 w 1666"/>
              <a:gd name="T11" fmla="*/ 303 h 2499"/>
              <a:gd name="T12" fmla="*/ 17 w 1666"/>
              <a:gd name="T13" fmla="*/ 356 h 2499"/>
              <a:gd name="T14" fmla="*/ 23 w 1666"/>
              <a:gd name="T15" fmla="*/ 407 h 2499"/>
              <a:gd name="T16" fmla="*/ 28 w 1666"/>
              <a:gd name="T17" fmla="*/ 460 h 2499"/>
              <a:gd name="T18" fmla="*/ 36 w 1666"/>
              <a:gd name="T19" fmla="*/ 512 h 2499"/>
              <a:gd name="T20" fmla="*/ 42 w 1666"/>
              <a:gd name="T21" fmla="*/ 563 h 2499"/>
              <a:gd name="T22" fmla="*/ 52 w 1666"/>
              <a:gd name="T23" fmla="*/ 616 h 2499"/>
              <a:gd name="T24" fmla="*/ 60 w 1666"/>
              <a:gd name="T25" fmla="*/ 667 h 2499"/>
              <a:gd name="T26" fmla="*/ 69 w 1666"/>
              <a:gd name="T27" fmla="*/ 719 h 2499"/>
              <a:gd name="T28" fmla="*/ 81 w 1666"/>
              <a:gd name="T29" fmla="*/ 770 h 2499"/>
              <a:gd name="T30" fmla="*/ 92 w 1666"/>
              <a:gd name="T31" fmla="*/ 821 h 2499"/>
              <a:gd name="T32" fmla="*/ 105 w 1666"/>
              <a:gd name="T33" fmla="*/ 873 h 2499"/>
              <a:gd name="T34" fmla="*/ 118 w 1666"/>
              <a:gd name="T35" fmla="*/ 924 h 2499"/>
              <a:gd name="T36" fmla="*/ 132 w 1666"/>
              <a:gd name="T37" fmla="*/ 974 h 2499"/>
              <a:gd name="T38" fmla="*/ 146 w 1666"/>
              <a:gd name="T39" fmla="*/ 1025 h 2499"/>
              <a:gd name="T40" fmla="*/ 163 w 1666"/>
              <a:gd name="T41" fmla="*/ 1075 h 2499"/>
              <a:gd name="T42" fmla="*/ 179 w 1666"/>
              <a:gd name="T43" fmla="*/ 1126 h 2499"/>
              <a:gd name="T44" fmla="*/ 196 w 1666"/>
              <a:gd name="T45" fmla="*/ 1176 h 2499"/>
              <a:gd name="T46" fmla="*/ 214 w 1666"/>
              <a:gd name="T47" fmla="*/ 1226 h 2499"/>
              <a:gd name="T48" fmla="*/ 233 w 1666"/>
              <a:gd name="T49" fmla="*/ 1275 h 2499"/>
              <a:gd name="T50" fmla="*/ 254 w 1666"/>
              <a:gd name="T51" fmla="*/ 1325 h 2499"/>
              <a:gd name="T52" fmla="*/ 275 w 1666"/>
              <a:gd name="T53" fmla="*/ 1373 h 2499"/>
              <a:gd name="T54" fmla="*/ 296 w 1666"/>
              <a:gd name="T55" fmla="*/ 1423 h 2499"/>
              <a:gd name="T56" fmla="*/ 320 w 1666"/>
              <a:gd name="T57" fmla="*/ 1471 h 2499"/>
              <a:gd name="T58" fmla="*/ 342 w 1666"/>
              <a:gd name="T59" fmla="*/ 1519 h 2499"/>
              <a:gd name="T60" fmla="*/ 368 w 1666"/>
              <a:gd name="T61" fmla="*/ 1566 h 2499"/>
              <a:gd name="T62" fmla="*/ 393 w 1666"/>
              <a:gd name="T63" fmla="*/ 1614 h 2499"/>
              <a:gd name="T64" fmla="*/ 421 w 1666"/>
              <a:gd name="T65" fmla="*/ 1660 h 2499"/>
              <a:gd name="T66" fmla="*/ 450 w 1666"/>
              <a:gd name="T67" fmla="*/ 1707 h 2499"/>
              <a:gd name="T68" fmla="*/ 479 w 1666"/>
              <a:gd name="T69" fmla="*/ 1752 h 2499"/>
              <a:gd name="T70" fmla="*/ 509 w 1666"/>
              <a:gd name="T71" fmla="*/ 1797 h 2499"/>
              <a:gd name="T72" fmla="*/ 539 w 1666"/>
              <a:gd name="T73" fmla="*/ 1842 h 2499"/>
              <a:gd name="T74" fmla="*/ 573 w 1666"/>
              <a:gd name="T75" fmla="*/ 1885 h 2499"/>
              <a:gd name="T76" fmla="*/ 607 w 1666"/>
              <a:gd name="T77" fmla="*/ 1928 h 2499"/>
              <a:gd name="T78" fmla="*/ 642 w 1666"/>
              <a:gd name="T79" fmla="*/ 1971 h 2499"/>
              <a:gd name="T80" fmla="*/ 679 w 1666"/>
              <a:gd name="T81" fmla="*/ 2013 h 2499"/>
              <a:gd name="T82" fmla="*/ 716 w 1666"/>
              <a:gd name="T83" fmla="*/ 2053 h 2499"/>
              <a:gd name="T84" fmla="*/ 756 w 1666"/>
              <a:gd name="T85" fmla="*/ 2093 h 2499"/>
              <a:gd name="T86" fmla="*/ 796 w 1666"/>
              <a:gd name="T87" fmla="*/ 2132 h 2499"/>
              <a:gd name="T88" fmla="*/ 838 w 1666"/>
              <a:gd name="T89" fmla="*/ 2169 h 2499"/>
              <a:gd name="T90" fmla="*/ 883 w 1666"/>
              <a:gd name="T91" fmla="*/ 2206 h 2499"/>
              <a:gd name="T92" fmla="*/ 928 w 1666"/>
              <a:gd name="T93" fmla="*/ 2239 h 2499"/>
              <a:gd name="T94" fmla="*/ 974 w 1666"/>
              <a:gd name="T95" fmla="*/ 2273 h 2499"/>
              <a:gd name="T96" fmla="*/ 1022 w 1666"/>
              <a:gd name="T97" fmla="*/ 2305 h 2499"/>
              <a:gd name="T98" fmla="*/ 1072 w 1666"/>
              <a:gd name="T99" fmla="*/ 2334 h 2499"/>
              <a:gd name="T100" fmla="*/ 1123 w 1666"/>
              <a:gd name="T101" fmla="*/ 2363 h 2499"/>
              <a:gd name="T102" fmla="*/ 1176 w 1666"/>
              <a:gd name="T103" fmla="*/ 2389 h 2499"/>
              <a:gd name="T104" fmla="*/ 1231 w 1666"/>
              <a:gd name="T105" fmla="*/ 2413 h 2499"/>
              <a:gd name="T106" fmla="*/ 1287 w 1666"/>
              <a:gd name="T107" fmla="*/ 2433 h 2499"/>
              <a:gd name="T108" fmla="*/ 1345 w 1666"/>
              <a:gd name="T109" fmla="*/ 2453 h 2499"/>
              <a:gd name="T110" fmla="*/ 1404 w 1666"/>
              <a:gd name="T111" fmla="*/ 2467 h 2499"/>
              <a:gd name="T112" fmla="*/ 1465 w 1666"/>
              <a:gd name="T113" fmla="*/ 2480 h 2499"/>
              <a:gd name="T114" fmla="*/ 1528 w 1666"/>
              <a:gd name="T115" fmla="*/ 2490 h 2499"/>
              <a:gd name="T116" fmla="*/ 1590 w 1666"/>
              <a:gd name="T117" fmla="*/ 2496 h 2499"/>
              <a:gd name="T118" fmla="*/ 1656 w 1666"/>
              <a:gd name="T119" fmla="*/ 2499 h 2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666" h="2499">
                <a:moveTo>
                  <a:pt x="0" y="0"/>
                </a:moveTo>
                <a:lnTo>
                  <a:pt x="0" y="8"/>
                </a:lnTo>
                <a:lnTo>
                  <a:pt x="0" y="16"/>
                </a:lnTo>
                <a:lnTo>
                  <a:pt x="0" y="26"/>
                </a:lnTo>
                <a:lnTo>
                  <a:pt x="0" y="34"/>
                </a:lnTo>
                <a:lnTo>
                  <a:pt x="0" y="43"/>
                </a:lnTo>
                <a:lnTo>
                  <a:pt x="0" y="51"/>
                </a:lnTo>
                <a:lnTo>
                  <a:pt x="0" y="61"/>
                </a:lnTo>
                <a:lnTo>
                  <a:pt x="0" y="69"/>
                </a:lnTo>
                <a:lnTo>
                  <a:pt x="0" y="77"/>
                </a:lnTo>
                <a:lnTo>
                  <a:pt x="0" y="87"/>
                </a:lnTo>
                <a:lnTo>
                  <a:pt x="0" y="95"/>
                </a:lnTo>
                <a:lnTo>
                  <a:pt x="0" y="104"/>
                </a:lnTo>
                <a:lnTo>
                  <a:pt x="2" y="112"/>
                </a:lnTo>
                <a:lnTo>
                  <a:pt x="2" y="122"/>
                </a:lnTo>
                <a:lnTo>
                  <a:pt x="2" y="130"/>
                </a:lnTo>
                <a:lnTo>
                  <a:pt x="2" y="138"/>
                </a:lnTo>
                <a:lnTo>
                  <a:pt x="2" y="148"/>
                </a:lnTo>
                <a:lnTo>
                  <a:pt x="4" y="156"/>
                </a:lnTo>
                <a:lnTo>
                  <a:pt x="4" y="165"/>
                </a:lnTo>
                <a:lnTo>
                  <a:pt x="4" y="173"/>
                </a:lnTo>
                <a:lnTo>
                  <a:pt x="4" y="183"/>
                </a:lnTo>
                <a:lnTo>
                  <a:pt x="5" y="191"/>
                </a:lnTo>
                <a:lnTo>
                  <a:pt x="5" y="199"/>
                </a:lnTo>
                <a:lnTo>
                  <a:pt x="5" y="209"/>
                </a:lnTo>
                <a:lnTo>
                  <a:pt x="7" y="217"/>
                </a:lnTo>
                <a:lnTo>
                  <a:pt x="7" y="226"/>
                </a:lnTo>
                <a:lnTo>
                  <a:pt x="7" y="234"/>
                </a:lnTo>
                <a:lnTo>
                  <a:pt x="9" y="242"/>
                </a:lnTo>
                <a:lnTo>
                  <a:pt x="9" y="252"/>
                </a:lnTo>
                <a:lnTo>
                  <a:pt x="9" y="260"/>
                </a:lnTo>
                <a:lnTo>
                  <a:pt x="10" y="269"/>
                </a:lnTo>
                <a:lnTo>
                  <a:pt x="10" y="278"/>
                </a:lnTo>
                <a:lnTo>
                  <a:pt x="10" y="287"/>
                </a:lnTo>
                <a:lnTo>
                  <a:pt x="12" y="295"/>
                </a:lnTo>
                <a:lnTo>
                  <a:pt x="12" y="303"/>
                </a:lnTo>
                <a:lnTo>
                  <a:pt x="13" y="313"/>
                </a:lnTo>
                <a:lnTo>
                  <a:pt x="13" y="321"/>
                </a:lnTo>
                <a:lnTo>
                  <a:pt x="15" y="330"/>
                </a:lnTo>
                <a:lnTo>
                  <a:pt x="15" y="338"/>
                </a:lnTo>
                <a:lnTo>
                  <a:pt x="17" y="346"/>
                </a:lnTo>
                <a:lnTo>
                  <a:pt x="17" y="356"/>
                </a:lnTo>
                <a:lnTo>
                  <a:pt x="18" y="364"/>
                </a:lnTo>
                <a:lnTo>
                  <a:pt x="18" y="374"/>
                </a:lnTo>
                <a:lnTo>
                  <a:pt x="20" y="382"/>
                </a:lnTo>
                <a:lnTo>
                  <a:pt x="20" y="390"/>
                </a:lnTo>
                <a:lnTo>
                  <a:pt x="21" y="399"/>
                </a:lnTo>
                <a:lnTo>
                  <a:pt x="23" y="407"/>
                </a:lnTo>
                <a:lnTo>
                  <a:pt x="23" y="417"/>
                </a:lnTo>
                <a:lnTo>
                  <a:pt x="25" y="425"/>
                </a:lnTo>
                <a:lnTo>
                  <a:pt x="25" y="433"/>
                </a:lnTo>
                <a:lnTo>
                  <a:pt x="26" y="443"/>
                </a:lnTo>
                <a:lnTo>
                  <a:pt x="28" y="451"/>
                </a:lnTo>
                <a:lnTo>
                  <a:pt x="28" y="460"/>
                </a:lnTo>
                <a:lnTo>
                  <a:pt x="29" y="468"/>
                </a:lnTo>
                <a:lnTo>
                  <a:pt x="31" y="476"/>
                </a:lnTo>
                <a:lnTo>
                  <a:pt x="31" y="486"/>
                </a:lnTo>
                <a:lnTo>
                  <a:pt x="33" y="494"/>
                </a:lnTo>
                <a:lnTo>
                  <a:pt x="34" y="504"/>
                </a:lnTo>
                <a:lnTo>
                  <a:pt x="36" y="512"/>
                </a:lnTo>
                <a:lnTo>
                  <a:pt x="36" y="520"/>
                </a:lnTo>
                <a:lnTo>
                  <a:pt x="37" y="529"/>
                </a:lnTo>
                <a:lnTo>
                  <a:pt x="39" y="537"/>
                </a:lnTo>
                <a:lnTo>
                  <a:pt x="41" y="547"/>
                </a:lnTo>
                <a:lnTo>
                  <a:pt x="42" y="555"/>
                </a:lnTo>
                <a:lnTo>
                  <a:pt x="42" y="563"/>
                </a:lnTo>
                <a:lnTo>
                  <a:pt x="44" y="573"/>
                </a:lnTo>
                <a:lnTo>
                  <a:pt x="45" y="581"/>
                </a:lnTo>
                <a:lnTo>
                  <a:pt x="47" y="589"/>
                </a:lnTo>
                <a:lnTo>
                  <a:pt x="49" y="598"/>
                </a:lnTo>
                <a:lnTo>
                  <a:pt x="50" y="606"/>
                </a:lnTo>
                <a:lnTo>
                  <a:pt x="52" y="616"/>
                </a:lnTo>
                <a:lnTo>
                  <a:pt x="53" y="624"/>
                </a:lnTo>
                <a:lnTo>
                  <a:pt x="53" y="632"/>
                </a:lnTo>
                <a:lnTo>
                  <a:pt x="55" y="642"/>
                </a:lnTo>
                <a:lnTo>
                  <a:pt x="57" y="650"/>
                </a:lnTo>
                <a:lnTo>
                  <a:pt x="58" y="658"/>
                </a:lnTo>
                <a:lnTo>
                  <a:pt x="60" y="667"/>
                </a:lnTo>
                <a:lnTo>
                  <a:pt x="61" y="675"/>
                </a:lnTo>
                <a:lnTo>
                  <a:pt x="63" y="685"/>
                </a:lnTo>
                <a:lnTo>
                  <a:pt x="65" y="693"/>
                </a:lnTo>
                <a:lnTo>
                  <a:pt x="66" y="701"/>
                </a:lnTo>
                <a:lnTo>
                  <a:pt x="68" y="711"/>
                </a:lnTo>
                <a:lnTo>
                  <a:pt x="69" y="719"/>
                </a:lnTo>
                <a:lnTo>
                  <a:pt x="73" y="727"/>
                </a:lnTo>
                <a:lnTo>
                  <a:pt x="74" y="736"/>
                </a:lnTo>
                <a:lnTo>
                  <a:pt x="76" y="744"/>
                </a:lnTo>
                <a:lnTo>
                  <a:pt x="77" y="752"/>
                </a:lnTo>
                <a:lnTo>
                  <a:pt x="79" y="762"/>
                </a:lnTo>
                <a:lnTo>
                  <a:pt x="81" y="770"/>
                </a:lnTo>
                <a:lnTo>
                  <a:pt x="82" y="778"/>
                </a:lnTo>
                <a:lnTo>
                  <a:pt x="84" y="788"/>
                </a:lnTo>
                <a:lnTo>
                  <a:pt x="87" y="796"/>
                </a:lnTo>
                <a:lnTo>
                  <a:pt x="89" y="804"/>
                </a:lnTo>
                <a:lnTo>
                  <a:pt x="90" y="813"/>
                </a:lnTo>
                <a:lnTo>
                  <a:pt x="92" y="821"/>
                </a:lnTo>
                <a:lnTo>
                  <a:pt x="95" y="829"/>
                </a:lnTo>
                <a:lnTo>
                  <a:pt x="97" y="839"/>
                </a:lnTo>
                <a:lnTo>
                  <a:pt x="98" y="847"/>
                </a:lnTo>
                <a:lnTo>
                  <a:pt x="100" y="855"/>
                </a:lnTo>
                <a:lnTo>
                  <a:pt x="103" y="865"/>
                </a:lnTo>
                <a:lnTo>
                  <a:pt x="105" y="873"/>
                </a:lnTo>
                <a:lnTo>
                  <a:pt x="106" y="881"/>
                </a:lnTo>
                <a:lnTo>
                  <a:pt x="110" y="889"/>
                </a:lnTo>
                <a:lnTo>
                  <a:pt x="111" y="898"/>
                </a:lnTo>
                <a:lnTo>
                  <a:pt x="113" y="906"/>
                </a:lnTo>
                <a:lnTo>
                  <a:pt x="116" y="914"/>
                </a:lnTo>
                <a:lnTo>
                  <a:pt x="118" y="924"/>
                </a:lnTo>
                <a:lnTo>
                  <a:pt x="121" y="932"/>
                </a:lnTo>
                <a:lnTo>
                  <a:pt x="122" y="940"/>
                </a:lnTo>
                <a:lnTo>
                  <a:pt x="124" y="950"/>
                </a:lnTo>
                <a:lnTo>
                  <a:pt x="127" y="958"/>
                </a:lnTo>
                <a:lnTo>
                  <a:pt x="129" y="966"/>
                </a:lnTo>
                <a:lnTo>
                  <a:pt x="132" y="974"/>
                </a:lnTo>
                <a:lnTo>
                  <a:pt x="134" y="983"/>
                </a:lnTo>
                <a:lnTo>
                  <a:pt x="137" y="991"/>
                </a:lnTo>
                <a:lnTo>
                  <a:pt x="138" y="999"/>
                </a:lnTo>
                <a:lnTo>
                  <a:pt x="142" y="1007"/>
                </a:lnTo>
                <a:lnTo>
                  <a:pt x="143" y="1017"/>
                </a:lnTo>
                <a:lnTo>
                  <a:pt x="146" y="1025"/>
                </a:lnTo>
                <a:lnTo>
                  <a:pt x="150" y="1033"/>
                </a:lnTo>
                <a:lnTo>
                  <a:pt x="151" y="1041"/>
                </a:lnTo>
                <a:lnTo>
                  <a:pt x="154" y="1051"/>
                </a:lnTo>
                <a:lnTo>
                  <a:pt x="156" y="1059"/>
                </a:lnTo>
                <a:lnTo>
                  <a:pt x="159" y="1067"/>
                </a:lnTo>
                <a:lnTo>
                  <a:pt x="163" y="1075"/>
                </a:lnTo>
                <a:lnTo>
                  <a:pt x="164" y="1084"/>
                </a:lnTo>
                <a:lnTo>
                  <a:pt x="167" y="1092"/>
                </a:lnTo>
                <a:lnTo>
                  <a:pt x="171" y="1100"/>
                </a:lnTo>
                <a:lnTo>
                  <a:pt x="174" y="1108"/>
                </a:lnTo>
                <a:lnTo>
                  <a:pt x="175" y="1118"/>
                </a:lnTo>
                <a:lnTo>
                  <a:pt x="179" y="1126"/>
                </a:lnTo>
                <a:lnTo>
                  <a:pt x="182" y="1134"/>
                </a:lnTo>
                <a:lnTo>
                  <a:pt x="185" y="1142"/>
                </a:lnTo>
                <a:lnTo>
                  <a:pt x="187" y="1150"/>
                </a:lnTo>
                <a:lnTo>
                  <a:pt x="190" y="1160"/>
                </a:lnTo>
                <a:lnTo>
                  <a:pt x="193" y="1168"/>
                </a:lnTo>
                <a:lnTo>
                  <a:pt x="196" y="1176"/>
                </a:lnTo>
                <a:lnTo>
                  <a:pt x="199" y="1184"/>
                </a:lnTo>
                <a:lnTo>
                  <a:pt x="203" y="1192"/>
                </a:lnTo>
                <a:lnTo>
                  <a:pt x="204" y="1201"/>
                </a:lnTo>
                <a:lnTo>
                  <a:pt x="207" y="1210"/>
                </a:lnTo>
                <a:lnTo>
                  <a:pt x="211" y="1218"/>
                </a:lnTo>
                <a:lnTo>
                  <a:pt x="214" y="1226"/>
                </a:lnTo>
                <a:lnTo>
                  <a:pt x="217" y="1234"/>
                </a:lnTo>
                <a:lnTo>
                  <a:pt x="220" y="1242"/>
                </a:lnTo>
                <a:lnTo>
                  <a:pt x="223" y="1251"/>
                </a:lnTo>
                <a:lnTo>
                  <a:pt x="227" y="1259"/>
                </a:lnTo>
                <a:lnTo>
                  <a:pt x="230" y="1267"/>
                </a:lnTo>
                <a:lnTo>
                  <a:pt x="233" y="1275"/>
                </a:lnTo>
                <a:lnTo>
                  <a:pt x="236" y="1283"/>
                </a:lnTo>
                <a:lnTo>
                  <a:pt x="240" y="1291"/>
                </a:lnTo>
                <a:lnTo>
                  <a:pt x="243" y="1299"/>
                </a:lnTo>
                <a:lnTo>
                  <a:pt x="246" y="1307"/>
                </a:lnTo>
                <a:lnTo>
                  <a:pt x="249" y="1317"/>
                </a:lnTo>
                <a:lnTo>
                  <a:pt x="254" y="1325"/>
                </a:lnTo>
                <a:lnTo>
                  <a:pt x="257" y="1333"/>
                </a:lnTo>
                <a:lnTo>
                  <a:pt x="260" y="1341"/>
                </a:lnTo>
                <a:lnTo>
                  <a:pt x="264" y="1349"/>
                </a:lnTo>
                <a:lnTo>
                  <a:pt x="267" y="1357"/>
                </a:lnTo>
                <a:lnTo>
                  <a:pt x="270" y="1365"/>
                </a:lnTo>
                <a:lnTo>
                  <a:pt x="275" y="1373"/>
                </a:lnTo>
                <a:lnTo>
                  <a:pt x="278" y="1381"/>
                </a:lnTo>
                <a:lnTo>
                  <a:pt x="281" y="1389"/>
                </a:lnTo>
                <a:lnTo>
                  <a:pt x="284" y="1397"/>
                </a:lnTo>
                <a:lnTo>
                  <a:pt x="289" y="1407"/>
                </a:lnTo>
                <a:lnTo>
                  <a:pt x="292" y="1415"/>
                </a:lnTo>
                <a:lnTo>
                  <a:pt x="296" y="1423"/>
                </a:lnTo>
                <a:lnTo>
                  <a:pt x="300" y="1431"/>
                </a:lnTo>
                <a:lnTo>
                  <a:pt x="304" y="1439"/>
                </a:lnTo>
                <a:lnTo>
                  <a:pt x="307" y="1447"/>
                </a:lnTo>
                <a:lnTo>
                  <a:pt x="312" y="1455"/>
                </a:lnTo>
                <a:lnTo>
                  <a:pt x="315" y="1463"/>
                </a:lnTo>
                <a:lnTo>
                  <a:pt x="320" y="1471"/>
                </a:lnTo>
                <a:lnTo>
                  <a:pt x="323" y="1479"/>
                </a:lnTo>
                <a:lnTo>
                  <a:pt x="326" y="1487"/>
                </a:lnTo>
                <a:lnTo>
                  <a:pt x="331" y="1495"/>
                </a:lnTo>
                <a:lnTo>
                  <a:pt x="334" y="1503"/>
                </a:lnTo>
                <a:lnTo>
                  <a:pt x="339" y="1511"/>
                </a:lnTo>
                <a:lnTo>
                  <a:pt x="342" y="1519"/>
                </a:lnTo>
                <a:lnTo>
                  <a:pt x="347" y="1527"/>
                </a:lnTo>
                <a:lnTo>
                  <a:pt x="352" y="1535"/>
                </a:lnTo>
                <a:lnTo>
                  <a:pt x="355" y="1543"/>
                </a:lnTo>
                <a:lnTo>
                  <a:pt x="360" y="1550"/>
                </a:lnTo>
                <a:lnTo>
                  <a:pt x="363" y="1558"/>
                </a:lnTo>
                <a:lnTo>
                  <a:pt x="368" y="1566"/>
                </a:lnTo>
                <a:lnTo>
                  <a:pt x="373" y="1574"/>
                </a:lnTo>
                <a:lnTo>
                  <a:pt x="376" y="1582"/>
                </a:lnTo>
                <a:lnTo>
                  <a:pt x="381" y="1590"/>
                </a:lnTo>
                <a:lnTo>
                  <a:pt x="385" y="1598"/>
                </a:lnTo>
                <a:lnTo>
                  <a:pt x="389" y="1606"/>
                </a:lnTo>
                <a:lnTo>
                  <a:pt x="393" y="1614"/>
                </a:lnTo>
                <a:lnTo>
                  <a:pt x="398" y="1622"/>
                </a:lnTo>
                <a:lnTo>
                  <a:pt x="403" y="1630"/>
                </a:lnTo>
                <a:lnTo>
                  <a:pt x="406" y="1636"/>
                </a:lnTo>
                <a:lnTo>
                  <a:pt x="411" y="1644"/>
                </a:lnTo>
                <a:lnTo>
                  <a:pt x="416" y="1652"/>
                </a:lnTo>
                <a:lnTo>
                  <a:pt x="421" y="1660"/>
                </a:lnTo>
                <a:lnTo>
                  <a:pt x="426" y="1668"/>
                </a:lnTo>
                <a:lnTo>
                  <a:pt x="430" y="1676"/>
                </a:lnTo>
                <a:lnTo>
                  <a:pt x="435" y="1683"/>
                </a:lnTo>
                <a:lnTo>
                  <a:pt x="440" y="1691"/>
                </a:lnTo>
                <a:lnTo>
                  <a:pt x="445" y="1699"/>
                </a:lnTo>
                <a:lnTo>
                  <a:pt x="450" y="1707"/>
                </a:lnTo>
                <a:lnTo>
                  <a:pt x="453" y="1713"/>
                </a:lnTo>
                <a:lnTo>
                  <a:pt x="458" y="1721"/>
                </a:lnTo>
                <a:lnTo>
                  <a:pt x="464" y="1729"/>
                </a:lnTo>
                <a:lnTo>
                  <a:pt x="469" y="1737"/>
                </a:lnTo>
                <a:lnTo>
                  <a:pt x="474" y="1744"/>
                </a:lnTo>
                <a:lnTo>
                  <a:pt x="479" y="1752"/>
                </a:lnTo>
                <a:lnTo>
                  <a:pt x="483" y="1760"/>
                </a:lnTo>
                <a:lnTo>
                  <a:pt x="488" y="1768"/>
                </a:lnTo>
                <a:lnTo>
                  <a:pt x="493" y="1774"/>
                </a:lnTo>
                <a:lnTo>
                  <a:pt x="498" y="1782"/>
                </a:lnTo>
                <a:lnTo>
                  <a:pt x="503" y="1790"/>
                </a:lnTo>
                <a:lnTo>
                  <a:pt x="509" y="1797"/>
                </a:lnTo>
                <a:lnTo>
                  <a:pt x="514" y="1805"/>
                </a:lnTo>
                <a:lnTo>
                  <a:pt x="519" y="1813"/>
                </a:lnTo>
                <a:lnTo>
                  <a:pt x="523" y="1819"/>
                </a:lnTo>
                <a:lnTo>
                  <a:pt x="530" y="1827"/>
                </a:lnTo>
                <a:lnTo>
                  <a:pt x="535" y="1835"/>
                </a:lnTo>
                <a:lnTo>
                  <a:pt x="539" y="1842"/>
                </a:lnTo>
                <a:lnTo>
                  <a:pt x="546" y="1850"/>
                </a:lnTo>
                <a:lnTo>
                  <a:pt x="551" y="1856"/>
                </a:lnTo>
                <a:lnTo>
                  <a:pt x="556" y="1864"/>
                </a:lnTo>
                <a:lnTo>
                  <a:pt x="562" y="1870"/>
                </a:lnTo>
                <a:lnTo>
                  <a:pt x="567" y="1878"/>
                </a:lnTo>
                <a:lnTo>
                  <a:pt x="573" y="1885"/>
                </a:lnTo>
                <a:lnTo>
                  <a:pt x="578" y="1893"/>
                </a:lnTo>
                <a:lnTo>
                  <a:pt x="584" y="1899"/>
                </a:lnTo>
                <a:lnTo>
                  <a:pt x="589" y="1907"/>
                </a:lnTo>
                <a:lnTo>
                  <a:pt x="596" y="1914"/>
                </a:lnTo>
                <a:lnTo>
                  <a:pt x="600" y="1922"/>
                </a:lnTo>
                <a:lnTo>
                  <a:pt x="607" y="1928"/>
                </a:lnTo>
                <a:lnTo>
                  <a:pt x="613" y="1936"/>
                </a:lnTo>
                <a:lnTo>
                  <a:pt x="618" y="1943"/>
                </a:lnTo>
                <a:lnTo>
                  <a:pt x="624" y="1951"/>
                </a:lnTo>
                <a:lnTo>
                  <a:pt x="629" y="1957"/>
                </a:lnTo>
                <a:lnTo>
                  <a:pt x="636" y="1963"/>
                </a:lnTo>
                <a:lnTo>
                  <a:pt x="642" y="1971"/>
                </a:lnTo>
                <a:lnTo>
                  <a:pt x="649" y="1978"/>
                </a:lnTo>
                <a:lnTo>
                  <a:pt x="653" y="1984"/>
                </a:lnTo>
                <a:lnTo>
                  <a:pt x="660" y="1992"/>
                </a:lnTo>
                <a:lnTo>
                  <a:pt x="666" y="1999"/>
                </a:lnTo>
                <a:lnTo>
                  <a:pt x="673" y="2005"/>
                </a:lnTo>
                <a:lnTo>
                  <a:pt x="679" y="2013"/>
                </a:lnTo>
                <a:lnTo>
                  <a:pt x="685" y="2020"/>
                </a:lnTo>
                <a:lnTo>
                  <a:pt x="690" y="2026"/>
                </a:lnTo>
                <a:lnTo>
                  <a:pt x="697" y="2032"/>
                </a:lnTo>
                <a:lnTo>
                  <a:pt x="703" y="2040"/>
                </a:lnTo>
                <a:lnTo>
                  <a:pt x="710" y="2047"/>
                </a:lnTo>
                <a:lnTo>
                  <a:pt x="716" y="2053"/>
                </a:lnTo>
                <a:lnTo>
                  <a:pt x="722" y="2060"/>
                </a:lnTo>
                <a:lnTo>
                  <a:pt x="729" y="2066"/>
                </a:lnTo>
                <a:lnTo>
                  <a:pt x="735" y="2073"/>
                </a:lnTo>
                <a:lnTo>
                  <a:pt x="742" y="2079"/>
                </a:lnTo>
                <a:lnTo>
                  <a:pt x="750" y="2087"/>
                </a:lnTo>
                <a:lnTo>
                  <a:pt x="756" y="2093"/>
                </a:lnTo>
                <a:lnTo>
                  <a:pt x="762" y="2100"/>
                </a:lnTo>
                <a:lnTo>
                  <a:pt x="769" y="2106"/>
                </a:lnTo>
                <a:lnTo>
                  <a:pt x="775" y="2113"/>
                </a:lnTo>
                <a:lnTo>
                  <a:pt x="783" y="2119"/>
                </a:lnTo>
                <a:lnTo>
                  <a:pt x="790" y="2125"/>
                </a:lnTo>
                <a:lnTo>
                  <a:pt x="796" y="2132"/>
                </a:lnTo>
                <a:lnTo>
                  <a:pt x="803" y="2138"/>
                </a:lnTo>
                <a:lnTo>
                  <a:pt x="811" y="2145"/>
                </a:lnTo>
                <a:lnTo>
                  <a:pt x="817" y="2150"/>
                </a:lnTo>
                <a:lnTo>
                  <a:pt x="823" y="2156"/>
                </a:lnTo>
                <a:lnTo>
                  <a:pt x="831" y="2162"/>
                </a:lnTo>
                <a:lnTo>
                  <a:pt x="838" y="2169"/>
                </a:lnTo>
                <a:lnTo>
                  <a:pt x="846" y="2175"/>
                </a:lnTo>
                <a:lnTo>
                  <a:pt x="852" y="2182"/>
                </a:lnTo>
                <a:lnTo>
                  <a:pt x="860" y="2186"/>
                </a:lnTo>
                <a:lnTo>
                  <a:pt x="867" y="2193"/>
                </a:lnTo>
                <a:lnTo>
                  <a:pt x="875" y="2199"/>
                </a:lnTo>
                <a:lnTo>
                  <a:pt x="883" y="2206"/>
                </a:lnTo>
                <a:lnTo>
                  <a:pt x="889" y="2210"/>
                </a:lnTo>
                <a:lnTo>
                  <a:pt x="897" y="2217"/>
                </a:lnTo>
                <a:lnTo>
                  <a:pt x="904" y="2222"/>
                </a:lnTo>
                <a:lnTo>
                  <a:pt x="912" y="2228"/>
                </a:lnTo>
                <a:lnTo>
                  <a:pt x="920" y="2235"/>
                </a:lnTo>
                <a:lnTo>
                  <a:pt x="928" y="2239"/>
                </a:lnTo>
                <a:lnTo>
                  <a:pt x="934" y="2246"/>
                </a:lnTo>
                <a:lnTo>
                  <a:pt x="942" y="2251"/>
                </a:lnTo>
                <a:lnTo>
                  <a:pt x="950" y="2257"/>
                </a:lnTo>
                <a:lnTo>
                  <a:pt x="958" y="2262"/>
                </a:lnTo>
                <a:lnTo>
                  <a:pt x="966" y="2268"/>
                </a:lnTo>
                <a:lnTo>
                  <a:pt x="974" y="2273"/>
                </a:lnTo>
                <a:lnTo>
                  <a:pt x="982" y="2278"/>
                </a:lnTo>
                <a:lnTo>
                  <a:pt x="990" y="2284"/>
                </a:lnTo>
                <a:lnTo>
                  <a:pt x="998" y="2289"/>
                </a:lnTo>
                <a:lnTo>
                  <a:pt x="1006" y="2294"/>
                </a:lnTo>
                <a:lnTo>
                  <a:pt x="1014" y="2299"/>
                </a:lnTo>
                <a:lnTo>
                  <a:pt x="1022" y="2305"/>
                </a:lnTo>
                <a:lnTo>
                  <a:pt x="1030" y="2310"/>
                </a:lnTo>
                <a:lnTo>
                  <a:pt x="1038" y="2315"/>
                </a:lnTo>
                <a:lnTo>
                  <a:pt x="1046" y="2320"/>
                </a:lnTo>
                <a:lnTo>
                  <a:pt x="1054" y="2324"/>
                </a:lnTo>
                <a:lnTo>
                  <a:pt x="1062" y="2329"/>
                </a:lnTo>
                <a:lnTo>
                  <a:pt x="1072" y="2334"/>
                </a:lnTo>
                <a:lnTo>
                  <a:pt x="1080" y="2339"/>
                </a:lnTo>
                <a:lnTo>
                  <a:pt x="1088" y="2344"/>
                </a:lnTo>
                <a:lnTo>
                  <a:pt x="1098" y="2348"/>
                </a:lnTo>
                <a:lnTo>
                  <a:pt x="1106" y="2353"/>
                </a:lnTo>
                <a:lnTo>
                  <a:pt x="1114" y="2358"/>
                </a:lnTo>
                <a:lnTo>
                  <a:pt x="1123" y="2363"/>
                </a:lnTo>
                <a:lnTo>
                  <a:pt x="1131" y="2368"/>
                </a:lnTo>
                <a:lnTo>
                  <a:pt x="1141" y="2371"/>
                </a:lnTo>
                <a:lnTo>
                  <a:pt x="1149" y="2376"/>
                </a:lnTo>
                <a:lnTo>
                  <a:pt x="1159" y="2381"/>
                </a:lnTo>
                <a:lnTo>
                  <a:pt x="1167" y="2384"/>
                </a:lnTo>
                <a:lnTo>
                  <a:pt x="1176" y="2389"/>
                </a:lnTo>
                <a:lnTo>
                  <a:pt x="1184" y="2392"/>
                </a:lnTo>
                <a:lnTo>
                  <a:pt x="1194" y="2397"/>
                </a:lnTo>
                <a:lnTo>
                  <a:pt x="1204" y="2400"/>
                </a:lnTo>
                <a:lnTo>
                  <a:pt x="1212" y="2405"/>
                </a:lnTo>
                <a:lnTo>
                  <a:pt x="1221" y="2408"/>
                </a:lnTo>
                <a:lnTo>
                  <a:pt x="1231" y="2413"/>
                </a:lnTo>
                <a:lnTo>
                  <a:pt x="1240" y="2416"/>
                </a:lnTo>
                <a:lnTo>
                  <a:pt x="1248" y="2419"/>
                </a:lnTo>
                <a:lnTo>
                  <a:pt x="1258" y="2422"/>
                </a:lnTo>
                <a:lnTo>
                  <a:pt x="1268" y="2427"/>
                </a:lnTo>
                <a:lnTo>
                  <a:pt x="1277" y="2430"/>
                </a:lnTo>
                <a:lnTo>
                  <a:pt x="1287" y="2433"/>
                </a:lnTo>
                <a:lnTo>
                  <a:pt x="1297" y="2437"/>
                </a:lnTo>
                <a:lnTo>
                  <a:pt x="1306" y="2440"/>
                </a:lnTo>
                <a:lnTo>
                  <a:pt x="1316" y="2443"/>
                </a:lnTo>
                <a:lnTo>
                  <a:pt x="1325" y="2446"/>
                </a:lnTo>
                <a:lnTo>
                  <a:pt x="1335" y="2449"/>
                </a:lnTo>
                <a:lnTo>
                  <a:pt x="1345" y="2453"/>
                </a:lnTo>
                <a:lnTo>
                  <a:pt x="1354" y="2454"/>
                </a:lnTo>
                <a:lnTo>
                  <a:pt x="1364" y="2457"/>
                </a:lnTo>
                <a:lnTo>
                  <a:pt x="1374" y="2461"/>
                </a:lnTo>
                <a:lnTo>
                  <a:pt x="1383" y="2462"/>
                </a:lnTo>
                <a:lnTo>
                  <a:pt x="1394" y="2466"/>
                </a:lnTo>
                <a:lnTo>
                  <a:pt x="1404" y="2467"/>
                </a:lnTo>
                <a:lnTo>
                  <a:pt x="1414" y="2470"/>
                </a:lnTo>
                <a:lnTo>
                  <a:pt x="1423" y="2472"/>
                </a:lnTo>
                <a:lnTo>
                  <a:pt x="1435" y="2475"/>
                </a:lnTo>
                <a:lnTo>
                  <a:pt x="1444" y="2477"/>
                </a:lnTo>
                <a:lnTo>
                  <a:pt x="1454" y="2478"/>
                </a:lnTo>
                <a:lnTo>
                  <a:pt x="1465" y="2480"/>
                </a:lnTo>
                <a:lnTo>
                  <a:pt x="1475" y="2483"/>
                </a:lnTo>
                <a:lnTo>
                  <a:pt x="1486" y="2485"/>
                </a:lnTo>
                <a:lnTo>
                  <a:pt x="1496" y="2486"/>
                </a:lnTo>
                <a:lnTo>
                  <a:pt x="1507" y="2488"/>
                </a:lnTo>
                <a:lnTo>
                  <a:pt x="1516" y="2490"/>
                </a:lnTo>
                <a:lnTo>
                  <a:pt x="1528" y="2490"/>
                </a:lnTo>
                <a:lnTo>
                  <a:pt x="1537" y="2491"/>
                </a:lnTo>
                <a:lnTo>
                  <a:pt x="1548" y="2493"/>
                </a:lnTo>
                <a:lnTo>
                  <a:pt x="1558" y="2494"/>
                </a:lnTo>
                <a:lnTo>
                  <a:pt x="1569" y="2494"/>
                </a:lnTo>
                <a:lnTo>
                  <a:pt x="1581" y="2496"/>
                </a:lnTo>
                <a:lnTo>
                  <a:pt x="1590" y="2496"/>
                </a:lnTo>
                <a:lnTo>
                  <a:pt x="1601" y="2498"/>
                </a:lnTo>
                <a:lnTo>
                  <a:pt x="1613" y="2498"/>
                </a:lnTo>
                <a:lnTo>
                  <a:pt x="1622" y="2498"/>
                </a:lnTo>
                <a:lnTo>
                  <a:pt x="1633" y="2499"/>
                </a:lnTo>
                <a:lnTo>
                  <a:pt x="1645" y="2499"/>
                </a:lnTo>
                <a:lnTo>
                  <a:pt x="1656" y="2499"/>
                </a:lnTo>
                <a:lnTo>
                  <a:pt x="1666" y="2499"/>
                </a:lnTo>
                <a:lnTo>
                  <a:pt x="1666" y="2499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" name="Freeform 49"/>
          <p:cNvSpPr>
            <a:spLocks/>
          </p:cNvSpPr>
          <p:nvPr/>
        </p:nvSpPr>
        <p:spPr bwMode="auto">
          <a:xfrm>
            <a:off x="2143558" y="1932730"/>
            <a:ext cx="296862" cy="877888"/>
          </a:xfrm>
          <a:custGeom>
            <a:avLst/>
            <a:gdLst>
              <a:gd name="T0" fmla="*/ 0 w 833"/>
              <a:gd name="T1" fmla="*/ 2464 h 2501"/>
              <a:gd name="T2" fmla="*/ 0 w 833"/>
              <a:gd name="T3" fmla="*/ 2419 h 2501"/>
              <a:gd name="T4" fmla="*/ 2 w 833"/>
              <a:gd name="T5" fmla="*/ 2374 h 2501"/>
              <a:gd name="T6" fmla="*/ 2 w 833"/>
              <a:gd name="T7" fmla="*/ 2331 h 2501"/>
              <a:gd name="T8" fmla="*/ 3 w 833"/>
              <a:gd name="T9" fmla="*/ 2286 h 2501"/>
              <a:gd name="T10" fmla="*/ 5 w 833"/>
              <a:gd name="T11" fmla="*/ 2243 h 2501"/>
              <a:gd name="T12" fmla="*/ 6 w 833"/>
              <a:gd name="T13" fmla="*/ 2198 h 2501"/>
              <a:gd name="T14" fmla="*/ 8 w 833"/>
              <a:gd name="T15" fmla="*/ 2153 h 2501"/>
              <a:gd name="T16" fmla="*/ 10 w 833"/>
              <a:gd name="T17" fmla="*/ 2110 h 2501"/>
              <a:gd name="T18" fmla="*/ 13 w 833"/>
              <a:gd name="T19" fmla="*/ 2065 h 2501"/>
              <a:gd name="T20" fmla="*/ 16 w 833"/>
              <a:gd name="T21" fmla="*/ 2020 h 2501"/>
              <a:gd name="T22" fmla="*/ 19 w 833"/>
              <a:gd name="T23" fmla="*/ 1976 h 2501"/>
              <a:gd name="T24" fmla="*/ 22 w 833"/>
              <a:gd name="T25" fmla="*/ 1932 h 2501"/>
              <a:gd name="T26" fmla="*/ 26 w 833"/>
              <a:gd name="T27" fmla="*/ 1888 h 2501"/>
              <a:gd name="T28" fmla="*/ 29 w 833"/>
              <a:gd name="T29" fmla="*/ 1843 h 2501"/>
              <a:gd name="T30" fmla="*/ 34 w 833"/>
              <a:gd name="T31" fmla="*/ 1800 h 2501"/>
              <a:gd name="T32" fmla="*/ 39 w 833"/>
              <a:gd name="T33" fmla="*/ 1755 h 2501"/>
              <a:gd name="T34" fmla="*/ 43 w 833"/>
              <a:gd name="T35" fmla="*/ 1710 h 2501"/>
              <a:gd name="T36" fmla="*/ 48 w 833"/>
              <a:gd name="T37" fmla="*/ 1667 h 2501"/>
              <a:gd name="T38" fmla="*/ 53 w 833"/>
              <a:gd name="T39" fmla="*/ 1622 h 2501"/>
              <a:gd name="T40" fmla="*/ 59 w 833"/>
              <a:gd name="T41" fmla="*/ 1579 h 2501"/>
              <a:gd name="T42" fmla="*/ 64 w 833"/>
              <a:gd name="T43" fmla="*/ 1534 h 2501"/>
              <a:gd name="T44" fmla="*/ 71 w 833"/>
              <a:gd name="T45" fmla="*/ 1490 h 2501"/>
              <a:gd name="T46" fmla="*/ 77 w 833"/>
              <a:gd name="T47" fmla="*/ 1446 h 2501"/>
              <a:gd name="T48" fmla="*/ 85 w 833"/>
              <a:gd name="T49" fmla="*/ 1402 h 2501"/>
              <a:gd name="T50" fmla="*/ 91 w 833"/>
              <a:gd name="T51" fmla="*/ 1357 h 2501"/>
              <a:gd name="T52" fmla="*/ 99 w 833"/>
              <a:gd name="T53" fmla="*/ 1312 h 2501"/>
              <a:gd name="T54" fmla="*/ 107 w 833"/>
              <a:gd name="T55" fmla="*/ 1269 h 2501"/>
              <a:gd name="T56" fmla="*/ 117 w 833"/>
              <a:gd name="T57" fmla="*/ 1226 h 2501"/>
              <a:gd name="T58" fmla="*/ 125 w 833"/>
              <a:gd name="T59" fmla="*/ 1181 h 2501"/>
              <a:gd name="T60" fmla="*/ 135 w 833"/>
              <a:gd name="T61" fmla="*/ 1138 h 2501"/>
              <a:gd name="T62" fmla="*/ 144 w 833"/>
              <a:gd name="T63" fmla="*/ 1093 h 2501"/>
              <a:gd name="T64" fmla="*/ 156 w 833"/>
              <a:gd name="T65" fmla="*/ 1049 h 2501"/>
              <a:gd name="T66" fmla="*/ 165 w 833"/>
              <a:gd name="T67" fmla="*/ 1004 h 2501"/>
              <a:gd name="T68" fmla="*/ 176 w 833"/>
              <a:gd name="T69" fmla="*/ 961 h 2501"/>
              <a:gd name="T70" fmla="*/ 188 w 833"/>
              <a:gd name="T71" fmla="*/ 918 h 2501"/>
              <a:gd name="T72" fmla="*/ 201 w 833"/>
              <a:gd name="T73" fmla="*/ 873 h 2501"/>
              <a:gd name="T74" fmla="*/ 213 w 833"/>
              <a:gd name="T75" fmla="*/ 830 h 2501"/>
              <a:gd name="T76" fmla="*/ 226 w 833"/>
              <a:gd name="T77" fmla="*/ 786 h 2501"/>
              <a:gd name="T78" fmla="*/ 241 w 833"/>
              <a:gd name="T79" fmla="*/ 743 h 2501"/>
              <a:gd name="T80" fmla="*/ 255 w 833"/>
              <a:gd name="T81" fmla="*/ 700 h 2501"/>
              <a:gd name="T82" fmla="*/ 271 w 833"/>
              <a:gd name="T83" fmla="*/ 656 h 2501"/>
              <a:gd name="T84" fmla="*/ 287 w 833"/>
              <a:gd name="T85" fmla="*/ 613 h 2501"/>
              <a:gd name="T86" fmla="*/ 305 w 833"/>
              <a:gd name="T87" fmla="*/ 570 h 2501"/>
              <a:gd name="T88" fmla="*/ 322 w 833"/>
              <a:gd name="T89" fmla="*/ 526 h 2501"/>
              <a:gd name="T90" fmla="*/ 340 w 833"/>
              <a:gd name="T91" fmla="*/ 485 h 2501"/>
              <a:gd name="T92" fmla="*/ 361 w 833"/>
              <a:gd name="T93" fmla="*/ 441 h 2501"/>
              <a:gd name="T94" fmla="*/ 382 w 833"/>
              <a:gd name="T95" fmla="*/ 400 h 2501"/>
              <a:gd name="T96" fmla="*/ 404 w 833"/>
              <a:gd name="T97" fmla="*/ 358 h 2501"/>
              <a:gd name="T98" fmla="*/ 428 w 833"/>
              <a:gd name="T99" fmla="*/ 316 h 2501"/>
              <a:gd name="T100" fmla="*/ 454 w 833"/>
              <a:gd name="T101" fmla="*/ 275 h 2501"/>
              <a:gd name="T102" fmla="*/ 481 w 833"/>
              <a:gd name="T103" fmla="*/ 234 h 2501"/>
              <a:gd name="T104" fmla="*/ 510 w 833"/>
              <a:gd name="T105" fmla="*/ 196 h 2501"/>
              <a:gd name="T106" fmla="*/ 542 w 833"/>
              <a:gd name="T107" fmla="*/ 157 h 2501"/>
              <a:gd name="T108" fmla="*/ 577 w 833"/>
              <a:gd name="T109" fmla="*/ 121 h 2501"/>
              <a:gd name="T110" fmla="*/ 616 w 833"/>
              <a:gd name="T111" fmla="*/ 87 h 2501"/>
              <a:gd name="T112" fmla="*/ 659 w 833"/>
              <a:gd name="T113" fmla="*/ 56 h 2501"/>
              <a:gd name="T114" fmla="*/ 707 w 833"/>
              <a:gd name="T115" fmla="*/ 29 h 2501"/>
              <a:gd name="T116" fmla="*/ 762 w 833"/>
              <a:gd name="T117" fmla="*/ 10 h 2501"/>
              <a:gd name="T118" fmla="*/ 823 w 833"/>
              <a:gd name="T119" fmla="*/ 2 h 2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3" h="2501">
                <a:moveTo>
                  <a:pt x="0" y="2501"/>
                </a:moveTo>
                <a:lnTo>
                  <a:pt x="0" y="2493"/>
                </a:lnTo>
                <a:lnTo>
                  <a:pt x="0" y="2485"/>
                </a:lnTo>
                <a:lnTo>
                  <a:pt x="0" y="2479"/>
                </a:lnTo>
                <a:lnTo>
                  <a:pt x="0" y="2471"/>
                </a:lnTo>
                <a:lnTo>
                  <a:pt x="0" y="2464"/>
                </a:lnTo>
                <a:lnTo>
                  <a:pt x="0" y="2456"/>
                </a:lnTo>
                <a:lnTo>
                  <a:pt x="0" y="2448"/>
                </a:lnTo>
                <a:lnTo>
                  <a:pt x="0" y="2442"/>
                </a:lnTo>
                <a:lnTo>
                  <a:pt x="0" y="2434"/>
                </a:lnTo>
                <a:lnTo>
                  <a:pt x="0" y="2427"/>
                </a:lnTo>
                <a:lnTo>
                  <a:pt x="0" y="2419"/>
                </a:lnTo>
                <a:lnTo>
                  <a:pt x="0" y="2411"/>
                </a:lnTo>
                <a:lnTo>
                  <a:pt x="0" y="2405"/>
                </a:lnTo>
                <a:lnTo>
                  <a:pt x="0" y="2397"/>
                </a:lnTo>
                <a:lnTo>
                  <a:pt x="0" y="2390"/>
                </a:lnTo>
                <a:lnTo>
                  <a:pt x="2" y="2382"/>
                </a:lnTo>
                <a:lnTo>
                  <a:pt x="2" y="2374"/>
                </a:lnTo>
                <a:lnTo>
                  <a:pt x="2" y="2368"/>
                </a:lnTo>
                <a:lnTo>
                  <a:pt x="2" y="2360"/>
                </a:lnTo>
                <a:lnTo>
                  <a:pt x="2" y="2353"/>
                </a:lnTo>
                <a:lnTo>
                  <a:pt x="2" y="2345"/>
                </a:lnTo>
                <a:lnTo>
                  <a:pt x="2" y="2337"/>
                </a:lnTo>
                <a:lnTo>
                  <a:pt x="2" y="2331"/>
                </a:lnTo>
                <a:lnTo>
                  <a:pt x="2" y="2323"/>
                </a:lnTo>
                <a:lnTo>
                  <a:pt x="2" y="2317"/>
                </a:lnTo>
                <a:lnTo>
                  <a:pt x="3" y="2309"/>
                </a:lnTo>
                <a:lnTo>
                  <a:pt x="3" y="2300"/>
                </a:lnTo>
                <a:lnTo>
                  <a:pt x="3" y="2294"/>
                </a:lnTo>
                <a:lnTo>
                  <a:pt x="3" y="2286"/>
                </a:lnTo>
                <a:lnTo>
                  <a:pt x="3" y="2280"/>
                </a:lnTo>
                <a:lnTo>
                  <a:pt x="3" y="2272"/>
                </a:lnTo>
                <a:lnTo>
                  <a:pt x="3" y="2264"/>
                </a:lnTo>
                <a:lnTo>
                  <a:pt x="3" y="2257"/>
                </a:lnTo>
                <a:lnTo>
                  <a:pt x="5" y="2249"/>
                </a:lnTo>
                <a:lnTo>
                  <a:pt x="5" y="2243"/>
                </a:lnTo>
                <a:lnTo>
                  <a:pt x="5" y="2235"/>
                </a:lnTo>
                <a:lnTo>
                  <a:pt x="5" y="2227"/>
                </a:lnTo>
                <a:lnTo>
                  <a:pt x="5" y="2220"/>
                </a:lnTo>
                <a:lnTo>
                  <a:pt x="5" y="2212"/>
                </a:lnTo>
                <a:lnTo>
                  <a:pt x="6" y="2206"/>
                </a:lnTo>
                <a:lnTo>
                  <a:pt x="6" y="2198"/>
                </a:lnTo>
                <a:lnTo>
                  <a:pt x="6" y="2190"/>
                </a:lnTo>
                <a:lnTo>
                  <a:pt x="6" y="2183"/>
                </a:lnTo>
                <a:lnTo>
                  <a:pt x="6" y="2175"/>
                </a:lnTo>
                <a:lnTo>
                  <a:pt x="8" y="2169"/>
                </a:lnTo>
                <a:lnTo>
                  <a:pt x="8" y="2161"/>
                </a:lnTo>
                <a:lnTo>
                  <a:pt x="8" y="2153"/>
                </a:lnTo>
                <a:lnTo>
                  <a:pt x="8" y="2146"/>
                </a:lnTo>
                <a:lnTo>
                  <a:pt x="8" y="2138"/>
                </a:lnTo>
                <a:lnTo>
                  <a:pt x="10" y="2130"/>
                </a:lnTo>
                <a:lnTo>
                  <a:pt x="10" y="2124"/>
                </a:lnTo>
                <a:lnTo>
                  <a:pt x="10" y="2116"/>
                </a:lnTo>
                <a:lnTo>
                  <a:pt x="10" y="2110"/>
                </a:lnTo>
                <a:lnTo>
                  <a:pt x="11" y="2102"/>
                </a:lnTo>
                <a:lnTo>
                  <a:pt x="11" y="2094"/>
                </a:lnTo>
                <a:lnTo>
                  <a:pt x="11" y="2087"/>
                </a:lnTo>
                <a:lnTo>
                  <a:pt x="11" y="2079"/>
                </a:lnTo>
                <a:lnTo>
                  <a:pt x="13" y="2073"/>
                </a:lnTo>
                <a:lnTo>
                  <a:pt x="13" y="2065"/>
                </a:lnTo>
                <a:lnTo>
                  <a:pt x="13" y="2057"/>
                </a:lnTo>
                <a:lnTo>
                  <a:pt x="13" y="2050"/>
                </a:lnTo>
                <a:lnTo>
                  <a:pt x="14" y="2042"/>
                </a:lnTo>
                <a:lnTo>
                  <a:pt x="14" y="2036"/>
                </a:lnTo>
                <a:lnTo>
                  <a:pt x="14" y="2028"/>
                </a:lnTo>
                <a:lnTo>
                  <a:pt x="16" y="2020"/>
                </a:lnTo>
                <a:lnTo>
                  <a:pt x="16" y="2013"/>
                </a:lnTo>
                <a:lnTo>
                  <a:pt x="16" y="2005"/>
                </a:lnTo>
                <a:lnTo>
                  <a:pt x="18" y="1999"/>
                </a:lnTo>
                <a:lnTo>
                  <a:pt x="18" y="1991"/>
                </a:lnTo>
                <a:lnTo>
                  <a:pt x="18" y="1983"/>
                </a:lnTo>
                <a:lnTo>
                  <a:pt x="19" y="1976"/>
                </a:lnTo>
                <a:lnTo>
                  <a:pt x="19" y="1968"/>
                </a:lnTo>
                <a:lnTo>
                  <a:pt x="19" y="1962"/>
                </a:lnTo>
                <a:lnTo>
                  <a:pt x="21" y="1954"/>
                </a:lnTo>
                <a:lnTo>
                  <a:pt x="21" y="1946"/>
                </a:lnTo>
                <a:lnTo>
                  <a:pt x="21" y="1940"/>
                </a:lnTo>
                <a:lnTo>
                  <a:pt x="22" y="1932"/>
                </a:lnTo>
                <a:lnTo>
                  <a:pt x="22" y="1925"/>
                </a:lnTo>
                <a:lnTo>
                  <a:pt x="22" y="1917"/>
                </a:lnTo>
                <a:lnTo>
                  <a:pt x="24" y="1909"/>
                </a:lnTo>
                <a:lnTo>
                  <a:pt x="24" y="1903"/>
                </a:lnTo>
                <a:lnTo>
                  <a:pt x="24" y="1895"/>
                </a:lnTo>
                <a:lnTo>
                  <a:pt x="26" y="1888"/>
                </a:lnTo>
                <a:lnTo>
                  <a:pt x="26" y="1880"/>
                </a:lnTo>
                <a:lnTo>
                  <a:pt x="27" y="1872"/>
                </a:lnTo>
                <a:lnTo>
                  <a:pt x="27" y="1866"/>
                </a:lnTo>
                <a:lnTo>
                  <a:pt x="27" y="1858"/>
                </a:lnTo>
                <a:lnTo>
                  <a:pt x="29" y="1851"/>
                </a:lnTo>
                <a:lnTo>
                  <a:pt x="29" y="1843"/>
                </a:lnTo>
                <a:lnTo>
                  <a:pt x="31" y="1835"/>
                </a:lnTo>
                <a:lnTo>
                  <a:pt x="31" y="1829"/>
                </a:lnTo>
                <a:lnTo>
                  <a:pt x="32" y="1821"/>
                </a:lnTo>
                <a:lnTo>
                  <a:pt x="32" y="1814"/>
                </a:lnTo>
                <a:lnTo>
                  <a:pt x="32" y="1806"/>
                </a:lnTo>
                <a:lnTo>
                  <a:pt x="34" y="1800"/>
                </a:lnTo>
                <a:lnTo>
                  <a:pt x="34" y="1792"/>
                </a:lnTo>
                <a:lnTo>
                  <a:pt x="35" y="1784"/>
                </a:lnTo>
                <a:lnTo>
                  <a:pt x="35" y="1778"/>
                </a:lnTo>
                <a:lnTo>
                  <a:pt x="37" y="1770"/>
                </a:lnTo>
                <a:lnTo>
                  <a:pt x="37" y="1763"/>
                </a:lnTo>
                <a:lnTo>
                  <a:pt x="39" y="1755"/>
                </a:lnTo>
                <a:lnTo>
                  <a:pt x="39" y="1747"/>
                </a:lnTo>
                <a:lnTo>
                  <a:pt x="40" y="1741"/>
                </a:lnTo>
                <a:lnTo>
                  <a:pt x="40" y="1733"/>
                </a:lnTo>
                <a:lnTo>
                  <a:pt x="42" y="1726"/>
                </a:lnTo>
                <a:lnTo>
                  <a:pt x="42" y="1718"/>
                </a:lnTo>
                <a:lnTo>
                  <a:pt x="43" y="1710"/>
                </a:lnTo>
                <a:lnTo>
                  <a:pt x="43" y="1704"/>
                </a:lnTo>
                <a:lnTo>
                  <a:pt x="45" y="1696"/>
                </a:lnTo>
                <a:lnTo>
                  <a:pt x="45" y="1689"/>
                </a:lnTo>
                <a:lnTo>
                  <a:pt x="47" y="1681"/>
                </a:lnTo>
                <a:lnTo>
                  <a:pt x="47" y="1673"/>
                </a:lnTo>
                <a:lnTo>
                  <a:pt x="48" y="1667"/>
                </a:lnTo>
                <a:lnTo>
                  <a:pt x="48" y="1659"/>
                </a:lnTo>
                <a:lnTo>
                  <a:pt x="50" y="1652"/>
                </a:lnTo>
                <a:lnTo>
                  <a:pt x="50" y="1644"/>
                </a:lnTo>
                <a:lnTo>
                  <a:pt x="51" y="1636"/>
                </a:lnTo>
                <a:lnTo>
                  <a:pt x="53" y="1630"/>
                </a:lnTo>
                <a:lnTo>
                  <a:pt x="53" y="1622"/>
                </a:lnTo>
                <a:lnTo>
                  <a:pt x="55" y="1616"/>
                </a:lnTo>
                <a:lnTo>
                  <a:pt x="55" y="1608"/>
                </a:lnTo>
                <a:lnTo>
                  <a:pt x="56" y="1600"/>
                </a:lnTo>
                <a:lnTo>
                  <a:pt x="56" y="1593"/>
                </a:lnTo>
                <a:lnTo>
                  <a:pt x="58" y="1585"/>
                </a:lnTo>
                <a:lnTo>
                  <a:pt x="59" y="1579"/>
                </a:lnTo>
                <a:lnTo>
                  <a:pt x="59" y="1571"/>
                </a:lnTo>
                <a:lnTo>
                  <a:pt x="61" y="1563"/>
                </a:lnTo>
                <a:lnTo>
                  <a:pt x="61" y="1556"/>
                </a:lnTo>
                <a:lnTo>
                  <a:pt x="63" y="1548"/>
                </a:lnTo>
                <a:lnTo>
                  <a:pt x="64" y="1542"/>
                </a:lnTo>
                <a:lnTo>
                  <a:pt x="64" y="1534"/>
                </a:lnTo>
                <a:lnTo>
                  <a:pt x="66" y="1527"/>
                </a:lnTo>
                <a:lnTo>
                  <a:pt x="67" y="1519"/>
                </a:lnTo>
                <a:lnTo>
                  <a:pt x="67" y="1511"/>
                </a:lnTo>
                <a:lnTo>
                  <a:pt x="69" y="1505"/>
                </a:lnTo>
                <a:lnTo>
                  <a:pt x="71" y="1497"/>
                </a:lnTo>
                <a:lnTo>
                  <a:pt x="71" y="1490"/>
                </a:lnTo>
                <a:lnTo>
                  <a:pt x="72" y="1482"/>
                </a:lnTo>
                <a:lnTo>
                  <a:pt x="74" y="1474"/>
                </a:lnTo>
                <a:lnTo>
                  <a:pt x="74" y="1468"/>
                </a:lnTo>
                <a:lnTo>
                  <a:pt x="75" y="1460"/>
                </a:lnTo>
                <a:lnTo>
                  <a:pt x="77" y="1454"/>
                </a:lnTo>
                <a:lnTo>
                  <a:pt x="77" y="1446"/>
                </a:lnTo>
                <a:lnTo>
                  <a:pt x="79" y="1437"/>
                </a:lnTo>
                <a:lnTo>
                  <a:pt x="80" y="1431"/>
                </a:lnTo>
                <a:lnTo>
                  <a:pt x="82" y="1423"/>
                </a:lnTo>
                <a:lnTo>
                  <a:pt x="82" y="1417"/>
                </a:lnTo>
                <a:lnTo>
                  <a:pt x="83" y="1409"/>
                </a:lnTo>
                <a:lnTo>
                  <a:pt x="85" y="1402"/>
                </a:lnTo>
                <a:lnTo>
                  <a:pt x="87" y="1394"/>
                </a:lnTo>
                <a:lnTo>
                  <a:pt x="87" y="1386"/>
                </a:lnTo>
                <a:lnTo>
                  <a:pt x="88" y="1380"/>
                </a:lnTo>
                <a:lnTo>
                  <a:pt x="90" y="1372"/>
                </a:lnTo>
                <a:lnTo>
                  <a:pt x="91" y="1365"/>
                </a:lnTo>
                <a:lnTo>
                  <a:pt x="91" y="1357"/>
                </a:lnTo>
                <a:lnTo>
                  <a:pt x="93" y="1349"/>
                </a:lnTo>
                <a:lnTo>
                  <a:pt x="95" y="1343"/>
                </a:lnTo>
                <a:lnTo>
                  <a:pt x="96" y="1335"/>
                </a:lnTo>
                <a:lnTo>
                  <a:pt x="98" y="1328"/>
                </a:lnTo>
                <a:lnTo>
                  <a:pt x="98" y="1320"/>
                </a:lnTo>
                <a:lnTo>
                  <a:pt x="99" y="1312"/>
                </a:lnTo>
                <a:lnTo>
                  <a:pt x="101" y="1306"/>
                </a:lnTo>
                <a:lnTo>
                  <a:pt x="103" y="1298"/>
                </a:lnTo>
                <a:lnTo>
                  <a:pt x="104" y="1292"/>
                </a:lnTo>
                <a:lnTo>
                  <a:pt x="106" y="1283"/>
                </a:lnTo>
                <a:lnTo>
                  <a:pt x="107" y="1277"/>
                </a:lnTo>
                <a:lnTo>
                  <a:pt x="107" y="1269"/>
                </a:lnTo>
                <a:lnTo>
                  <a:pt x="109" y="1261"/>
                </a:lnTo>
                <a:lnTo>
                  <a:pt x="111" y="1255"/>
                </a:lnTo>
                <a:lnTo>
                  <a:pt x="112" y="1247"/>
                </a:lnTo>
                <a:lnTo>
                  <a:pt x="114" y="1240"/>
                </a:lnTo>
                <a:lnTo>
                  <a:pt x="116" y="1232"/>
                </a:lnTo>
                <a:lnTo>
                  <a:pt x="117" y="1226"/>
                </a:lnTo>
                <a:lnTo>
                  <a:pt x="119" y="1218"/>
                </a:lnTo>
                <a:lnTo>
                  <a:pt x="120" y="1210"/>
                </a:lnTo>
                <a:lnTo>
                  <a:pt x="120" y="1203"/>
                </a:lnTo>
                <a:lnTo>
                  <a:pt x="122" y="1195"/>
                </a:lnTo>
                <a:lnTo>
                  <a:pt x="124" y="1189"/>
                </a:lnTo>
                <a:lnTo>
                  <a:pt x="125" y="1181"/>
                </a:lnTo>
                <a:lnTo>
                  <a:pt x="127" y="1173"/>
                </a:lnTo>
                <a:lnTo>
                  <a:pt x="128" y="1166"/>
                </a:lnTo>
                <a:lnTo>
                  <a:pt x="130" y="1158"/>
                </a:lnTo>
                <a:lnTo>
                  <a:pt x="132" y="1152"/>
                </a:lnTo>
                <a:lnTo>
                  <a:pt x="133" y="1144"/>
                </a:lnTo>
                <a:lnTo>
                  <a:pt x="135" y="1138"/>
                </a:lnTo>
                <a:lnTo>
                  <a:pt x="136" y="1129"/>
                </a:lnTo>
                <a:lnTo>
                  <a:pt x="138" y="1121"/>
                </a:lnTo>
                <a:lnTo>
                  <a:pt x="140" y="1115"/>
                </a:lnTo>
                <a:lnTo>
                  <a:pt x="141" y="1107"/>
                </a:lnTo>
                <a:lnTo>
                  <a:pt x="143" y="1101"/>
                </a:lnTo>
                <a:lnTo>
                  <a:pt x="144" y="1093"/>
                </a:lnTo>
                <a:lnTo>
                  <a:pt x="146" y="1086"/>
                </a:lnTo>
                <a:lnTo>
                  <a:pt x="148" y="1078"/>
                </a:lnTo>
                <a:lnTo>
                  <a:pt x="149" y="1072"/>
                </a:lnTo>
                <a:lnTo>
                  <a:pt x="151" y="1064"/>
                </a:lnTo>
                <a:lnTo>
                  <a:pt x="152" y="1056"/>
                </a:lnTo>
                <a:lnTo>
                  <a:pt x="156" y="1049"/>
                </a:lnTo>
                <a:lnTo>
                  <a:pt x="157" y="1041"/>
                </a:lnTo>
                <a:lnTo>
                  <a:pt x="159" y="1035"/>
                </a:lnTo>
                <a:lnTo>
                  <a:pt x="160" y="1027"/>
                </a:lnTo>
                <a:lnTo>
                  <a:pt x="162" y="1020"/>
                </a:lnTo>
                <a:lnTo>
                  <a:pt x="164" y="1012"/>
                </a:lnTo>
                <a:lnTo>
                  <a:pt x="165" y="1004"/>
                </a:lnTo>
                <a:lnTo>
                  <a:pt x="167" y="998"/>
                </a:lnTo>
                <a:lnTo>
                  <a:pt x="168" y="990"/>
                </a:lnTo>
                <a:lnTo>
                  <a:pt x="172" y="984"/>
                </a:lnTo>
                <a:lnTo>
                  <a:pt x="173" y="976"/>
                </a:lnTo>
                <a:lnTo>
                  <a:pt x="175" y="969"/>
                </a:lnTo>
                <a:lnTo>
                  <a:pt x="176" y="961"/>
                </a:lnTo>
                <a:lnTo>
                  <a:pt x="178" y="955"/>
                </a:lnTo>
                <a:lnTo>
                  <a:pt x="181" y="947"/>
                </a:lnTo>
                <a:lnTo>
                  <a:pt x="183" y="939"/>
                </a:lnTo>
                <a:lnTo>
                  <a:pt x="184" y="932"/>
                </a:lnTo>
                <a:lnTo>
                  <a:pt x="186" y="924"/>
                </a:lnTo>
                <a:lnTo>
                  <a:pt x="188" y="918"/>
                </a:lnTo>
                <a:lnTo>
                  <a:pt x="191" y="910"/>
                </a:lnTo>
                <a:lnTo>
                  <a:pt x="193" y="903"/>
                </a:lnTo>
                <a:lnTo>
                  <a:pt x="194" y="895"/>
                </a:lnTo>
                <a:lnTo>
                  <a:pt x="196" y="889"/>
                </a:lnTo>
                <a:lnTo>
                  <a:pt x="199" y="881"/>
                </a:lnTo>
                <a:lnTo>
                  <a:pt x="201" y="873"/>
                </a:lnTo>
                <a:lnTo>
                  <a:pt x="202" y="866"/>
                </a:lnTo>
                <a:lnTo>
                  <a:pt x="205" y="858"/>
                </a:lnTo>
                <a:lnTo>
                  <a:pt x="207" y="852"/>
                </a:lnTo>
                <a:lnTo>
                  <a:pt x="209" y="844"/>
                </a:lnTo>
                <a:lnTo>
                  <a:pt x="212" y="838"/>
                </a:lnTo>
                <a:lnTo>
                  <a:pt x="213" y="830"/>
                </a:lnTo>
                <a:lnTo>
                  <a:pt x="215" y="823"/>
                </a:lnTo>
                <a:lnTo>
                  <a:pt x="218" y="815"/>
                </a:lnTo>
                <a:lnTo>
                  <a:pt x="220" y="809"/>
                </a:lnTo>
                <a:lnTo>
                  <a:pt x="223" y="801"/>
                </a:lnTo>
                <a:lnTo>
                  <a:pt x="225" y="794"/>
                </a:lnTo>
                <a:lnTo>
                  <a:pt x="226" y="786"/>
                </a:lnTo>
                <a:lnTo>
                  <a:pt x="229" y="780"/>
                </a:lnTo>
                <a:lnTo>
                  <a:pt x="231" y="772"/>
                </a:lnTo>
                <a:lnTo>
                  <a:pt x="234" y="764"/>
                </a:lnTo>
                <a:lnTo>
                  <a:pt x="236" y="757"/>
                </a:lnTo>
                <a:lnTo>
                  <a:pt x="239" y="749"/>
                </a:lnTo>
                <a:lnTo>
                  <a:pt x="241" y="743"/>
                </a:lnTo>
                <a:lnTo>
                  <a:pt x="244" y="735"/>
                </a:lnTo>
                <a:lnTo>
                  <a:pt x="245" y="728"/>
                </a:lnTo>
                <a:lnTo>
                  <a:pt x="249" y="720"/>
                </a:lnTo>
                <a:lnTo>
                  <a:pt x="250" y="714"/>
                </a:lnTo>
                <a:lnTo>
                  <a:pt x="253" y="706"/>
                </a:lnTo>
                <a:lnTo>
                  <a:pt x="255" y="700"/>
                </a:lnTo>
                <a:lnTo>
                  <a:pt x="258" y="692"/>
                </a:lnTo>
                <a:lnTo>
                  <a:pt x="260" y="685"/>
                </a:lnTo>
                <a:lnTo>
                  <a:pt x="263" y="677"/>
                </a:lnTo>
                <a:lnTo>
                  <a:pt x="266" y="671"/>
                </a:lnTo>
                <a:lnTo>
                  <a:pt x="268" y="663"/>
                </a:lnTo>
                <a:lnTo>
                  <a:pt x="271" y="656"/>
                </a:lnTo>
                <a:lnTo>
                  <a:pt x="273" y="648"/>
                </a:lnTo>
                <a:lnTo>
                  <a:pt x="276" y="642"/>
                </a:lnTo>
                <a:lnTo>
                  <a:pt x="279" y="634"/>
                </a:lnTo>
                <a:lnTo>
                  <a:pt x="281" y="627"/>
                </a:lnTo>
                <a:lnTo>
                  <a:pt x="284" y="619"/>
                </a:lnTo>
                <a:lnTo>
                  <a:pt x="287" y="613"/>
                </a:lnTo>
                <a:lnTo>
                  <a:pt x="290" y="605"/>
                </a:lnTo>
                <a:lnTo>
                  <a:pt x="292" y="599"/>
                </a:lnTo>
                <a:lnTo>
                  <a:pt x="295" y="591"/>
                </a:lnTo>
                <a:lnTo>
                  <a:pt x="298" y="584"/>
                </a:lnTo>
                <a:lnTo>
                  <a:pt x="302" y="576"/>
                </a:lnTo>
                <a:lnTo>
                  <a:pt x="305" y="570"/>
                </a:lnTo>
                <a:lnTo>
                  <a:pt x="306" y="563"/>
                </a:lnTo>
                <a:lnTo>
                  <a:pt x="310" y="555"/>
                </a:lnTo>
                <a:lnTo>
                  <a:pt x="313" y="549"/>
                </a:lnTo>
                <a:lnTo>
                  <a:pt x="316" y="541"/>
                </a:lnTo>
                <a:lnTo>
                  <a:pt x="319" y="534"/>
                </a:lnTo>
                <a:lnTo>
                  <a:pt x="322" y="526"/>
                </a:lnTo>
                <a:lnTo>
                  <a:pt x="326" y="520"/>
                </a:lnTo>
                <a:lnTo>
                  <a:pt x="329" y="512"/>
                </a:lnTo>
                <a:lnTo>
                  <a:pt x="330" y="505"/>
                </a:lnTo>
                <a:lnTo>
                  <a:pt x="334" y="497"/>
                </a:lnTo>
                <a:lnTo>
                  <a:pt x="337" y="491"/>
                </a:lnTo>
                <a:lnTo>
                  <a:pt x="340" y="485"/>
                </a:lnTo>
                <a:lnTo>
                  <a:pt x="343" y="477"/>
                </a:lnTo>
                <a:lnTo>
                  <a:pt x="347" y="470"/>
                </a:lnTo>
                <a:lnTo>
                  <a:pt x="351" y="462"/>
                </a:lnTo>
                <a:lnTo>
                  <a:pt x="355" y="456"/>
                </a:lnTo>
                <a:lnTo>
                  <a:pt x="358" y="449"/>
                </a:lnTo>
                <a:lnTo>
                  <a:pt x="361" y="441"/>
                </a:lnTo>
                <a:lnTo>
                  <a:pt x="364" y="435"/>
                </a:lnTo>
                <a:lnTo>
                  <a:pt x="367" y="427"/>
                </a:lnTo>
                <a:lnTo>
                  <a:pt x="371" y="420"/>
                </a:lnTo>
                <a:lnTo>
                  <a:pt x="375" y="414"/>
                </a:lnTo>
                <a:lnTo>
                  <a:pt x="379" y="406"/>
                </a:lnTo>
                <a:lnTo>
                  <a:pt x="382" y="400"/>
                </a:lnTo>
                <a:lnTo>
                  <a:pt x="385" y="392"/>
                </a:lnTo>
                <a:lnTo>
                  <a:pt x="390" y="385"/>
                </a:lnTo>
                <a:lnTo>
                  <a:pt x="393" y="379"/>
                </a:lnTo>
                <a:lnTo>
                  <a:pt x="396" y="371"/>
                </a:lnTo>
                <a:lnTo>
                  <a:pt x="401" y="364"/>
                </a:lnTo>
                <a:lnTo>
                  <a:pt x="404" y="358"/>
                </a:lnTo>
                <a:lnTo>
                  <a:pt x="407" y="350"/>
                </a:lnTo>
                <a:lnTo>
                  <a:pt x="412" y="343"/>
                </a:lnTo>
                <a:lnTo>
                  <a:pt x="415" y="337"/>
                </a:lnTo>
                <a:lnTo>
                  <a:pt x="420" y="329"/>
                </a:lnTo>
                <a:lnTo>
                  <a:pt x="424" y="323"/>
                </a:lnTo>
                <a:lnTo>
                  <a:pt x="428" y="316"/>
                </a:lnTo>
                <a:lnTo>
                  <a:pt x="432" y="310"/>
                </a:lnTo>
                <a:lnTo>
                  <a:pt x="436" y="302"/>
                </a:lnTo>
                <a:lnTo>
                  <a:pt x="441" y="295"/>
                </a:lnTo>
                <a:lnTo>
                  <a:pt x="444" y="289"/>
                </a:lnTo>
                <a:lnTo>
                  <a:pt x="449" y="283"/>
                </a:lnTo>
                <a:lnTo>
                  <a:pt x="454" y="275"/>
                </a:lnTo>
                <a:lnTo>
                  <a:pt x="459" y="268"/>
                </a:lnTo>
                <a:lnTo>
                  <a:pt x="462" y="262"/>
                </a:lnTo>
                <a:lnTo>
                  <a:pt x="467" y="255"/>
                </a:lnTo>
                <a:lnTo>
                  <a:pt x="472" y="249"/>
                </a:lnTo>
                <a:lnTo>
                  <a:pt x="476" y="242"/>
                </a:lnTo>
                <a:lnTo>
                  <a:pt x="481" y="234"/>
                </a:lnTo>
                <a:lnTo>
                  <a:pt x="486" y="228"/>
                </a:lnTo>
                <a:lnTo>
                  <a:pt x="491" y="222"/>
                </a:lnTo>
                <a:lnTo>
                  <a:pt x="496" y="215"/>
                </a:lnTo>
                <a:lnTo>
                  <a:pt x="501" y="209"/>
                </a:lnTo>
                <a:lnTo>
                  <a:pt x="505" y="202"/>
                </a:lnTo>
                <a:lnTo>
                  <a:pt x="510" y="196"/>
                </a:lnTo>
                <a:lnTo>
                  <a:pt x="515" y="189"/>
                </a:lnTo>
                <a:lnTo>
                  <a:pt x="521" y="183"/>
                </a:lnTo>
                <a:lnTo>
                  <a:pt x="526" y="177"/>
                </a:lnTo>
                <a:lnTo>
                  <a:pt x="531" y="170"/>
                </a:lnTo>
                <a:lnTo>
                  <a:pt x="537" y="164"/>
                </a:lnTo>
                <a:lnTo>
                  <a:pt x="542" y="157"/>
                </a:lnTo>
                <a:lnTo>
                  <a:pt x="549" y="151"/>
                </a:lnTo>
                <a:lnTo>
                  <a:pt x="553" y="145"/>
                </a:lnTo>
                <a:lnTo>
                  <a:pt x="560" y="140"/>
                </a:lnTo>
                <a:lnTo>
                  <a:pt x="566" y="133"/>
                </a:lnTo>
                <a:lnTo>
                  <a:pt x="571" y="127"/>
                </a:lnTo>
                <a:lnTo>
                  <a:pt x="577" y="121"/>
                </a:lnTo>
                <a:lnTo>
                  <a:pt x="584" y="116"/>
                </a:lnTo>
                <a:lnTo>
                  <a:pt x="590" y="109"/>
                </a:lnTo>
                <a:lnTo>
                  <a:pt x="597" y="104"/>
                </a:lnTo>
                <a:lnTo>
                  <a:pt x="603" y="98"/>
                </a:lnTo>
                <a:lnTo>
                  <a:pt x="610" y="93"/>
                </a:lnTo>
                <a:lnTo>
                  <a:pt x="616" y="87"/>
                </a:lnTo>
                <a:lnTo>
                  <a:pt x="622" y="82"/>
                </a:lnTo>
                <a:lnTo>
                  <a:pt x="630" y="76"/>
                </a:lnTo>
                <a:lnTo>
                  <a:pt x="637" y="71"/>
                </a:lnTo>
                <a:lnTo>
                  <a:pt x="645" y="66"/>
                </a:lnTo>
                <a:lnTo>
                  <a:pt x="651" y="61"/>
                </a:lnTo>
                <a:lnTo>
                  <a:pt x="659" y="56"/>
                </a:lnTo>
                <a:lnTo>
                  <a:pt x="667" y="52"/>
                </a:lnTo>
                <a:lnTo>
                  <a:pt x="675" y="47"/>
                </a:lnTo>
                <a:lnTo>
                  <a:pt x="682" y="42"/>
                </a:lnTo>
                <a:lnTo>
                  <a:pt x="691" y="37"/>
                </a:lnTo>
                <a:lnTo>
                  <a:pt x="699" y="34"/>
                </a:lnTo>
                <a:lnTo>
                  <a:pt x="707" y="29"/>
                </a:lnTo>
                <a:lnTo>
                  <a:pt x="715" y="26"/>
                </a:lnTo>
                <a:lnTo>
                  <a:pt x="725" y="23"/>
                </a:lnTo>
                <a:lnTo>
                  <a:pt x="733" y="19"/>
                </a:lnTo>
                <a:lnTo>
                  <a:pt x="743" y="16"/>
                </a:lnTo>
                <a:lnTo>
                  <a:pt x="752" y="13"/>
                </a:lnTo>
                <a:lnTo>
                  <a:pt x="762" y="10"/>
                </a:lnTo>
                <a:lnTo>
                  <a:pt x="772" y="8"/>
                </a:lnTo>
                <a:lnTo>
                  <a:pt x="781" y="5"/>
                </a:lnTo>
                <a:lnTo>
                  <a:pt x="791" y="3"/>
                </a:lnTo>
                <a:lnTo>
                  <a:pt x="802" y="3"/>
                </a:lnTo>
                <a:lnTo>
                  <a:pt x="812" y="2"/>
                </a:lnTo>
                <a:lnTo>
                  <a:pt x="823" y="2"/>
                </a:lnTo>
                <a:lnTo>
                  <a:pt x="833" y="0"/>
                </a:lnTo>
                <a:lnTo>
                  <a:pt x="833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" name="Freeform 50"/>
          <p:cNvSpPr>
            <a:spLocks/>
          </p:cNvSpPr>
          <p:nvPr/>
        </p:nvSpPr>
        <p:spPr bwMode="auto">
          <a:xfrm>
            <a:off x="2143558" y="2810618"/>
            <a:ext cx="296862" cy="877888"/>
          </a:xfrm>
          <a:custGeom>
            <a:avLst/>
            <a:gdLst>
              <a:gd name="T0" fmla="*/ 0 w 833"/>
              <a:gd name="T1" fmla="*/ 37 h 2499"/>
              <a:gd name="T2" fmla="*/ 0 w 833"/>
              <a:gd name="T3" fmla="*/ 80 h 2499"/>
              <a:gd name="T4" fmla="*/ 2 w 833"/>
              <a:gd name="T5" fmla="*/ 125 h 2499"/>
              <a:gd name="T6" fmla="*/ 2 w 833"/>
              <a:gd name="T7" fmla="*/ 168 h 2499"/>
              <a:gd name="T8" fmla="*/ 3 w 833"/>
              <a:gd name="T9" fmla="*/ 213 h 2499"/>
              <a:gd name="T10" fmla="*/ 5 w 833"/>
              <a:gd name="T11" fmla="*/ 258 h 2499"/>
              <a:gd name="T12" fmla="*/ 6 w 833"/>
              <a:gd name="T13" fmla="*/ 302 h 2499"/>
              <a:gd name="T14" fmla="*/ 8 w 833"/>
              <a:gd name="T15" fmla="*/ 346 h 2499"/>
              <a:gd name="T16" fmla="*/ 10 w 833"/>
              <a:gd name="T17" fmla="*/ 391 h 2499"/>
              <a:gd name="T18" fmla="*/ 13 w 833"/>
              <a:gd name="T19" fmla="*/ 435 h 2499"/>
              <a:gd name="T20" fmla="*/ 16 w 833"/>
              <a:gd name="T21" fmla="*/ 480 h 2499"/>
              <a:gd name="T22" fmla="*/ 19 w 833"/>
              <a:gd name="T23" fmla="*/ 523 h 2499"/>
              <a:gd name="T24" fmla="*/ 22 w 833"/>
              <a:gd name="T25" fmla="*/ 568 h 2499"/>
              <a:gd name="T26" fmla="*/ 26 w 833"/>
              <a:gd name="T27" fmla="*/ 613 h 2499"/>
              <a:gd name="T28" fmla="*/ 29 w 833"/>
              <a:gd name="T29" fmla="*/ 656 h 2499"/>
              <a:gd name="T30" fmla="*/ 34 w 833"/>
              <a:gd name="T31" fmla="*/ 701 h 2499"/>
              <a:gd name="T32" fmla="*/ 39 w 833"/>
              <a:gd name="T33" fmla="*/ 744 h 2499"/>
              <a:gd name="T34" fmla="*/ 43 w 833"/>
              <a:gd name="T35" fmla="*/ 789 h 2499"/>
              <a:gd name="T36" fmla="*/ 48 w 833"/>
              <a:gd name="T37" fmla="*/ 833 h 2499"/>
              <a:gd name="T38" fmla="*/ 53 w 833"/>
              <a:gd name="T39" fmla="*/ 877 h 2499"/>
              <a:gd name="T40" fmla="*/ 59 w 833"/>
              <a:gd name="T41" fmla="*/ 922 h 2499"/>
              <a:gd name="T42" fmla="*/ 64 w 833"/>
              <a:gd name="T43" fmla="*/ 966 h 2499"/>
              <a:gd name="T44" fmla="*/ 71 w 833"/>
              <a:gd name="T45" fmla="*/ 1011 h 2499"/>
              <a:gd name="T46" fmla="*/ 77 w 833"/>
              <a:gd name="T47" fmla="*/ 1054 h 2499"/>
              <a:gd name="T48" fmla="*/ 85 w 833"/>
              <a:gd name="T49" fmla="*/ 1099 h 2499"/>
              <a:gd name="T50" fmla="*/ 91 w 833"/>
              <a:gd name="T51" fmla="*/ 1142 h 2499"/>
              <a:gd name="T52" fmla="*/ 99 w 833"/>
              <a:gd name="T53" fmla="*/ 1187 h 2499"/>
              <a:gd name="T54" fmla="*/ 107 w 833"/>
              <a:gd name="T55" fmla="*/ 1230 h 2499"/>
              <a:gd name="T56" fmla="*/ 117 w 833"/>
              <a:gd name="T57" fmla="*/ 1275 h 2499"/>
              <a:gd name="T58" fmla="*/ 125 w 833"/>
              <a:gd name="T59" fmla="*/ 1319 h 2499"/>
              <a:gd name="T60" fmla="*/ 135 w 833"/>
              <a:gd name="T61" fmla="*/ 1363 h 2499"/>
              <a:gd name="T62" fmla="*/ 144 w 833"/>
              <a:gd name="T63" fmla="*/ 1407 h 2499"/>
              <a:gd name="T64" fmla="*/ 156 w 833"/>
              <a:gd name="T65" fmla="*/ 1450 h 2499"/>
              <a:gd name="T66" fmla="*/ 165 w 833"/>
              <a:gd name="T67" fmla="*/ 1495 h 2499"/>
              <a:gd name="T68" fmla="*/ 176 w 833"/>
              <a:gd name="T69" fmla="*/ 1538 h 2499"/>
              <a:gd name="T70" fmla="*/ 188 w 833"/>
              <a:gd name="T71" fmla="*/ 1582 h 2499"/>
              <a:gd name="T72" fmla="*/ 201 w 833"/>
              <a:gd name="T73" fmla="*/ 1627 h 2499"/>
              <a:gd name="T74" fmla="*/ 213 w 833"/>
              <a:gd name="T75" fmla="*/ 1670 h 2499"/>
              <a:gd name="T76" fmla="*/ 226 w 833"/>
              <a:gd name="T77" fmla="*/ 1713 h 2499"/>
              <a:gd name="T78" fmla="*/ 241 w 833"/>
              <a:gd name="T79" fmla="*/ 1757 h 2499"/>
              <a:gd name="T80" fmla="*/ 255 w 833"/>
              <a:gd name="T81" fmla="*/ 1800 h 2499"/>
              <a:gd name="T82" fmla="*/ 271 w 833"/>
              <a:gd name="T83" fmla="*/ 1843 h 2499"/>
              <a:gd name="T84" fmla="*/ 287 w 833"/>
              <a:gd name="T85" fmla="*/ 1886 h 2499"/>
              <a:gd name="T86" fmla="*/ 305 w 833"/>
              <a:gd name="T87" fmla="*/ 1930 h 2499"/>
              <a:gd name="T88" fmla="*/ 322 w 833"/>
              <a:gd name="T89" fmla="*/ 1973 h 2499"/>
              <a:gd name="T90" fmla="*/ 340 w 833"/>
              <a:gd name="T91" fmla="*/ 2016 h 2499"/>
              <a:gd name="T92" fmla="*/ 361 w 833"/>
              <a:gd name="T93" fmla="*/ 2058 h 2499"/>
              <a:gd name="T94" fmla="*/ 382 w 833"/>
              <a:gd name="T95" fmla="*/ 2100 h 2499"/>
              <a:gd name="T96" fmla="*/ 404 w 833"/>
              <a:gd name="T97" fmla="*/ 2141 h 2499"/>
              <a:gd name="T98" fmla="*/ 428 w 833"/>
              <a:gd name="T99" fmla="*/ 2183 h 2499"/>
              <a:gd name="T100" fmla="*/ 454 w 833"/>
              <a:gd name="T101" fmla="*/ 2225 h 2499"/>
              <a:gd name="T102" fmla="*/ 481 w 833"/>
              <a:gd name="T103" fmla="*/ 2265 h 2499"/>
              <a:gd name="T104" fmla="*/ 510 w 833"/>
              <a:gd name="T105" fmla="*/ 2304 h 2499"/>
              <a:gd name="T106" fmla="*/ 542 w 833"/>
              <a:gd name="T107" fmla="*/ 2342 h 2499"/>
              <a:gd name="T108" fmla="*/ 577 w 833"/>
              <a:gd name="T109" fmla="*/ 2379 h 2499"/>
              <a:gd name="T110" fmla="*/ 616 w 833"/>
              <a:gd name="T111" fmla="*/ 2413 h 2499"/>
              <a:gd name="T112" fmla="*/ 659 w 833"/>
              <a:gd name="T113" fmla="*/ 2445 h 2499"/>
              <a:gd name="T114" fmla="*/ 707 w 833"/>
              <a:gd name="T115" fmla="*/ 2470 h 2499"/>
              <a:gd name="T116" fmla="*/ 762 w 833"/>
              <a:gd name="T117" fmla="*/ 2490 h 2499"/>
              <a:gd name="T118" fmla="*/ 823 w 833"/>
              <a:gd name="T119" fmla="*/ 2499 h 2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3" h="2499">
                <a:moveTo>
                  <a:pt x="0" y="0"/>
                </a:moveTo>
                <a:lnTo>
                  <a:pt x="0" y="6"/>
                </a:lnTo>
                <a:lnTo>
                  <a:pt x="0" y="14"/>
                </a:lnTo>
                <a:lnTo>
                  <a:pt x="0" y="21"/>
                </a:lnTo>
                <a:lnTo>
                  <a:pt x="0" y="29"/>
                </a:lnTo>
                <a:lnTo>
                  <a:pt x="0" y="37"/>
                </a:lnTo>
                <a:lnTo>
                  <a:pt x="0" y="43"/>
                </a:lnTo>
                <a:lnTo>
                  <a:pt x="0" y="51"/>
                </a:lnTo>
                <a:lnTo>
                  <a:pt x="0" y="58"/>
                </a:lnTo>
                <a:lnTo>
                  <a:pt x="0" y="66"/>
                </a:lnTo>
                <a:lnTo>
                  <a:pt x="0" y="74"/>
                </a:lnTo>
                <a:lnTo>
                  <a:pt x="0" y="80"/>
                </a:lnTo>
                <a:lnTo>
                  <a:pt x="0" y="88"/>
                </a:lnTo>
                <a:lnTo>
                  <a:pt x="0" y="95"/>
                </a:lnTo>
                <a:lnTo>
                  <a:pt x="0" y="103"/>
                </a:lnTo>
                <a:lnTo>
                  <a:pt x="0" y="111"/>
                </a:lnTo>
                <a:lnTo>
                  <a:pt x="2" y="117"/>
                </a:lnTo>
                <a:lnTo>
                  <a:pt x="2" y="125"/>
                </a:lnTo>
                <a:lnTo>
                  <a:pt x="2" y="132"/>
                </a:lnTo>
                <a:lnTo>
                  <a:pt x="2" y="140"/>
                </a:lnTo>
                <a:lnTo>
                  <a:pt x="2" y="148"/>
                </a:lnTo>
                <a:lnTo>
                  <a:pt x="2" y="154"/>
                </a:lnTo>
                <a:lnTo>
                  <a:pt x="2" y="162"/>
                </a:lnTo>
                <a:lnTo>
                  <a:pt x="2" y="168"/>
                </a:lnTo>
                <a:lnTo>
                  <a:pt x="2" y="176"/>
                </a:lnTo>
                <a:lnTo>
                  <a:pt x="2" y="184"/>
                </a:lnTo>
                <a:lnTo>
                  <a:pt x="3" y="191"/>
                </a:lnTo>
                <a:lnTo>
                  <a:pt x="3" y="199"/>
                </a:lnTo>
                <a:lnTo>
                  <a:pt x="3" y="205"/>
                </a:lnTo>
                <a:lnTo>
                  <a:pt x="3" y="213"/>
                </a:lnTo>
                <a:lnTo>
                  <a:pt x="3" y="221"/>
                </a:lnTo>
                <a:lnTo>
                  <a:pt x="3" y="228"/>
                </a:lnTo>
                <a:lnTo>
                  <a:pt x="3" y="236"/>
                </a:lnTo>
                <a:lnTo>
                  <a:pt x="3" y="244"/>
                </a:lnTo>
                <a:lnTo>
                  <a:pt x="5" y="250"/>
                </a:lnTo>
                <a:lnTo>
                  <a:pt x="5" y="258"/>
                </a:lnTo>
                <a:lnTo>
                  <a:pt x="5" y="265"/>
                </a:lnTo>
                <a:lnTo>
                  <a:pt x="5" y="273"/>
                </a:lnTo>
                <a:lnTo>
                  <a:pt x="5" y="281"/>
                </a:lnTo>
                <a:lnTo>
                  <a:pt x="5" y="287"/>
                </a:lnTo>
                <a:lnTo>
                  <a:pt x="6" y="295"/>
                </a:lnTo>
                <a:lnTo>
                  <a:pt x="6" y="302"/>
                </a:lnTo>
                <a:lnTo>
                  <a:pt x="6" y="310"/>
                </a:lnTo>
                <a:lnTo>
                  <a:pt x="6" y="318"/>
                </a:lnTo>
                <a:lnTo>
                  <a:pt x="6" y="324"/>
                </a:lnTo>
                <a:lnTo>
                  <a:pt x="8" y="332"/>
                </a:lnTo>
                <a:lnTo>
                  <a:pt x="8" y="338"/>
                </a:lnTo>
                <a:lnTo>
                  <a:pt x="8" y="346"/>
                </a:lnTo>
                <a:lnTo>
                  <a:pt x="8" y="355"/>
                </a:lnTo>
                <a:lnTo>
                  <a:pt x="8" y="361"/>
                </a:lnTo>
                <a:lnTo>
                  <a:pt x="10" y="369"/>
                </a:lnTo>
                <a:lnTo>
                  <a:pt x="10" y="375"/>
                </a:lnTo>
                <a:lnTo>
                  <a:pt x="10" y="383"/>
                </a:lnTo>
                <a:lnTo>
                  <a:pt x="10" y="391"/>
                </a:lnTo>
                <a:lnTo>
                  <a:pt x="11" y="398"/>
                </a:lnTo>
                <a:lnTo>
                  <a:pt x="11" y="406"/>
                </a:lnTo>
                <a:lnTo>
                  <a:pt x="11" y="412"/>
                </a:lnTo>
                <a:lnTo>
                  <a:pt x="11" y="420"/>
                </a:lnTo>
                <a:lnTo>
                  <a:pt x="13" y="428"/>
                </a:lnTo>
                <a:lnTo>
                  <a:pt x="13" y="435"/>
                </a:lnTo>
                <a:lnTo>
                  <a:pt x="13" y="443"/>
                </a:lnTo>
                <a:lnTo>
                  <a:pt x="13" y="449"/>
                </a:lnTo>
                <a:lnTo>
                  <a:pt x="14" y="457"/>
                </a:lnTo>
                <a:lnTo>
                  <a:pt x="14" y="465"/>
                </a:lnTo>
                <a:lnTo>
                  <a:pt x="14" y="472"/>
                </a:lnTo>
                <a:lnTo>
                  <a:pt x="16" y="480"/>
                </a:lnTo>
                <a:lnTo>
                  <a:pt x="16" y="486"/>
                </a:lnTo>
                <a:lnTo>
                  <a:pt x="16" y="494"/>
                </a:lnTo>
                <a:lnTo>
                  <a:pt x="18" y="502"/>
                </a:lnTo>
                <a:lnTo>
                  <a:pt x="18" y="509"/>
                </a:lnTo>
                <a:lnTo>
                  <a:pt x="18" y="517"/>
                </a:lnTo>
                <a:lnTo>
                  <a:pt x="19" y="523"/>
                </a:lnTo>
                <a:lnTo>
                  <a:pt x="19" y="531"/>
                </a:lnTo>
                <a:lnTo>
                  <a:pt x="19" y="539"/>
                </a:lnTo>
                <a:lnTo>
                  <a:pt x="21" y="545"/>
                </a:lnTo>
                <a:lnTo>
                  <a:pt x="21" y="553"/>
                </a:lnTo>
                <a:lnTo>
                  <a:pt x="21" y="560"/>
                </a:lnTo>
                <a:lnTo>
                  <a:pt x="22" y="568"/>
                </a:lnTo>
                <a:lnTo>
                  <a:pt x="22" y="576"/>
                </a:lnTo>
                <a:lnTo>
                  <a:pt x="22" y="582"/>
                </a:lnTo>
                <a:lnTo>
                  <a:pt x="24" y="590"/>
                </a:lnTo>
                <a:lnTo>
                  <a:pt x="24" y="597"/>
                </a:lnTo>
                <a:lnTo>
                  <a:pt x="24" y="605"/>
                </a:lnTo>
                <a:lnTo>
                  <a:pt x="26" y="613"/>
                </a:lnTo>
                <a:lnTo>
                  <a:pt x="26" y="619"/>
                </a:lnTo>
                <a:lnTo>
                  <a:pt x="27" y="627"/>
                </a:lnTo>
                <a:lnTo>
                  <a:pt x="27" y="634"/>
                </a:lnTo>
                <a:lnTo>
                  <a:pt x="27" y="642"/>
                </a:lnTo>
                <a:lnTo>
                  <a:pt x="29" y="650"/>
                </a:lnTo>
                <a:lnTo>
                  <a:pt x="29" y="656"/>
                </a:lnTo>
                <a:lnTo>
                  <a:pt x="31" y="664"/>
                </a:lnTo>
                <a:lnTo>
                  <a:pt x="31" y="671"/>
                </a:lnTo>
                <a:lnTo>
                  <a:pt x="32" y="679"/>
                </a:lnTo>
                <a:lnTo>
                  <a:pt x="32" y="687"/>
                </a:lnTo>
                <a:lnTo>
                  <a:pt x="32" y="693"/>
                </a:lnTo>
                <a:lnTo>
                  <a:pt x="34" y="701"/>
                </a:lnTo>
                <a:lnTo>
                  <a:pt x="34" y="707"/>
                </a:lnTo>
                <a:lnTo>
                  <a:pt x="35" y="715"/>
                </a:lnTo>
                <a:lnTo>
                  <a:pt x="35" y="723"/>
                </a:lnTo>
                <a:lnTo>
                  <a:pt x="37" y="730"/>
                </a:lnTo>
                <a:lnTo>
                  <a:pt x="37" y="738"/>
                </a:lnTo>
                <a:lnTo>
                  <a:pt x="39" y="744"/>
                </a:lnTo>
                <a:lnTo>
                  <a:pt x="39" y="752"/>
                </a:lnTo>
                <a:lnTo>
                  <a:pt x="40" y="760"/>
                </a:lnTo>
                <a:lnTo>
                  <a:pt x="40" y="767"/>
                </a:lnTo>
                <a:lnTo>
                  <a:pt x="42" y="775"/>
                </a:lnTo>
                <a:lnTo>
                  <a:pt x="42" y="781"/>
                </a:lnTo>
                <a:lnTo>
                  <a:pt x="43" y="789"/>
                </a:lnTo>
                <a:lnTo>
                  <a:pt x="43" y="796"/>
                </a:lnTo>
                <a:lnTo>
                  <a:pt x="45" y="804"/>
                </a:lnTo>
                <a:lnTo>
                  <a:pt x="45" y="812"/>
                </a:lnTo>
                <a:lnTo>
                  <a:pt x="47" y="818"/>
                </a:lnTo>
                <a:lnTo>
                  <a:pt x="47" y="826"/>
                </a:lnTo>
                <a:lnTo>
                  <a:pt x="48" y="833"/>
                </a:lnTo>
                <a:lnTo>
                  <a:pt x="48" y="841"/>
                </a:lnTo>
                <a:lnTo>
                  <a:pt x="50" y="849"/>
                </a:lnTo>
                <a:lnTo>
                  <a:pt x="50" y="855"/>
                </a:lnTo>
                <a:lnTo>
                  <a:pt x="51" y="863"/>
                </a:lnTo>
                <a:lnTo>
                  <a:pt x="53" y="869"/>
                </a:lnTo>
                <a:lnTo>
                  <a:pt x="53" y="877"/>
                </a:lnTo>
                <a:lnTo>
                  <a:pt x="55" y="885"/>
                </a:lnTo>
                <a:lnTo>
                  <a:pt x="55" y="892"/>
                </a:lnTo>
                <a:lnTo>
                  <a:pt x="56" y="900"/>
                </a:lnTo>
                <a:lnTo>
                  <a:pt x="56" y="906"/>
                </a:lnTo>
                <a:lnTo>
                  <a:pt x="58" y="914"/>
                </a:lnTo>
                <a:lnTo>
                  <a:pt x="59" y="922"/>
                </a:lnTo>
                <a:lnTo>
                  <a:pt x="59" y="929"/>
                </a:lnTo>
                <a:lnTo>
                  <a:pt x="61" y="937"/>
                </a:lnTo>
                <a:lnTo>
                  <a:pt x="61" y="943"/>
                </a:lnTo>
                <a:lnTo>
                  <a:pt x="63" y="951"/>
                </a:lnTo>
                <a:lnTo>
                  <a:pt x="64" y="959"/>
                </a:lnTo>
                <a:lnTo>
                  <a:pt x="64" y="966"/>
                </a:lnTo>
                <a:lnTo>
                  <a:pt x="66" y="974"/>
                </a:lnTo>
                <a:lnTo>
                  <a:pt x="67" y="980"/>
                </a:lnTo>
                <a:lnTo>
                  <a:pt x="67" y="988"/>
                </a:lnTo>
                <a:lnTo>
                  <a:pt x="69" y="995"/>
                </a:lnTo>
                <a:lnTo>
                  <a:pt x="71" y="1003"/>
                </a:lnTo>
                <a:lnTo>
                  <a:pt x="71" y="1011"/>
                </a:lnTo>
                <a:lnTo>
                  <a:pt x="72" y="1017"/>
                </a:lnTo>
                <a:lnTo>
                  <a:pt x="74" y="1025"/>
                </a:lnTo>
                <a:lnTo>
                  <a:pt x="74" y="1031"/>
                </a:lnTo>
                <a:lnTo>
                  <a:pt x="75" y="1039"/>
                </a:lnTo>
                <a:lnTo>
                  <a:pt x="77" y="1047"/>
                </a:lnTo>
                <a:lnTo>
                  <a:pt x="77" y="1054"/>
                </a:lnTo>
                <a:lnTo>
                  <a:pt x="79" y="1062"/>
                </a:lnTo>
                <a:lnTo>
                  <a:pt x="80" y="1068"/>
                </a:lnTo>
                <a:lnTo>
                  <a:pt x="82" y="1076"/>
                </a:lnTo>
                <a:lnTo>
                  <a:pt x="82" y="1084"/>
                </a:lnTo>
                <a:lnTo>
                  <a:pt x="83" y="1091"/>
                </a:lnTo>
                <a:lnTo>
                  <a:pt x="85" y="1099"/>
                </a:lnTo>
                <a:lnTo>
                  <a:pt x="87" y="1105"/>
                </a:lnTo>
                <a:lnTo>
                  <a:pt x="87" y="1113"/>
                </a:lnTo>
                <a:lnTo>
                  <a:pt x="88" y="1120"/>
                </a:lnTo>
                <a:lnTo>
                  <a:pt x="90" y="1128"/>
                </a:lnTo>
                <a:lnTo>
                  <a:pt x="91" y="1136"/>
                </a:lnTo>
                <a:lnTo>
                  <a:pt x="91" y="1142"/>
                </a:lnTo>
                <a:lnTo>
                  <a:pt x="93" y="1150"/>
                </a:lnTo>
                <a:lnTo>
                  <a:pt x="95" y="1157"/>
                </a:lnTo>
                <a:lnTo>
                  <a:pt x="96" y="1165"/>
                </a:lnTo>
                <a:lnTo>
                  <a:pt x="98" y="1173"/>
                </a:lnTo>
                <a:lnTo>
                  <a:pt x="98" y="1179"/>
                </a:lnTo>
                <a:lnTo>
                  <a:pt x="99" y="1187"/>
                </a:lnTo>
                <a:lnTo>
                  <a:pt x="101" y="1193"/>
                </a:lnTo>
                <a:lnTo>
                  <a:pt x="103" y="1201"/>
                </a:lnTo>
                <a:lnTo>
                  <a:pt x="104" y="1208"/>
                </a:lnTo>
                <a:lnTo>
                  <a:pt x="106" y="1216"/>
                </a:lnTo>
                <a:lnTo>
                  <a:pt x="107" y="1224"/>
                </a:lnTo>
                <a:lnTo>
                  <a:pt x="107" y="1230"/>
                </a:lnTo>
                <a:lnTo>
                  <a:pt x="109" y="1238"/>
                </a:lnTo>
                <a:lnTo>
                  <a:pt x="111" y="1245"/>
                </a:lnTo>
                <a:lnTo>
                  <a:pt x="112" y="1253"/>
                </a:lnTo>
                <a:lnTo>
                  <a:pt x="114" y="1261"/>
                </a:lnTo>
                <a:lnTo>
                  <a:pt x="116" y="1267"/>
                </a:lnTo>
                <a:lnTo>
                  <a:pt x="117" y="1275"/>
                </a:lnTo>
                <a:lnTo>
                  <a:pt x="119" y="1282"/>
                </a:lnTo>
                <a:lnTo>
                  <a:pt x="120" y="1290"/>
                </a:lnTo>
                <a:lnTo>
                  <a:pt x="120" y="1296"/>
                </a:lnTo>
                <a:lnTo>
                  <a:pt x="122" y="1304"/>
                </a:lnTo>
                <a:lnTo>
                  <a:pt x="124" y="1312"/>
                </a:lnTo>
                <a:lnTo>
                  <a:pt x="125" y="1319"/>
                </a:lnTo>
                <a:lnTo>
                  <a:pt x="127" y="1327"/>
                </a:lnTo>
                <a:lnTo>
                  <a:pt x="128" y="1333"/>
                </a:lnTo>
                <a:lnTo>
                  <a:pt x="130" y="1341"/>
                </a:lnTo>
                <a:lnTo>
                  <a:pt x="132" y="1347"/>
                </a:lnTo>
                <a:lnTo>
                  <a:pt x="133" y="1355"/>
                </a:lnTo>
                <a:lnTo>
                  <a:pt x="135" y="1363"/>
                </a:lnTo>
                <a:lnTo>
                  <a:pt x="136" y="1370"/>
                </a:lnTo>
                <a:lnTo>
                  <a:pt x="138" y="1378"/>
                </a:lnTo>
                <a:lnTo>
                  <a:pt x="140" y="1384"/>
                </a:lnTo>
                <a:lnTo>
                  <a:pt x="141" y="1392"/>
                </a:lnTo>
                <a:lnTo>
                  <a:pt x="143" y="1399"/>
                </a:lnTo>
                <a:lnTo>
                  <a:pt x="144" y="1407"/>
                </a:lnTo>
                <a:lnTo>
                  <a:pt x="146" y="1415"/>
                </a:lnTo>
                <a:lnTo>
                  <a:pt x="148" y="1421"/>
                </a:lnTo>
                <a:lnTo>
                  <a:pt x="149" y="1429"/>
                </a:lnTo>
                <a:lnTo>
                  <a:pt x="151" y="1436"/>
                </a:lnTo>
                <a:lnTo>
                  <a:pt x="152" y="1444"/>
                </a:lnTo>
                <a:lnTo>
                  <a:pt x="156" y="1450"/>
                </a:lnTo>
                <a:lnTo>
                  <a:pt x="157" y="1458"/>
                </a:lnTo>
                <a:lnTo>
                  <a:pt x="159" y="1466"/>
                </a:lnTo>
                <a:lnTo>
                  <a:pt x="160" y="1473"/>
                </a:lnTo>
                <a:lnTo>
                  <a:pt x="162" y="1481"/>
                </a:lnTo>
                <a:lnTo>
                  <a:pt x="164" y="1487"/>
                </a:lnTo>
                <a:lnTo>
                  <a:pt x="165" y="1495"/>
                </a:lnTo>
                <a:lnTo>
                  <a:pt x="167" y="1501"/>
                </a:lnTo>
                <a:lnTo>
                  <a:pt x="168" y="1509"/>
                </a:lnTo>
                <a:lnTo>
                  <a:pt x="172" y="1516"/>
                </a:lnTo>
                <a:lnTo>
                  <a:pt x="173" y="1524"/>
                </a:lnTo>
                <a:lnTo>
                  <a:pt x="175" y="1532"/>
                </a:lnTo>
                <a:lnTo>
                  <a:pt x="176" y="1538"/>
                </a:lnTo>
                <a:lnTo>
                  <a:pt x="178" y="1546"/>
                </a:lnTo>
                <a:lnTo>
                  <a:pt x="181" y="1553"/>
                </a:lnTo>
                <a:lnTo>
                  <a:pt x="183" y="1561"/>
                </a:lnTo>
                <a:lnTo>
                  <a:pt x="184" y="1567"/>
                </a:lnTo>
                <a:lnTo>
                  <a:pt x="186" y="1575"/>
                </a:lnTo>
                <a:lnTo>
                  <a:pt x="188" y="1582"/>
                </a:lnTo>
                <a:lnTo>
                  <a:pt x="191" y="1590"/>
                </a:lnTo>
                <a:lnTo>
                  <a:pt x="193" y="1598"/>
                </a:lnTo>
                <a:lnTo>
                  <a:pt x="194" y="1604"/>
                </a:lnTo>
                <a:lnTo>
                  <a:pt x="196" y="1612"/>
                </a:lnTo>
                <a:lnTo>
                  <a:pt x="199" y="1619"/>
                </a:lnTo>
                <a:lnTo>
                  <a:pt x="201" y="1627"/>
                </a:lnTo>
                <a:lnTo>
                  <a:pt x="202" y="1633"/>
                </a:lnTo>
                <a:lnTo>
                  <a:pt x="205" y="1641"/>
                </a:lnTo>
                <a:lnTo>
                  <a:pt x="207" y="1647"/>
                </a:lnTo>
                <a:lnTo>
                  <a:pt x="209" y="1655"/>
                </a:lnTo>
                <a:lnTo>
                  <a:pt x="212" y="1662"/>
                </a:lnTo>
                <a:lnTo>
                  <a:pt x="213" y="1670"/>
                </a:lnTo>
                <a:lnTo>
                  <a:pt x="215" y="1678"/>
                </a:lnTo>
                <a:lnTo>
                  <a:pt x="218" y="1684"/>
                </a:lnTo>
                <a:lnTo>
                  <a:pt x="220" y="1692"/>
                </a:lnTo>
                <a:lnTo>
                  <a:pt x="223" y="1699"/>
                </a:lnTo>
                <a:lnTo>
                  <a:pt x="225" y="1707"/>
                </a:lnTo>
                <a:lnTo>
                  <a:pt x="226" y="1713"/>
                </a:lnTo>
                <a:lnTo>
                  <a:pt x="229" y="1721"/>
                </a:lnTo>
                <a:lnTo>
                  <a:pt x="231" y="1728"/>
                </a:lnTo>
                <a:lnTo>
                  <a:pt x="234" y="1736"/>
                </a:lnTo>
                <a:lnTo>
                  <a:pt x="236" y="1742"/>
                </a:lnTo>
                <a:lnTo>
                  <a:pt x="239" y="1750"/>
                </a:lnTo>
                <a:lnTo>
                  <a:pt x="241" y="1757"/>
                </a:lnTo>
                <a:lnTo>
                  <a:pt x="244" y="1765"/>
                </a:lnTo>
                <a:lnTo>
                  <a:pt x="245" y="1771"/>
                </a:lnTo>
                <a:lnTo>
                  <a:pt x="249" y="1779"/>
                </a:lnTo>
                <a:lnTo>
                  <a:pt x="250" y="1785"/>
                </a:lnTo>
                <a:lnTo>
                  <a:pt x="253" y="1793"/>
                </a:lnTo>
                <a:lnTo>
                  <a:pt x="255" y="1800"/>
                </a:lnTo>
                <a:lnTo>
                  <a:pt x="258" y="1808"/>
                </a:lnTo>
                <a:lnTo>
                  <a:pt x="260" y="1814"/>
                </a:lnTo>
                <a:lnTo>
                  <a:pt x="263" y="1822"/>
                </a:lnTo>
                <a:lnTo>
                  <a:pt x="266" y="1829"/>
                </a:lnTo>
                <a:lnTo>
                  <a:pt x="268" y="1837"/>
                </a:lnTo>
                <a:lnTo>
                  <a:pt x="271" y="1843"/>
                </a:lnTo>
                <a:lnTo>
                  <a:pt x="273" y="1851"/>
                </a:lnTo>
                <a:lnTo>
                  <a:pt x="276" y="1858"/>
                </a:lnTo>
                <a:lnTo>
                  <a:pt x="279" y="1866"/>
                </a:lnTo>
                <a:lnTo>
                  <a:pt x="281" y="1872"/>
                </a:lnTo>
                <a:lnTo>
                  <a:pt x="284" y="1880"/>
                </a:lnTo>
                <a:lnTo>
                  <a:pt x="287" y="1886"/>
                </a:lnTo>
                <a:lnTo>
                  <a:pt x="290" y="1894"/>
                </a:lnTo>
                <a:lnTo>
                  <a:pt x="292" y="1901"/>
                </a:lnTo>
                <a:lnTo>
                  <a:pt x="295" y="1909"/>
                </a:lnTo>
                <a:lnTo>
                  <a:pt x="298" y="1915"/>
                </a:lnTo>
                <a:lnTo>
                  <a:pt x="302" y="1923"/>
                </a:lnTo>
                <a:lnTo>
                  <a:pt x="305" y="1930"/>
                </a:lnTo>
                <a:lnTo>
                  <a:pt x="306" y="1938"/>
                </a:lnTo>
                <a:lnTo>
                  <a:pt x="310" y="1944"/>
                </a:lnTo>
                <a:lnTo>
                  <a:pt x="313" y="1952"/>
                </a:lnTo>
                <a:lnTo>
                  <a:pt x="316" y="1959"/>
                </a:lnTo>
                <a:lnTo>
                  <a:pt x="319" y="1967"/>
                </a:lnTo>
                <a:lnTo>
                  <a:pt x="322" y="1973"/>
                </a:lnTo>
                <a:lnTo>
                  <a:pt x="326" y="1979"/>
                </a:lnTo>
                <a:lnTo>
                  <a:pt x="329" y="1987"/>
                </a:lnTo>
                <a:lnTo>
                  <a:pt x="330" y="1994"/>
                </a:lnTo>
                <a:lnTo>
                  <a:pt x="334" y="2002"/>
                </a:lnTo>
                <a:lnTo>
                  <a:pt x="337" y="2008"/>
                </a:lnTo>
                <a:lnTo>
                  <a:pt x="340" y="2016"/>
                </a:lnTo>
                <a:lnTo>
                  <a:pt x="343" y="2023"/>
                </a:lnTo>
                <a:lnTo>
                  <a:pt x="347" y="2029"/>
                </a:lnTo>
                <a:lnTo>
                  <a:pt x="351" y="2037"/>
                </a:lnTo>
                <a:lnTo>
                  <a:pt x="355" y="2044"/>
                </a:lnTo>
                <a:lnTo>
                  <a:pt x="358" y="2052"/>
                </a:lnTo>
                <a:lnTo>
                  <a:pt x="361" y="2058"/>
                </a:lnTo>
                <a:lnTo>
                  <a:pt x="364" y="2066"/>
                </a:lnTo>
                <a:lnTo>
                  <a:pt x="367" y="2073"/>
                </a:lnTo>
                <a:lnTo>
                  <a:pt x="371" y="2079"/>
                </a:lnTo>
                <a:lnTo>
                  <a:pt x="375" y="2087"/>
                </a:lnTo>
                <a:lnTo>
                  <a:pt x="379" y="2093"/>
                </a:lnTo>
                <a:lnTo>
                  <a:pt x="382" y="2100"/>
                </a:lnTo>
                <a:lnTo>
                  <a:pt x="385" y="2108"/>
                </a:lnTo>
                <a:lnTo>
                  <a:pt x="390" y="2114"/>
                </a:lnTo>
                <a:lnTo>
                  <a:pt x="393" y="2121"/>
                </a:lnTo>
                <a:lnTo>
                  <a:pt x="396" y="2129"/>
                </a:lnTo>
                <a:lnTo>
                  <a:pt x="401" y="2135"/>
                </a:lnTo>
                <a:lnTo>
                  <a:pt x="404" y="2141"/>
                </a:lnTo>
                <a:lnTo>
                  <a:pt x="407" y="2150"/>
                </a:lnTo>
                <a:lnTo>
                  <a:pt x="412" y="2156"/>
                </a:lnTo>
                <a:lnTo>
                  <a:pt x="415" y="2162"/>
                </a:lnTo>
                <a:lnTo>
                  <a:pt x="420" y="2170"/>
                </a:lnTo>
                <a:lnTo>
                  <a:pt x="424" y="2177"/>
                </a:lnTo>
                <a:lnTo>
                  <a:pt x="428" y="2183"/>
                </a:lnTo>
                <a:lnTo>
                  <a:pt x="432" y="2191"/>
                </a:lnTo>
                <a:lnTo>
                  <a:pt x="436" y="2198"/>
                </a:lnTo>
                <a:lnTo>
                  <a:pt x="441" y="2204"/>
                </a:lnTo>
                <a:lnTo>
                  <a:pt x="444" y="2210"/>
                </a:lnTo>
                <a:lnTo>
                  <a:pt x="449" y="2218"/>
                </a:lnTo>
                <a:lnTo>
                  <a:pt x="454" y="2225"/>
                </a:lnTo>
                <a:lnTo>
                  <a:pt x="459" y="2231"/>
                </a:lnTo>
                <a:lnTo>
                  <a:pt x="462" y="2238"/>
                </a:lnTo>
                <a:lnTo>
                  <a:pt x="467" y="2244"/>
                </a:lnTo>
                <a:lnTo>
                  <a:pt x="472" y="2252"/>
                </a:lnTo>
                <a:lnTo>
                  <a:pt x="476" y="2259"/>
                </a:lnTo>
                <a:lnTo>
                  <a:pt x="481" y="2265"/>
                </a:lnTo>
                <a:lnTo>
                  <a:pt x="486" y="2271"/>
                </a:lnTo>
                <a:lnTo>
                  <a:pt x="491" y="2278"/>
                </a:lnTo>
                <a:lnTo>
                  <a:pt x="496" y="2284"/>
                </a:lnTo>
                <a:lnTo>
                  <a:pt x="501" y="2291"/>
                </a:lnTo>
                <a:lnTo>
                  <a:pt x="505" y="2297"/>
                </a:lnTo>
                <a:lnTo>
                  <a:pt x="510" y="2304"/>
                </a:lnTo>
                <a:lnTo>
                  <a:pt x="515" y="2310"/>
                </a:lnTo>
                <a:lnTo>
                  <a:pt x="521" y="2316"/>
                </a:lnTo>
                <a:lnTo>
                  <a:pt x="526" y="2323"/>
                </a:lnTo>
                <a:lnTo>
                  <a:pt x="531" y="2329"/>
                </a:lnTo>
                <a:lnTo>
                  <a:pt x="537" y="2336"/>
                </a:lnTo>
                <a:lnTo>
                  <a:pt x="542" y="2342"/>
                </a:lnTo>
                <a:lnTo>
                  <a:pt x="549" y="2348"/>
                </a:lnTo>
                <a:lnTo>
                  <a:pt x="553" y="2355"/>
                </a:lnTo>
                <a:lnTo>
                  <a:pt x="560" y="2361"/>
                </a:lnTo>
                <a:lnTo>
                  <a:pt x="566" y="2366"/>
                </a:lnTo>
                <a:lnTo>
                  <a:pt x="571" y="2372"/>
                </a:lnTo>
                <a:lnTo>
                  <a:pt x="577" y="2379"/>
                </a:lnTo>
                <a:lnTo>
                  <a:pt x="584" y="2384"/>
                </a:lnTo>
                <a:lnTo>
                  <a:pt x="590" y="2390"/>
                </a:lnTo>
                <a:lnTo>
                  <a:pt x="597" y="2397"/>
                </a:lnTo>
                <a:lnTo>
                  <a:pt x="603" y="2401"/>
                </a:lnTo>
                <a:lnTo>
                  <a:pt x="610" y="2408"/>
                </a:lnTo>
                <a:lnTo>
                  <a:pt x="616" y="2413"/>
                </a:lnTo>
                <a:lnTo>
                  <a:pt x="622" y="2419"/>
                </a:lnTo>
                <a:lnTo>
                  <a:pt x="630" y="2424"/>
                </a:lnTo>
                <a:lnTo>
                  <a:pt x="637" y="2429"/>
                </a:lnTo>
                <a:lnTo>
                  <a:pt x="645" y="2433"/>
                </a:lnTo>
                <a:lnTo>
                  <a:pt x="651" y="2438"/>
                </a:lnTo>
                <a:lnTo>
                  <a:pt x="659" y="2445"/>
                </a:lnTo>
                <a:lnTo>
                  <a:pt x="667" y="2448"/>
                </a:lnTo>
                <a:lnTo>
                  <a:pt x="675" y="2453"/>
                </a:lnTo>
                <a:lnTo>
                  <a:pt x="682" y="2457"/>
                </a:lnTo>
                <a:lnTo>
                  <a:pt x="691" y="2462"/>
                </a:lnTo>
                <a:lnTo>
                  <a:pt x="699" y="2466"/>
                </a:lnTo>
                <a:lnTo>
                  <a:pt x="707" y="2470"/>
                </a:lnTo>
                <a:lnTo>
                  <a:pt x="715" y="2474"/>
                </a:lnTo>
                <a:lnTo>
                  <a:pt x="725" y="2478"/>
                </a:lnTo>
                <a:lnTo>
                  <a:pt x="733" y="2482"/>
                </a:lnTo>
                <a:lnTo>
                  <a:pt x="743" y="2485"/>
                </a:lnTo>
                <a:lnTo>
                  <a:pt x="752" y="2486"/>
                </a:lnTo>
                <a:lnTo>
                  <a:pt x="762" y="2490"/>
                </a:lnTo>
                <a:lnTo>
                  <a:pt x="772" y="2493"/>
                </a:lnTo>
                <a:lnTo>
                  <a:pt x="781" y="2494"/>
                </a:lnTo>
                <a:lnTo>
                  <a:pt x="791" y="2496"/>
                </a:lnTo>
                <a:lnTo>
                  <a:pt x="802" y="2498"/>
                </a:lnTo>
                <a:lnTo>
                  <a:pt x="812" y="2498"/>
                </a:lnTo>
                <a:lnTo>
                  <a:pt x="823" y="2499"/>
                </a:lnTo>
                <a:lnTo>
                  <a:pt x="833" y="2499"/>
                </a:lnTo>
                <a:lnTo>
                  <a:pt x="833" y="2499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" name="Freeform 51"/>
          <p:cNvSpPr>
            <a:spLocks/>
          </p:cNvSpPr>
          <p:nvPr/>
        </p:nvSpPr>
        <p:spPr bwMode="auto">
          <a:xfrm>
            <a:off x="2440420" y="1932730"/>
            <a:ext cx="0" cy="877888"/>
          </a:xfrm>
          <a:custGeom>
            <a:avLst/>
            <a:gdLst>
              <a:gd name="T0" fmla="*/ 2466 h 2501"/>
              <a:gd name="T1" fmla="*/ 2424 h 2501"/>
              <a:gd name="T2" fmla="*/ 2382 h 2501"/>
              <a:gd name="T3" fmla="*/ 2341 h 2501"/>
              <a:gd name="T4" fmla="*/ 2299 h 2501"/>
              <a:gd name="T5" fmla="*/ 2257 h 2501"/>
              <a:gd name="T6" fmla="*/ 2215 h 2501"/>
              <a:gd name="T7" fmla="*/ 2174 h 2501"/>
              <a:gd name="T8" fmla="*/ 2132 h 2501"/>
              <a:gd name="T9" fmla="*/ 2090 h 2501"/>
              <a:gd name="T10" fmla="*/ 2049 h 2501"/>
              <a:gd name="T11" fmla="*/ 2007 h 2501"/>
              <a:gd name="T12" fmla="*/ 1965 h 2501"/>
              <a:gd name="T13" fmla="*/ 1924 h 2501"/>
              <a:gd name="T14" fmla="*/ 1882 h 2501"/>
              <a:gd name="T15" fmla="*/ 1840 h 2501"/>
              <a:gd name="T16" fmla="*/ 1798 h 2501"/>
              <a:gd name="T17" fmla="*/ 1757 h 2501"/>
              <a:gd name="T18" fmla="*/ 1717 h 2501"/>
              <a:gd name="T19" fmla="*/ 1675 h 2501"/>
              <a:gd name="T20" fmla="*/ 1633 h 2501"/>
              <a:gd name="T21" fmla="*/ 1591 h 2501"/>
              <a:gd name="T22" fmla="*/ 1550 h 2501"/>
              <a:gd name="T23" fmla="*/ 1508 h 2501"/>
              <a:gd name="T24" fmla="*/ 1466 h 2501"/>
              <a:gd name="T25" fmla="*/ 1425 h 2501"/>
              <a:gd name="T26" fmla="*/ 1383 h 2501"/>
              <a:gd name="T27" fmla="*/ 1341 h 2501"/>
              <a:gd name="T28" fmla="*/ 1300 h 2501"/>
              <a:gd name="T29" fmla="*/ 1258 h 2501"/>
              <a:gd name="T30" fmla="*/ 1216 h 2501"/>
              <a:gd name="T31" fmla="*/ 1174 h 2501"/>
              <a:gd name="T32" fmla="*/ 1133 h 2501"/>
              <a:gd name="T33" fmla="*/ 1091 h 2501"/>
              <a:gd name="T34" fmla="*/ 1049 h 2501"/>
              <a:gd name="T35" fmla="*/ 1008 h 2501"/>
              <a:gd name="T36" fmla="*/ 966 h 2501"/>
              <a:gd name="T37" fmla="*/ 924 h 2501"/>
              <a:gd name="T38" fmla="*/ 882 h 2501"/>
              <a:gd name="T39" fmla="*/ 841 h 2501"/>
              <a:gd name="T40" fmla="*/ 799 h 2501"/>
              <a:gd name="T41" fmla="*/ 757 h 2501"/>
              <a:gd name="T42" fmla="*/ 716 h 2501"/>
              <a:gd name="T43" fmla="*/ 674 h 2501"/>
              <a:gd name="T44" fmla="*/ 632 h 2501"/>
              <a:gd name="T45" fmla="*/ 591 h 2501"/>
              <a:gd name="T46" fmla="*/ 549 h 2501"/>
              <a:gd name="T47" fmla="*/ 507 h 2501"/>
              <a:gd name="T48" fmla="*/ 465 h 2501"/>
              <a:gd name="T49" fmla="*/ 424 h 2501"/>
              <a:gd name="T50" fmla="*/ 382 h 2501"/>
              <a:gd name="T51" fmla="*/ 340 h 2501"/>
              <a:gd name="T52" fmla="*/ 300 h 2501"/>
              <a:gd name="T53" fmla="*/ 258 h 2501"/>
              <a:gd name="T54" fmla="*/ 217 h 2501"/>
              <a:gd name="T55" fmla="*/ 175 h 2501"/>
              <a:gd name="T56" fmla="*/ 133 h 2501"/>
              <a:gd name="T57" fmla="*/ 92 h 2501"/>
              <a:gd name="T58" fmla="*/ 50 h 2501"/>
              <a:gd name="T59" fmla="*/ 8 h 2501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  <a:cxn ang="0">
                <a:pos x="0" y="T33"/>
              </a:cxn>
              <a:cxn ang="0">
                <a:pos x="0" y="T34"/>
              </a:cxn>
              <a:cxn ang="0">
                <a:pos x="0" y="T35"/>
              </a:cxn>
              <a:cxn ang="0">
                <a:pos x="0" y="T36"/>
              </a:cxn>
              <a:cxn ang="0">
                <a:pos x="0" y="T37"/>
              </a:cxn>
              <a:cxn ang="0">
                <a:pos x="0" y="T38"/>
              </a:cxn>
              <a:cxn ang="0">
                <a:pos x="0" y="T39"/>
              </a:cxn>
              <a:cxn ang="0">
                <a:pos x="0" y="T40"/>
              </a:cxn>
              <a:cxn ang="0">
                <a:pos x="0" y="T41"/>
              </a:cxn>
              <a:cxn ang="0">
                <a:pos x="0" y="T42"/>
              </a:cxn>
              <a:cxn ang="0">
                <a:pos x="0" y="T43"/>
              </a:cxn>
              <a:cxn ang="0">
                <a:pos x="0" y="T44"/>
              </a:cxn>
              <a:cxn ang="0">
                <a:pos x="0" y="T45"/>
              </a:cxn>
              <a:cxn ang="0">
                <a:pos x="0" y="T46"/>
              </a:cxn>
              <a:cxn ang="0">
                <a:pos x="0" y="T47"/>
              </a:cxn>
              <a:cxn ang="0">
                <a:pos x="0" y="T48"/>
              </a:cxn>
              <a:cxn ang="0">
                <a:pos x="0" y="T49"/>
              </a:cxn>
              <a:cxn ang="0">
                <a:pos x="0" y="T50"/>
              </a:cxn>
              <a:cxn ang="0">
                <a:pos x="0" y="T51"/>
              </a:cxn>
              <a:cxn ang="0">
                <a:pos x="0" y="T52"/>
              </a:cxn>
              <a:cxn ang="0">
                <a:pos x="0" y="T53"/>
              </a:cxn>
              <a:cxn ang="0">
                <a:pos x="0" y="T54"/>
              </a:cxn>
              <a:cxn ang="0">
                <a:pos x="0" y="T55"/>
              </a:cxn>
              <a:cxn ang="0">
                <a:pos x="0" y="T56"/>
              </a:cxn>
              <a:cxn ang="0">
                <a:pos x="0" y="T57"/>
              </a:cxn>
              <a:cxn ang="0">
                <a:pos x="0" y="T58"/>
              </a:cxn>
              <a:cxn ang="0">
                <a:pos x="0" y="T59"/>
              </a:cxn>
            </a:cxnLst>
            <a:rect l="0" t="0" r="r" b="b"/>
            <a:pathLst>
              <a:path h="2501">
                <a:moveTo>
                  <a:pt x="0" y="2501"/>
                </a:moveTo>
                <a:lnTo>
                  <a:pt x="0" y="2493"/>
                </a:lnTo>
                <a:lnTo>
                  <a:pt x="0" y="2487"/>
                </a:lnTo>
                <a:lnTo>
                  <a:pt x="0" y="2480"/>
                </a:lnTo>
                <a:lnTo>
                  <a:pt x="0" y="2472"/>
                </a:lnTo>
                <a:lnTo>
                  <a:pt x="0" y="2466"/>
                </a:lnTo>
                <a:lnTo>
                  <a:pt x="0" y="2459"/>
                </a:lnTo>
                <a:lnTo>
                  <a:pt x="0" y="2451"/>
                </a:lnTo>
                <a:lnTo>
                  <a:pt x="0" y="2445"/>
                </a:lnTo>
                <a:lnTo>
                  <a:pt x="0" y="2438"/>
                </a:lnTo>
                <a:lnTo>
                  <a:pt x="0" y="2430"/>
                </a:lnTo>
                <a:lnTo>
                  <a:pt x="0" y="2424"/>
                </a:lnTo>
                <a:lnTo>
                  <a:pt x="0" y="2418"/>
                </a:lnTo>
                <a:lnTo>
                  <a:pt x="0" y="2410"/>
                </a:lnTo>
                <a:lnTo>
                  <a:pt x="0" y="2403"/>
                </a:lnTo>
                <a:lnTo>
                  <a:pt x="0" y="2397"/>
                </a:lnTo>
                <a:lnTo>
                  <a:pt x="0" y="2389"/>
                </a:lnTo>
                <a:lnTo>
                  <a:pt x="0" y="2382"/>
                </a:lnTo>
                <a:lnTo>
                  <a:pt x="0" y="2376"/>
                </a:lnTo>
                <a:lnTo>
                  <a:pt x="0" y="2368"/>
                </a:lnTo>
                <a:lnTo>
                  <a:pt x="0" y="2361"/>
                </a:lnTo>
                <a:lnTo>
                  <a:pt x="0" y="2355"/>
                </a:lnTo>
                <a:lnTo>
                  <a:pt x="0" y="2347"/>
                </a:lnTo>
                <a:lnTo>
                  <a:pt x="0" y="2341"/>
                </a:lnTo>
                <a:lnTo>
                  <a:pt x="0" y="2334"/>
                </a:lnTo>
                <a:lnTo>
                  <a:pt x="0" y="2326"/>
                </a:lnTo>
                <a:lnTo>
                  <a:pt x="0" y="2320"/>
                </a:lnTo>
                <a:lnTo>
                  <a:pt x="0" y="2313"/>
                </a:lnTo>
                <a:lnTo>
                  <a:pt x="0" y="2305"/>
                </a:lnTo>
                <a:lnTo>
                  <a:pt x="0" y="2299"/>
                </a:lnTo>
                <a:lnTo>
                  <a:pt x="0" y="2292"/>
                </a:lnTo>
                <a:lnTo>
                  <a:pt x="0" y="2284"/>
                </a:lnTo>
                <a:lnTo>
                  <a:pt x="0" y="2278"/>
                </a:lnTo>
                <a:lnTo>
                  <a:pt x="0" y="2272"/>
                </a:lnTo>
                <a:lnTo>
                  <a:pt x="0" y="2264"/>
                </a:lnTo>
                <a:lnTo>
                  <a:pt x="0" y="2257"/>
                </a:lnTo>
                <a:lnTo>
                  <a:pt x="0" y="2251"/>
                </a:lnTo>
                <a:lnTo>
                  <a:pt x="0" y="2243"/>
                </a:lnTo>
                <a:lnTo>
                  <a:pt x="0" y="2236"/>
                </a:lnTo>
                <a:lnTo>
                  <a:pt x="0" y="2230"/>
                </a:lnTo>
                <a:lnTo>
                  <a:pt x="0" y="2222"/>
                </a:lnTo>
                <a:lnTo>
                  <a:pt x="0" y="2215"/>
                </a:lnTo>
                <a:lnTo>
                  <a:pt x="0" y="2209"/>
                </a:lnTo>
                <a:lnTo>
                  <a:pt x="0" y="2201"/>
                </a:lnTo>
                <a:lnTo>
                  <a:pt x="0" y="2195"/>
                </a:lnTo>
                <a:lnTo>
                  <a:pt x="0" y="2188"/>
                </a:lnTo>
                <a:lnTo>
                  <a:pt x="0" y="2182"/>
                </a:lnTo>
                <a:lnTo>
                  <a:pt x="0" y="2174"/>
                </a:lnTo>
                <a:lnTo>
                  <a:pt x="0" y="2167"/>
                </a:lnTo>
                <a:lnTo>
                  <a:pt x="0" y="2161"/>
                </a:lnTo>
                <a:lnTo>
                  <a:pt x="0" y="2153"/>
                </a:lnTo>
                <a:lnTo>
                  <a:pt x="0" y="2146"/>
                </a:lnTo>
                <a:lnTo>
                  <a:pt x="0" y="2140"/>
                </a:lnTo>
                <a:lnTo>
                  <a:pt x="0" y="2132"/>
                </a:lnTo>
                <a:lnTo>
                  <a:pt x="0" y="2126"/>
                </a:lnTo>
                <a:lnTo>
                  <a:pt x="0" y="2119"/>
                </a:lnTo>
                <a:lnTo>
                  <a:pt x="0" y="2111"/>
                </a:lnTo>
                <a:lnTo>
                  <a:pt x="0" y="2105"/>
                </a:lnTo>
                <a:lnTo>
                  <a:pt x="0" y="2098"/>
                </a:lnTo>
                <a:lnTo>
                  <a:pt x="0" y="2090"/>
                </a:lnTo>
                <a:lnTo>
                  <a:pt x="0" y="2084"/>
                </a:lnTo>
                <a:lnTo>
                  <a:pt x="0" y="2078"/>
                </a:lnTo>
                <a:lnTo>
                  <a:pt x="0" y="2070"/>
                </a:lnTo>
                <a:lnTo>
                  <a:pt x="0" y="2063"/>
                </a:lnTo>
                <a:lnTo>
                  <a:pt x="0" y="2057"/>
                </a:lnTo>
                <a:lnTo>
                  <a:pt x="0" y="2049"/>
                </a:lnTo>
                <a:lnTo>
                  <a:pt x="0" y="2042"/>
                </a:lnTo>
                <a:lnTo>
                  <a:pt x="0" y="2036"/>
                </a:lnTo>
                <a:lnTo>
                  <a:pt x="0" y="2028"/>
                </a:lnTo>
                <a:lnTo>
                  <a:pt x="0" y="2021"/>
                </a:lnTo>
                <a:lnTo>
                  <a:pt x="0" y="2015"/>
                </a:lnTo>
                <a:lnTo>
                  <a:pt x="0" y="2007"/>
                </a:lnTo>
                <a:lnTo>
                  <a:pt x="0" y="2001"/>
                </a:lnTo>
                <a:lnTo>
                  <a:pt x="0" y="1994"/>
                </a:lnTo>
                <a:lnTo>
                  <a:pt x="0" y="1986"/>
                </a:lnTo>
                <a:lnTo>
                  <a:pt x="0" y="1980"/>
                </a:lnTo>
                <a:lnTo>
                  <a:pt x="0" y="1973"/>
                </a:lnTo>
                <a:lnTo>
                  <a:pt x="0" y="1965"/>
                </a:lnTo>
                <a:lnTo>
                  <a:pt x="0" y="1959"/>
                </a:lnTo>
                <a:lnTo>
                  <a:pt x="0" y="1952"/>
                </a:lnTo>
                <a:lnTo>
                  <a:pt x="0" y="1944"/>
                </a:lnTo>
                <a:lnTo>
                  <a:pt x="0" y="1938"/>
                </a:lnTo>
                <a:lnTo>
                  <a:pt x="0" y="1932"/>
                </a:lnTo>
                <a:lnTo>
                  <a:pt x="0" y="1924"/>
                </a:lnTo>
                <a:lnTo>
                  <a:pt x="0" y="1917"/>
                </a:lnTo>
                <a:lnTo>
                  <a:pt x="0" y="1911"/>
                </a:lnTo>
                <a:lnTo>
                  <a:pt x="0" y="1903"/>
                </a:lnTo>
                <a:lnTo>
                  <a:pt x="0" y="1896"/>
                </a:lnTo>
                <a:lnTo>
                  <a:pt x="0" y="1890"/>
                </a:lnTo>
                <a:lnTo>
                  <a:pt x="0" y="1882"/>
                </a:lnTo>
                <a:lnTo>
                  <a:pt x="0" y="1875"/>
                </a:lnTo>
                <a:lnTo>
                  <a:pt x="0" y="1869"/>
                </a:lnTo>
                <a:lnTo>
                  <a:pt x="0" y="1861"/>
                </a:lnTo>
                <a:lnTo>
                  <a:pt x="0" y="1855"/>
                </a:lnTo>
                <a:lnTo>
                  <a:pt x="0" y="1848"/>
                </a:lnTo>
                <a:lnTo>
                  <a:pt x="0" y="1840"/>
                </a:lnTo>
                <a:lnTo>
                  <a:pt x="0" y="1834"/>
                </a:lnTo>
                <a:lnTo>
                  <a:pt x="0" y="1827"/>
                </a:lnTo>
                <a:lnTo>
                  <a:pt x="0" y="1819"/>
                </a:lnTo>
                <a:lnTo>
                  <a:pt x="0" y="1813"/>
                </a:lnTo>
                <a:lnTo>
                  <a:pt x="0" y="1806"/>
                </a:lnTo>
                <a:lnTo>
                  <a:pt x="0" y="1798"/>
                </a:lnTo>
                <a:lnTo>
                  <a:pt x="0" y="1792"/>
                </a:lnTo>
                <a:lnTo>
                  <a:pt x="0" y="1786"/>
                </a:lnTo>
                <a:lnTo>
                  <a:pt x="0" y="1778"/>
                </a:lnTo>
                <a:lnTo>
                  <a:pt x="0" y="1771"/>
                </a:lnTo>
                <a:lnTo>
                  <a:pt x="0" y="1765"/>
                </a:lnTo>
                <a:lnTo>
                  <a:pt x="0" y="1757"/>
                </a:lnTo>
                <a:lnTo>
                  <a:pt x="0" y="1750"/>
                </a:lnTo>
                <a:lnTo>
                  <a:pt x="0" y="1744"/>
                </a:lnTo>
                <a:lnTo>
                  <a:pt x="0" y="1736"/>
                </a:lnTo>
                <a:lnTo>
                  <a:pt x="0" y="1729"/>
                </a:lnTo>
                <a:lnTo>
                  <a:pt x="0" y="1723"/>
                </a:lnTo>
                <a:lnTo>
                  <a:pt x="0" y="1717"/>
                </a:lnTo>
                <a:lnTo>
                  <a:pt x="0" y="1709"/>
                </a:lnTo>
                <a:lnTo>
                  <a:pt x="0" y="1702"/>
                </a:lnTo>
                <a:lnTo>
                  <a:pt x="0" y="1696"/>
                </a:lnTo>
                <a:lnTo>
                  <a:pt x="0" y="1688"/>
                </a:lnTo>
                <a:lnTo>
                  <a:pt x="0" y="1681"/>
                </a:lnTo>
                <a:lnTo>
                  <a:pt x="0" y="1675"/>
                </a:lnTo>
                <a:lnTo>
                  <a:pt x="0" y="1667"/>
                </a:lnTo>
                <a:lnTo>
                  <a:pt x="0" y="1660"/>
                </a:lnTo>
                <a:lnTo>
                  <a:pt x="0" y="1654"/>
                </a:lnTo>
                <a:lnTo>
                  <a:pt x="0" y="1646"/>
                </a:lnTo>
                <a:lnTo>
                  <a:pt x="0" y="1640"/>
                </a:lnTo>
                <a:lnTo>
                  <a:pt x="0" y="1633"/>
                </a:lnTo>
                <a:lnTo>
                  <a:pt x="0" y="1625"/>
                </a:lnTo>
                <a:lnTo>
                  <a:pt x="0" y="1619"/>
                </a:lnTo>
                <a:lnTo>
                  <a:pt x="0" y="1612"/>
                </a:lnTo>
                <a:lnTo>
                  <a:pt x="0" y="1604"/>
                </a:lnTo>
                <a:lnTo>
                  <a:pt x="0" y="1598"/>
                </a:lnTo>
                <a:lnTo>
                  <a:pt x="0" y="1591"/>
                </a:lnTo>
                <a:lnTo>
                  <a:pt x="0" y="1583"/>
                </a:lnTo>
                <a:lnTo>
                  <a:pt x="0" y="1577"/>
                </a:lnTo>
                <a:lnTo>
                  <a:pt x="0" y="1571"/>
                </a:lnTo>
                <a:lnTo>
                  <a:pt x="0" y="1563"/>
                </a:lnTo>
                <a:lnTo>
                  <a:pt x="0" y="1556"/>
                </a:lnTo>
                <a:lnTo>
                  <a:pt x="0" y="1550"/>
                </a:lnTo>
                <a:lnTo>
                  <a:pt x="0" y="1542"/>
                </a:lnTo>
                <a:lnTo>
                  <a:pt x="0" y="1535"/>
                </a:lnTo>
                <a:lnTo>
                  <a:pt x="0" y="1529"/>
                </a:lnTo>
                <a:lnTo>
                  <a:pt x="0" y="1521"/>
                </a:lnTo>
                <a:lnTo>
                  <a:pt x="0" y="1514"/>
                </a:lnTo>
                <a:lnTo>
                  <a:pt x="0" y="1508"/>
                </a:lnTo>
                <a:lnTo>
                  <a:pt x="0" y="1500"/>
                </a:lnTo>
                <a:lnTo>
                  <a:pt x="0" y="1494"/>
                </a:lnTo>
                <a:lnTo>
                  <a:pt x="0" y="1487"/>
                </a:lnTo>
                <a:lnTo>
                  <a:pt x="0" y="1479"/>
                </a:lnTo>
                <a:lnTo>
                  <a:pt x="0" y="1473"/>
                </a:lnTo>
                <a:lnTo>
                  <a:pt x="0" y="1466"/>
                </a:lnTo>
                <a:lnTo>
                  <a:pt x="0" y="1458"/>
                </a:lnTo>
                <a:lnTo>
                  <a:pt x="0" y="1452"/>
                </a:lnTo>
                <a:lnTo>
                  <a:pt x="0" y="1446"/>
                </a:lnTo>
                <a:lnTo>
                  <a:pt x="0" y="1437"/>
                </a:lnTo>
                <a:lnTo>
                  <a:pt x="0" y="1431"/>
                </a:lnTo>
                <a:lnTo>
                  <a:pt x="0" y="1425"/>
                </a:lnTo>
                <a:lnTo>
                  <a:pt x="0" y="1417"/>
                </a:lnTo>
                <a:lnTo>
                  <a:pt x="0" y="1410"/>
                </a:lnTo>
                <a:lnTo>
                  <a:pt x="0" y="1404"/>
                </a:lnTo>
                <a:lnTo>
                  <a:pt x="0" y="1396"/>
                </a:lnTo>
                <a:lnTo>
                  <a:pt x="0" y="1389"/>
                </a:lnTo>
                <a:lnTo>
                  <a:pt x="0" y="1383"/>
                </a:lnTo>
                <a:lnTo>
                  <a:pt x="0" y="1375"/>
                </a:lnTo>
                <a:lnTo>
                  <a:pt x="0" y="1369"/>
                </a:lnTo>
                <a:lnTo>
                  <a:pt x="0" y="1362"/>
                </a:lnTo>
                <a:lnTo>
                  <a:pt x="0" y="1354"/>
                </a:lnTo>
                <a:lnTo>
                  <a:pt x="0" y="1348"/>
                </a:lnTo>
                <a:lnTo>
                  <a:pt x="0" y="1341"/>
                </a:lnTo>
                <a:lnTo>
                  <a:pt x="0" y="1333"/>
                </a:lnTo>
                <a:lnTo>
                  <a:pt x="0" y="1327"/>
                </a:lnTo>
                <a:lnTo>
                  <a:pt x="0" y="1320"/>
                </a:lnTo>
                <a:lnTo>
                  <a:pt x="0" y="1312"/>
                </a:lnTo>
                <a:lnTo>
                  <a:pt x="0" y="1306"/>
                </a:lnTo>
                <a:lnTo>
                  <a:pt x="0" y="1300"/>
                </a:lnTo>
                <a:lnTo>
                  <a:pt x="0" y="1292"/>
                </a:lnTo>
                <a:lnTo>
                  <a:pt x="0" y="1285"/>
                </a:lnTo>
                <a:lnTo>
                  <a:pt x="0" y="1279"/>
                </a:lnTo>
                <a:lnTo>
                  <a:pt x="0" y="1271"/>
                </a:lnTo>
                <a:lnTo>
                  <a:pt x="0" y="1264"/>
                </a:lnTo>
                <a:lnTo>
                  <a:pt x="0" y="1258"/>
                </a:lnTo>
                <a:lnTo>
                  <a:pt x="0" y="1250"/>
                </a:lnTo>
                <a:lnTo>
                  <a:pt x="0" y="1243"/>
                </a:lnTo>
                <a:lnTo>
                  <a:pt x="0" y="1237"/>
                </a:lnTo>
                <a:lnTo>
                  <a:pt x="0" y="1231"/>
                </a:lnTo>
                <a:lnTo>
                  <a:pt x="0" y="1223"/>
                </a:lnTo>
                <a:lnTo>
                  <a:pt x="0" y="1216"/>
                </a:lnTo>
                <a:lnTo>
                  <a:pt x="0" y="1210"/>
                </a:lnTo>
                <a:lnTo>
                  <a:pt x="0" y="1202"/>
                </a:lnTo>
                <a:lnTo>
                  <a:pt x="0" y="1195"/>
                </a:lnTo>
                <a:lnTo>
                  <a:pt x="0" y="1189"/>
                </a:lnTo>
                <a:lnTo>
                  <a:pt x="0" y="1181"/>
                </a:lnTo>
                <a:lnTo>
                  <a:pt x="0" y="1174"/>
                </a:lnTo>
                <a:lnTo>
                  <a:pt x="0" y="1168"/>
                </a:lnTo>
                <a:lnTo>
                  <a:pt x="0" y="1160"/>
                </a:lnTo>
                <a:lnTo>
                  <a:pt x="0" y="1154"/>
                </a:lnTo>
                <a:lnTo>
                  <a:pt x="0" y="1147"/>
                </a:lnTo>
                <a:lnTo>
                  <a:pt x="0" y="1139"/>
                </a:lnTo>
                <a:lnTo>
                  <a:pt x="0" y="1133"/>
                </a:lnTo>
                <a:lnTo>
                  <a:pt x="0" y="1126"/>
                </a:lnTo>
                <a:lnTo>
                  <a:pt x="0" y="1118"/>
                </a:lnTo>
                <a:lnTo>
                  <a:pt x="0" y="1112"/>
                </a:lnTo>
                <a:lnTo>
                  <a:pt x="0" y="1105"/>
                </a:lnTo>
                <a:lnTo>
                  <a:pt x="0" y="1097"/>
                </a:lnTo>
                <a:lnTo>
                  <a:pt x="0" y="1091"/>
                </a:lnTo>
                <a:lnTo>
                  <a:pt x="0" y="1085"/>
                </a:lnTo>
                <a:lnTo>
                  <a:pt x="0" y="1077"/>
                </a:lnTo>
                <a:lnTo>
                  <a:pt x="0" y="1070"/>
                </a:lnTo>
                <a:lnTo>
                  <a:pt x="0" y="1064"/>
                </a:lnTo>
                <a:lnTo>
                  <a:pt x="0" y="1056"/>
                </a:lnTo>
                <a:lnTo>
                  <a:pt x="0" y="1049"/>
                </a:lnTo>
                <a:lnTo>
                  <a:pt x="0" y="1043"/>
                </a:lnTo>
                <a:lnTo>
                  <a:pt x="0" y="1035"/>
                </a:lnTo>
                <a:lnTo>
                  <a:pt x="0" y="1028"/>
                </a:lnTo>
                <a:lnTo>
                  <a:pt x="0" y="1022"/>
                </a:lnTo>
                <a:lnTo>
                  <a:pt x="0" y="1014"/>
                </a:lnTo>
                <a:lnTo>
                  <a:pt x="0" y="1008"/>
                </a:lnTo>
                <a:lnTo>
                  <a:pt x="0" y="1001"/>
                </a:lnTo>
                <a:lnTo>
                  <a:pt x="0" y="993"/>
                </a:lnTo>
                <a:lnTo>
                  <a:pt x="0" y="987"/>
                </a:lnTo>
                <a:lnTo>
                  <a:pt x="0" y="980"/>
                </a:lnTo>
                <a:lnTo>
                  <a:pt x="0" y="972"/>
                </a:lnTo>
                <a:lnTo>
                  <a:pt x="0" y="966"/>
                </a:lnTo>
                <a:lnTo>
                  <a:pt x="0" y="959"/>
                </a:lnTo>
                <a:lnTo>
                  <a:pt x="0" y="951"/>
                </a:lnTo>
                <a:lnTo>
                  <a:pt x="0" y="945"/>
                </a:lnTo>
                <a:lnTo>
                  <a:pt x="0" y="939"/>
                </a:lnTo>
                <a:lnTo>
                  <a:pt x="0" y="931"/>
                </a:lnTo>
                <a:lnTo>
                  <a:pt x="0" y="924"/>
                </a:lnTo>
                <a:lnTo>
                  <a:pt x="0" y="918"/>
                </a:lnTo>
                <a:lnTo>
                  <a:pt x="0" y="910"/>
                </a:lnTo>
                <a:lnTo>
                  <a:pt x="0" y="903"/>
                </a:lnTo>
                <a:lnTo>
                  <a:pt x="0" y="897"/>
                </a:lnTo>
                <a:lnTo>
                  <a:pt x="0" y="889"/>
                </a:lnTo>
                <a:lnTo>
                  <a:pt x="0" y="882"/>
                </a:lnTo>
                <a:lnTo>
                  <a:pt x="0" y="876"/>
                </a:lnTo>
                <a:lnTo>
                  <a:pt x="0" y="868"/>
                </a:lnTo>
                <a:lnTo>
                  <a:pt x="0" y="862"/>
                </a:lnTo>
                <a:lnTo>
                  <a:pt x="0" y="855"/>
                </a:lnTo>
                <a:lnTo>
                  <a:pt x="0" y="847"/>
                </a:lnTo>
                <a:lnTo>
                  <a:pt x="0" y="841"/>
                </a:lnTo>
                <a:lnTo>
                  <a:pt x="0" y="834"/>
                </a:lnTo>
                <a:lnTo>
                  <a:pt x="0" y="826"/>
                </a:lnTo>
                <a:lnTo>
                  <a:pt x="0" y="820"/>
                </a:lnTo>
                <a:lnTo>
                  <a:pt x="0" y="813"/>
                </a:lnTo>
                <a:lnTo>
                  <a:pt x="0" y="805"/>
                </a:lnTo>
                <a:lnTo>
                  <a:pt x="0" y="799"/>
                </a:lnTo>
                <a:lnTo>
                  <a:pt x="0" y="793"/>
                </a:lnTo>
                <a:lnTo>
                  <a:pt x="0" y="785"/>
                </a:lnTo>
                <a:lnTo>
                  <a:pt x="0" y="778"/>
                </a:lnTo>
                <a:lnTo>
                  <a:pt x="0" y="772"/>
                </a:lnTo>
                <a:lnTo>
                  <a:pt x="0" y="765"/>
                </a:lnTo>
                <a:lnTo>
                  <a:pt x="0" y="757"/>
                </a:lnTo>
                <a:lnTo>
                  <a:pt x="0" y="751"/>
                </a:lnTo>
                <a:lnTo>
                  <a:pt x="0" y="745"/>
                </a:lnTo>
                <a:lnTo>
                  <a:pt x="0" y="736"/>
                </a:lnTo>
                <a:lnTo>
                  <a:pt x="0" y="730"/>
                </a:lnTo>
                <a:lnTo>
                  <a:pt x="0" y="724"/>
                </a:lnTo>
                <a:lnTo>
                  <a:pt x="0" y="716"/>
                </a:lnTo>
                <a:lnTo>
                  <a:pt x="0" y="709"/>
                </a:lnTo>
                <a:lnTo>
                  <a:pt x="0" y="703"/>
                </a:lnTo>
                <a:lnTo>
                  <a:pt x="0" y="695"/>
                </a:lnTo>
                <a:lnTo>
                  <a:pt x="0" y="688"/>
                </a:lnTo>
                <a:lnTo>
                  <a:pt x="0" y="682"/>
                </a:lnTo>
                <a:lnTo>
                  <a:pt x="0" y="674"/>
                </a:lnTo>
                <a:lnTo>
                  <a:pt x="0" y="668"/>
                </a:lnTo>
                <a:lnTo>
                  <a:pt x="0" y="661"/>
                </a:lnTo>
                <a:lnTo>
                  <a:pt x="0" y="653"/>
                </a:lnTo>
                <a:lnTo>
                  <a:pt x="0" y="647"/>
                </a:lnTo>
                <a:lnTo>
                  <a:pt x="0" y="640"/>
                </a:lnTo>
                <a:lnTo>
                  <a:pt x="0" y="632"/>
                </a:lnTo>
                <a:lnTo>
                  <a:pt x="0" y="626"/>
                </a:lnTo>
                <a:lnTo>
                  <a:pt x="0" y="619"/>
                </a:lnTo>
                <a:lnTo>
                  <a:pt x="0" y="611"/>
                </a:lnTo>
                <a:lnTo>
                  <a:pt x="0" y="605"/>
                </a:lnTo>
                <a:lnTo>
                  <a:pt x="0" y="599"/>
                </a:lnTo>
                <a:lnTo>
                  <a:pt x="0" y="591"/>
                </a:lnTo>
                <a:lnTo>
                  <a:pt x="0" y="584"/>
                </a:lnTo>
                <a:lnTo>
                  <a:pt x="0" y="578"/>
                </a:lnTo>
                <a:lnTo>
                  <a:pt x="0" y="570"/>
                </a:lnTo>
                <a:lnTo>
                  <a:pt x="0" y="563"/>
                </a:lnTo>
                <a:lnTo>
                  <a:pt x="0" y="557"/>
                </a:lnTo>
                <a:lnTo>
                  <a:pt x="0" y="549"/>
                </a:lnTo>
                <a:lnTo>
                  <a:pt x="0" y="542"/>
                </a:lnTo>
                <a:lnTo>
                  <a:pt x="0" y="536"/>
                </a:lnTo>
                <a:lnTo>
                  <a:pt x="0" y="528"/>
                </a:lnTo>
                <a:lnTo>
                  <a:pt x="0" y="522"/>
                </a:lnTo>
                <a:lnTo>
                  <a:pt x="0" y="515"/>
                </a:lnTo>
                <a:lnTo>
                  <a:pt x="0" y="507"/>
                </a:lnTo>
                <a:lnTo>
                  <a:pt x="0" y="501"/>
                </a:lnTo>
                <a:lnTo>
                  <a:pt x="0" y="494"/>
                </a:lnTo>
                <a:lnTo>
                  <a:pt x="0" y="486"/>
                </a:lnTo>
                <a:lnTo>
                  <a:pt x="0" y="480"/>
                </a:lnTo>
                <a:lnTo>
                  <a:pt x="0" y="473"/>
                </a:lnTo>
                <a:lnTo>
                  <a:pt x="0" y="465"/>
                </a:lnTo>
                <a:lnTo>
                  <a:pt x="0" y="459"/>
                </a:lnTo>
                <a:lnTo>
                  <a:pt x="0" y="453"/>
                </a:lnTo>
                <a:lnTo>
                  <a:pt x="0" y="445"/>
                </a:lnTo>
                <a:lnTo>
                  <a:pt x="0" y="438"/>
                </a:lnTo>
                <a:lnTo>
                  <a:pt x="0" y="432"/>
                </a:lnTo>
                <a:lnTo>
                  <a:pt x="0" y="424"/>
                </a:lnTo>
                <a:lnTo>
                  <a:pt x="0" y="417"/>
                </a:lnTo>
                <a:lnTo>
                  <a:pt x="0" y="411"/>
                </a:lnTo>
                <a:lnTo>
                  <a:pt x="0" y="403"/>
                </a:lnTo>
                <a:lnTo>
                  <a:pt x="0" y="396"/>
                </a:lnTo>
                <a:lnTo>
                  <a:pt x="0" y="390"/>
                </a:lnTo>
                <a:lnTo>
                  <a:pt x="0" y="382"/>
                </a:lnTo>
                <a:lnTo>
                  <a:pt x="0" y="376"/>
                </a:lnTo>
                <a:lnTo>
                  <a:pt x="0" y="369"/>
                </a:lnTo>
                <a:lnTo>
                  <a:pt x="0" y="361"/>
                </a:lnTo>
                <a:lnTo>
                  <a:pt x="0" y="355"/>
                </a:lnTo>
                <a:lnTo>
                  <a:pt x="0" y="348"/>
                </a:lnTo>
                <a:lnTo>
                  <a:pt x="0" y="340"/>
                </a:lnTo>
                <a:lnTo>
                  <a:pt x="0" y="334"/>
                </a:lnTo>
                <a:lnTo>
                  <a:pt x="0" y="327"/>
                </a:lnTo>
                <a:lnTo>
                  <a:pt x="0" y="319"/>
                </a:lnTo>
                <a:lnTo>
                  <a:pt x="0" y="313"/>
                </a:lnTo>
                <a:lnTo>
                  <a:pt x="0" y="307"/>
                </a:lnTo>
                <a:lnTo>
                  <a:pt x="0" y="300"/>
                </a:lnTo>
                <a:lnTo>
                  <a:pt x="0" y="292"/>
                </a:lnTo>
                <a:lnTo>
                  <a:pt x="0" y="286"/>
                </a:lnTo>
                <a:lnTo>
                  <a:pt x="0" y="279"/>
                </a:lnTo>
                <a:lnTo>
                  <a:pt x="0" y="271"/>
                </a:lnTo>
                <a:lnTo>
                  <a:pt x="0" y="265"/>
                </a:lnTo>
                <a:lnTo>
                  <a:pt x="0" y="258"/>
                </a:lnTo>
                <a:lnTo>
                  <a:pt x="0" y="250"/>
                </a:lnTo>
                <a:lnTo>
                  <a:pt x="0" y="244"/>
                </a:lnTo>
                <a:lnTo>
                  <a:pt x="0" y="238"/>
                </a:lnTo>
                <a:lnTo>
                  <a:pt x="0" y="230"/>
                </a:lnTo>
                <a:lnTo>
                  <a:pt x="0" y="223"/>
                </a:lnTo>
                <a:lnTo>
                  <a:pt x="0" y="217"/>
                </a:lnTo>
                <a:lnTo>
                  <a:pt x="0" y="209"/>
                </a:lnTo>
                <a:lnTo>
                  <a:pt x="0" y="202"/>
                </a:lnTo>
                <a:lnTo>
                  <a:pt x="0" y="196"/>
                </a:lnTo>
                <a:lnTo>
                  <a:pt x="0" y="188"/>
                </a:lnTo>
                <a:lnTo>
                  <a:pt x="0" y="181"/>
                </a:lnTo>
                <a:lnTo>
                  <a:pt x="0" y="175"/>
                </a:lnTo>
                <a:lnTo>
                  <a:pt x="0" y="167"/>
                </a:lnTo>
                <a:lnTo>
                  <a:pt x="0" y="161"/>
                </a:lnTo>
                <a:lnTo>
                  <a:pt x="0" y="154"/>
                </a:lnTo>
                <a:lnTo>
                  <a:pt x="0" y="146"/>
                </a:lnTo>
                <a:lnTo>
                  <a:pt x="0" y="140"/>
                </a:lnTo>
                <a:lnTo>
                  <a:pt x="0" y="133"/>
                </a:lnTo>
                <a:lnTo>
                  <a:pt x="0" y="125"/>
                </a:lnTo>
                <a:lnTo>
                  <a:pt x="0" y="119"/>
                </a:lnTo>
                <a:lnTo>
                  <a:pt x="0" y="112"/>
                </a:lnTo>
                <a:lnTo>
                  <a:pt x="0" y="104"/>
                </a:lnTo>
                <a:lnTo>
                  <a:pt x="0" y="98"/>
                </a:lnTo>
                <a:lnTo>
                  <a:pt x="0" y="92"/>
                </a:lnTo>
                <a:lnTo>
                  <a:pt x="0" y="84"/>
                </a:lnTo>
                <a:lnTo>
                  <a:pt x="0" y="77"/>
                </a:lnTo>
                <a:lnTo>
                  <a:pt x="0" y="71"/>
                </a:lnTo>
                <a:lnTo>
                  <a:pt x="0" y="63"/>
                </a:lnTo>
                <a:lnTo>
                  <a:pt x="0" y="56"/>
                </a:lnTo>
                <a:lnTo>
                  <a:pt x="0" y="50"/>
                </a:lnTo>
                <a:lnTo>
                  <a:pt x="0" y="42"/>
                </a:lnTo>
                <a:lnTo>
                  <a:pt x="0" y="35"/>
                </a:lnTo>
                <a:lnTo>
                  <a:pt x="0" y="29"/>
                </a:lnTo>
                <a:lnTo>
                  <a:pt x="0" y="21"/>
                </a:lnTo>
                <a:lnTo>
                  <a:pt x="0" y="15"/>
                </a:lnTo>
                <a:lnTo>
                  <a:pt x="0" y="8"/>
                </a:lnTo>
                <a:lnTo>
                  <a:pt x="0" y="18"/>
                </a:lnTo>
                <a:lnTo>
                  <a:pt x="0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" name="Freeform 52"/>
          <p:cNvSpPr>
            <a:spLocks/>
          </p:cNvSpPr>
          <p:nvPr/>
        </p:nvSpPr>
        <p:spPr bwMode="auto">
          <a:xfrm>
            <a:off x="2440420" y="2810618"/>
            <a:ext cx="0" cy="877888"/>
          </a:xfrm>
          <a:custGeom>
            <a:avLst/>
            <a:gdLst>
              <a:gd name="T0" fmla="*/ 34 h 2499"/>
              <a:gd name="T1" fmla="*/ 75 h 2499"/>
              <a:gd name="T2" fmla="*/ 117 h 2499"/>
              <a:gd name="T3" fmla="*/ 159 h 2499"/>
              <a:gd name="T4" fmla="*/ 201 h 2499"/>
              <a:gd name="T5" fmla="*/ 242 h 2499"/>
              <a:gd name="T6" fmla="*/ 284 h 2499"/>
              <a:gd name="T7" fmla="*/ 326 h 2499"/>
              <a:gd name="T8" fmla="*/ 367 h 2499"/>
              <a:gd name="T9" fmla="*/ 409 h 2499"/>
              <a:gd name="T10" fmla="*/ 451 h 2499"/>
              <a:gd name="T11" fmla="*/ 492 h 2499"/>
              <a:gd name="T12" fmla="*/ 534 h 2499"/>
              <a:gd name="T13" fmla="*/ 576 h 2499"/>
              <a:gd name="T14" fmla="*/ 618 h 2499"/>
              <a:gd name="T15" fmla="*/ 659 h 2499"/>
              <a:gd name="T16" fmla="*/ 701 h 2499"/>
              <a:gd name="T17" fmla="*/ 743 h 2499"/>
              <a:gd name="T18" fmla="*/ 784 h 2499"/>
              <a:gd name="T19" fmla="*/ 826 h 2499"/>
              <a:gd name="T20" fmla="*/ 868 h 2499"/>
              <a:gd name="T21" fmla="*/ 910 h 2499"/>
              <a:gd name="T22" fmla="*/ 951 h 2499"/>
              <a:gd name="T23" fmla="*/ 993 h 2499"/>
              <a:gd name="T24" fmla="*/ 1035 h 2499"/>
              <a:gd name="T25" fmla="*/ 1076 h 2499"/>
              <a:gd name="T26" fmla="*/ 1116 h 2499"/>
              <a:gd name="T27" fmla="*/ 1158 h 2499"/>
              <a:gd name="T28" fmla="*/ 1200 h 2499"/>
              <a:gd name="T29" fmla="*/ 1242 h 2499"/>
              <a:gd name="T30" fmla="*/ 1283 h 2499"/>
              <a:gd name="T31" fmla="*/ 1325 h 2499"/>
              <a:gd name="T32" fmla="*/ 1367 h 2499"/>
              <a:gd name="T33" fmla="*/ 1408 h 2499"/>
              <a:gd name="T34" fmla="*/ 1450 h 2499"/>
              <a:gd name="T35" fmla="*/ 1492 h 2499"/>
              <a:gd name="T36" fmla="*/ 1534 h 2499"/>
              <a:gd name="T37" fmla="*/ 1575 h 2499"/>
              <a:gd name="T38" fmla="*/ 1617 h 2499"/>
              <a:gd name="T39" fmla="*/ 1659 h 2499"/>
              <a:gd name="T40" fmla="*/ 1700 h 2499"/>
              <a:gd name="T41" fmla="*/ 1742 h 2499"/>
              <a:gd name="T42" fmla="*/ 1784 h 2499"/>
              <a:gd name="T43" fmla="*/ 1825 h 2499"/>
              <a:gd name="T44" fmla="*/ 1867 h 2499"/>
              <a:gd name="T45" fmla="*/ 1909 h 2499"/>
              <a:gd name="T46" fmla="*/ 1951 h 2499"/>
              <a:gd name="T47" fmla="*/ 1992 h 2499"/>
              <a:gd name="T48" fmla="*/ 2034 h 2499"/>
              <a:gd name="T49" fmla="*/ 2076 h 2499"/>
              <a:gd name="T50" fmla="*/ 2117 h 2499"/>
              <a:gd name="T51" fmla="*/ 2159 h 2499"/>
              <a:gd name="T52" fmla="*/ 2201 h 2499"/>
              <a:gd name="T53" fmla="*/ 2243 h 2499"/>
              <a:gd name="T54" fmla="*/ 2284 h 2499"/>
              <a:gd name="T55" fmla="*/ 2326 h 2499"/>
              <a:gd name="T56" fmla="*/ 2368 h 2499"/>
              <a:gd name="T57" fmla="*/ 2409 h 2499"/>
              <a:gd name="T58" fmla="*/ 2451 h 2499"/>
              <a:gd name="T59" fmla="*/ 2493 h 2499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  <a:cxn ang="0">
                <a:pos x="0" y="T33"/>
              </a:cxn>
              <a:cxn ang="0">
                <a:pos x="0" y="T34"/>
              </a:cxn>
              <a:cxn ang="0">
                <a:pos x="0" y="T35"/>
              </a:cxn>
              <a:cxn ang="0">
                <a:pos x="0" y="T36"/>
              </a:cxn>
              <a:cxn ang="0">
                <a:pos x="0" y="T37"/>
              </a:cxn>
              <a:cxn ang="0">
                <a:pos x="0" y="T38"/>
              </a:cxn>
              <a:cxn ang="0">
                <a:pos x="0" y="T39"/>
              </a:cxn>
              <a:cxn ang="0">
                <a:pos x="0" y="T40"/>
              </a:cxn>
              <a:cxn ang="0">
                <a:pos x="0" y="T41"/>
              </a:cxn>
              <a:cxn ang="0">
                <a:pos x="0" y="T42"/>
              </a:cxn>
              <a:cxn ang="0">
                <a:pos x="0" y="T43"/>
              </a:cxn>
              <a:cxn ang="0">
                <a:pos x="0" y="T44"/>
              </a:cxn>
              <a:cxn ang="0">
                <a:pos x="0" y="T45"/>
              </a:cxn>
              <a:cxn ang="0">
                <a:pos x="0" y="T46"/>
              </a:cxn>
              <a:cxn ang="0">
                <a:pos x="0" y="T47"/>
              </a:cxn>
              <a:cxn ang="0">
                <a:pos x="0" y="T48"/>
              </a:cxn>
              <a:cxn ang="0">
                <a:pos x="0" y="T49"/>
              </a:cxn>
              <a:cxn ang="0">
                <a:pos x="0" y="T50"/>
              </a:cxn>
              <a:cxn ang="0">
                <a:pos x="0" y="T51"/>
              </a:cxn>
              <a:cxn ang="0">
                <a:pos x="0" y="T52"/>
              </a:cxn>
              <a:cxn ang="0">
                <a:pos x="0" y="T53"/>
              </a:cxn>
              <a:cxn ang="0">
                <a:pos x="0" y="T54"/>
              </a:cxn>
              <a:cxn ang="0">
                <a:pos x="0" y="T55"/>
              </a:cxn>
              <a:cxn ang="0">
                <a:pos x="0" y="T56"/>
              </a:cxn>
              <a:cxn ang="0">
                <a:pos x="0" y="T57"/>
              </a:cxn>
              <a:cxn ang="0">
                <a:pos x="0" y="T58"/>
              </a:cxn>
              <a:cxn ang="0">
                <a:pos x="0" y="T59"/>
              </a:cxn>
            </a:cxnLst>
            <a:rect l="0" t="0" r="r" b="b"/>
            <a:pathLst>
              <a:path h="2499">
                <a:moveTo>
                  <a:pt x="0" y="0"/>
                </a:moveTo>
                <a:lnTo>
                  <a:pt x="0" y="6"/>
                </a:lnTo>
                <a:lnTo>
                  <a:pt x="0" y="13"/>
                </a:lnTo>
                <a:lnTo>
                  <a:pt x="0" y="21"/>
                </a:lnTo>
                <a:lnTo>
                  <a:pt x="0" y="27"/>
                </a:lnTo>
                <a:lnTo>
                  <a:pt x="0" y="34"/>
                </a:lnTo>
                <a:lnTo>
                  <a:pt x="0" y="42"/>
                </a:lnTo>
                <a:lnTo>
                  <a:pt x="0" y="48"/>
                </a:lnTo>
                <a:lnTo>
                  <a:pt x="0" y="55"/>
                </a:lnTo>
                <a:lnTo>
                  <a:pt x="0" y="63"/>
                </a:lnTo>
                <a:lnTo>
                  <a:pt x="0" y="69"/>
                </a:lnTo>
                <a:lnTo>
                  <a:pt x="0" y="75"/>
                </a:lnTo>
                <a:lnTo>
                  <a:pt x="0" y="83"/>
                </a:lnTo>
                <a:lnTo>
                  <a:pt x="0" y="90"/>
                </a:lnTo>
                <a:lnTo>
                  <a:pt x="0" y="96"/>
                </a:lnTo>
                <a:lnTo>
                  <a:pt x="0" y="104"/>
                </a:lnTo>
                <a:lnTo>
                  <a:pt x="0" y="111"/>
                </a:lnTo>
                <a:lnTo>
                  <a:pt x="0" y="117"/>
                </a:lnTo>
                <a:lnTo>
                  <a:pt x="0" y="125"/>
                </a:lnTo>
                <a:lnTo>
                  <a:pt x="0" y="132"/>
                </a:lnTo>
                <a:lnTo>
                  <a:pt x="0" y="138"/>
                </a:lnTo>
                <a:lnTo>
                  <a:pt x="0" y="146"/>
                </a:lnTo>
                <a:lnTo>
                  <a:pt x="0" y="152"/>
                </a:lnTo>
                <a:lnTo>
                  <a:pt x="0" y="159"/>
                </a:lnTo>
                <a:lnTo>
                  <a:pt x="0" y="165"/>
                </a:lnTo>
                <a:lnTo>
                  <a:pt x="0" y="173"/>
                </a:lnTo>
                <a:lnTo>
                  <a:pt x="0" y="180"/>
                </a:lnTo>
                <a:lnTo>
                  <a:pt x="0" y="186"/>
                </a:lnTo>
                <a:lnTo>
                  <a:pt x="0" y="194"/>
                </a:lnTo>
                <a:lnTo>
                  <a:pt x="0" y="201"/>
                </a:lnTo>
                <a:lnTo>
                  <a:pt x="0" y="207"/>
                </a:lnTo>
                <a:lnTo>
                  <a:pt x="0" y="215"/>
                </a:lnTo>
                <a:lnTo>
                  <a:pt x="0" y="221"/>
                </a:lnTo>
                <a:lnTo>
                  <a:pt x="0" y="228"/>
                </a:lnTo>
                <a:lnTo>
                  <a:pt x="0" y="236"/>
                </a:lnTo>
                <a:lnTo>
                  <a:pt x="0" y="242"/>
                </a:lnTo>
                <a:lnTo>
                  <a:pt x="0" y="249"/>
                </a:lnTo>
                <a:lnTo>
                  <a:pt x="0" y="257"/>
                </a:lnTo>
                <a:lnTo>
                  <a:pt x="0" y="263"/>
                </a:lnTo>
                <a:lnTo>
                  <a:pt x="0" y="269"/>
                </a:lnTo>
                <a:lnTo>
                  <a:pt x="0" y="278"/>
                </a:lnTo>
                <a:lnTo>
                  <a:pt x="0" y="284"/>
                </a:lnTo>
                <a:lnTo>
                  <a:pt x="0" y="290"/>
                </a:lnTo>
                <a:lnTo>
                  <a:pt x="0" y="298"/>
                </a:lnTo>
                <a:lnTo>
                  <a:pt x="0" y="305"/>
                </a:lnTo>
                <a:lnTo>
                  <a:pt x="0" y="311"/>
                </a:lnTo>
                <a:lnTo>
                  <a:pt x="0" y="319"/>
                </a:lnTo>
                <a:lnTo>
                  <a:pt x="0" y="326"/>
                </a:lnTo>
                <a:lnTo>
                  <a:pt x="0" y="332"/>
                </a:lnTo>
                <a:lnTo>
                  <a:pt x="0" y="340"/>
                </a:lnTo>
                <a:lnTo>
                  <a:pt x="0" y="346"/>
                </a:lnTo>
                <a:lnTo>
                  <a:pt x="0" y="353"/>
                </a:lnTo>
                <a:lnTo>
                  <a:pt x="0" y="361"/>
                </a:lnTo>
                <a:lnTo>
                  <a:pt x="0" y="367"/>
                </a:lnTo>
                <a:lnTo>
                  <a:pt x="0" y="374"/>
                </a:lnTo>
                <a:lnTo>
                  <a:pt x="0" y="382"/>
                </a:lnTo>
                <a:lnTo>
                  <a:pt x="0" y="388"/>
                </a:lnTo>
                <a:lnTo>
                  <a:pt x="0" y="395"/>
                </a:lnTo>
                <a:lnTo>
                  <a:pt x="0" y="403"/>
                </a:lnTo>
                <a:lnTo>
                  <a:pt x="0" y="409"/>
                </a:lnTo>
                <a:lnTo>
                  <a:pt x="0" y="415"/>
                </a:lnTo>
                <a:lnTo>
                  <a:pt x="0" y="423"/>
                </a:lnTo>
                <a:lnTo>
                  <a:pt x="0" y="430"/>
                </a:lnTo>
                <a:lnTo>
                  <a:pt x="0" y="436"/>
                </a:lnTo>
                <a:lnTo>
                  <a:pt x="0" y="444"/>
                </a:lnTo>
                <a:lnTo>
                  <a:pt x="0" y="451"/>
                </a:lnTo>
                <a:lnTo>
                  <a:pt x="0" y="457"/>
                </a:lnTo>
                <a:lnTo>
                  <a:pt x="0" y="465"/>
                </a:lnTo>
                <a:lnTo>
                  <a:pt x="0" y="472"/>
                </a:lnTo>
                <a:lnTo>
                  <a:pt x="0" y="478"/>
                </a:lnTo>
                <a:lnTo>
                  <a:pt x="0" y="486"/>
                </a:lnTo>
                <a:lnTo>
                  <a:pt x="0" y="492"/>
                </a:lnTo>
                <a:lnTo>
                  <a:pt x="0" y="499"/>
                </a:lnTo>
                <a:lnTo>
                  <a:pt x="0" y="507"/>
                </a:lnTo>
                <a:lnTo>
                  <a:pt x="0" y="513"/>
                </a:lnTo>
                <a:lnTo>
                  <a:pt x="0" y="520"/>
                </a:lnTo>
                <a:lnTo>
                  <a:pt x="0" y="528"/>
                </a:lnTo>
                <a:lnTo>
                  <a:pt x="0" y="534"/>
                </a:lnTo>
                <a:lnTo>
                  <a:pt x="0" y="541"/>
                </a:lnTo>
                <a:lnTo>
                  <a:pt x="0" y="549"/>
                </a:lnTo>
                <a:lnTo>
                  <a:pt x="0" y="555"/>
                </a:lnTo>
                <a:lnTo>
                  <a:pt x="0" y="561"/>
                </a:lnTo>
                <a:lnTo>
                  <a:pt x="0" y="569"/>
                </a:lnTo>
                <a:lnTo>
                  <a:pt x="0" y="576"/>
                </a:lnTo>
                <a:lnTo>
                  <a:pt x="0" y="582"/>
                </a:lnTo>
                <a:lnTo>
                  <a:pt x="0" y="590"/>
                </a:lnTo>
                <a:lnTo>
                  <a:pt x="0" y="597"/>
                </a:lnTo>
                <a:lnTo>
                  <a:pt x="0" y="603"/>
                </a:lnTo>
                <a:lnTo>
                  <a:pt x="0" y="611"/>
                </a:lnTo>
                <a:lnTo>
                  <a:pt x="0" y="618"/>
                </a:lnTo>
                <a:lnTo>
                  <a:pt x="0" y="624"/>
                </a:lnTo>
                <a:lnTo>
                  <a:pt x="0" y="632"/>
                </a:lnTo>
                <a:lnTo>
                  <a:pt x="0" y="638"/>
                </a:lnTo>
                <a:lnTo>
                  <a:pt x="0" y="645"/>
                </a:lnTo>
                <a:lnTo>
                  <a:pt x="0" y="651"/>
                </a:lnTo>
                <a:lnTo>
                  <a:pt x="0" y="659"/>
                </a:lnTo>
                <a:lnTo>
                  <a:pt x="0" y="666"/>
                </a:lnTo>
                <a:lnTo>
                  <a:pt x="0" y="672"/>
                </a:lnTo>
                <a:lnTo>
                  <a:pt x="0" y="680"/>
                </a:lnTo>
                <a:lnTo>
                  <a:pt x="0" y="687"/>
                </a:lnTo>
                <a:lnTo>
                  <a:pt x="0" y="693"/>
                </a:lnTo>
                <a:lnTo>
                  <a:pt x="0" y="701"/>
                </a:lnTo>
                <a:lnTo>
                  <a:pt x="0" y="707"/>
                </a:lnTo>
                <a:lnTo>
                  <a:pt x="0" y="714"/>
                </a:lnTo>
                <a:lnTo>
                  <a:pt x="0" y="722"/>
                </a:lnTo>
                <a:lnTo>
                  <a:pt x="0" y="728"/>
                </a:lnTo>
                <a:lnTo>
                  <a:pt x="0" y="735"/>
                </a:lnTo>
                <a:lnTo>
                  <a:pt x="0" y="743"/>
                </a:lnTo>
                <a:lnTo>
                  <a:pt x="0" y="749"/>
                </a:lnTo>
                <a:lnTo>
                  <a:pt x="0" y="756"/>
                </a:lnTo>
                <a:lnTo>
                  <a:pt x="0" y="764"/>
                </a:lnTo>
                <a:lnTo>
                  <a:pt x="0" y="770"/>
                </a:lnTo>
                <a:lnTo>
                  <a:pt x="0" y="776"/>
                </a:lnTo>
                <a:lnTo>
                  <a:pt x="0" y="784"/>
                </a:lnTo>
                <a:lnTo>
                  <a:pt x="0" y="791"/>
                </a:lnTo>
                <a:lnTo>
                  <a:pt x="0" y="797"/>
                </a:lnTo>
                <a:lnTo>
                  <a:pt x="0" y="805"/>
                </a:lnTo>
                <a:lnTo>
                  <a:pt x="0" y="812"/>
                </a:lnTo>
                <a:lnTo>
                  <a:pt x="0" y="818"/>
                </a:lnTo>
                <a:lnTo>
                  <a:pt x="0" y="826"/>
                </a:lnTo>
                <a:lnTo>
                  <a:pt x="0" y="833"/>
                </a:lnTo>
                <a:lnTo>
                  <a:pt x="0" y="839"/>
                </a:lnTo>
                <a:lnTo>
                  <a:pt x="0" y="847"/>
                </a:lnTo>
                <a:lnTo>
                  <a:pt x="0" y="853"/>
                </a:lnTo>
                <a:lnTo>
                  <a:pt x="0" y="860"/>
                </a:lnTo>
                <a:lnTo>
                  <a:pt x="0" y="868"/>
                </a:lnTo>
                <a:lnTo>
                  <a:pt x="0" y="874"/>
                </a:lnTo>
                <a:lnTo>
                  <a:pt x="0" y="881"/>
                </a:lnTo>
                <a:lnTo>
                  <a:pt x="0" y="889"/>
                </a:lnTo>
                <a:lnTo>
                  <a:pt x="0" y="895"/>
                </a:lnTo>
                <a:lnTo>
                  <a:pt x="0" y="902"/>
                </a:lnTo>
                <a:lnTo>
                  <a:pt x="0" y="910"/>
                </a:lnTo>
                <a:lnTo>
                  <a:pt x="0" y="916"/>
                </a:lnTo>
                <a:lnTo>
                  <a:pt x="0" y="922"/>
                </a:lnTo>
                <a:lnTo>
                  <a:pt x="0" y="930"/>
                </a:lnTo>
                <a:lnTo>
                  <a:pt x="0" y="937"/>
                </a:lnTo>
                <a:lnTo>
                  <a:pt x="0" y="943"/>
                </a:lnTo>
                <a:lnTo>
                  <a:pt x="0" y="951"/>
                </a:lnTo>
                <a:lnTo>
                  <a:pt x="0" y="958"/>
                </a:lnTo>
                <a:lnTo>
                  <a:pt x="0" y="964"/>
                </a:lnTo>
                <a:lnTo>
                  <a:pt x="0" y="972"/>
                </a:lnTo>
                <a:lnTo>
                  <a:pt x="0" y="979"/>
                </a:lnTo>
                <a:lnTo>
                  <a:pt x="0" y="985"/>
                </a:lnTo>
                <a:lnTo>
                  <a:pt x="0" y="993"/>
                </a:lnTo>
                <a:lnTo>
                  <a:pt x="0" y="999"/>
                </a:lnTo>
                <a:lnTo>
                  <a:pt x="0" y="1006"/>
                </a:lnTo>
                <a:lnTo>
                  <a:pt x="0" y="1014"/>
                </a:lnTo>
                <a:lnTo>
                  <a:pt x="0" y="1020"/>
                </a:lnTo>
                <a:lnTo>
                  <a:pt x="0" y="1027"/>
                </a:lnTo>
                <a:lnTo>
                  <a:pt x="0" y="1035"/>
                </a:lnTo>
                <a:lnTo>
                  <a:pt x="0" y="1041"/>
                </a:lnTo>
                <a:lnTo>
                  <a:pt x="0" y="1047"/>
                </a:lnTo>
                <a:lnTo>
                  <a:pt x="0" y="1056"/>
                </a:lnTo>
                <a:lnTo>
                  <a:pt x="0" y="1062"/>
                </a:lnTo>
                <a:lnTo>
                  <a:pt x="0" y="1068"/>
                </a:lnTo>
                <a:lnTo>
                  <a:pt x="0" y="1076"/>
                </a:lnTo>
                <a:lnTo>
                  <a:pt x="0" y="1083"/>
                </a:lnTo>
                <a:lnTo>
                  <a:pt x="0" y="1089"/>
                </a:lnTo>
                <a:lnTo>
                  <a:pt x="0" y="1097"/>
                </a:lnTo>
                <a:lnTo>
                  <a:pt x="0" y="1104"/>
                </a:lnTo>
                <a:lnTo>
                  <a:pt x="0" y="1110"/>
                </a:lnTo>
                <a:lnTo>
                  <a:pt x="0" y="1116"/>
                </a:lnTo>
                <a:lnTo>
                  <a:pt x="0" y="1124"/>
                </a:lnTo>
                <a:lnTo>
                  <a:pt x="0" y="1131"/>
                </a:lnTo>
                <a:lnTo>
                  <a:pt x="0" y="1137"/>
                </a:lnTo>
                <a:lnTo>
                  <a:pt x="0" y="1145"/>
                </a:lnTo>
                <a:lnTo>
                  <a:pt x="0" y="1152"/>
                </a:lnTo>
                <a:lnTo>
                  <a:pt x="0" y="1158"/>
                </a:lnTo>
                <a:lnTo>
                  <a:pt x="0" y="1166"/>
                </a:lnTo>
                <a:lnTo>
                  <a:pt x="0" y="1173"/>
                </a:lnTo>
                <a:lnTo>
                  <a:pt x="0" y="1179"/>
                </a:lnTo>
                <a:lnTo>
                  <a:pt x="0" y="1187"/>
                </a:lnTo>
                <a:lnTo>
                  <a:pt x="0" y="1193"/>
                </a:lnTo>
                <a:lnTo>
                  <a:pt x="0" y="1200"/>
                </a:lnTo>
                <a:lnTo>
                  <a:pt x="0" y="1208"/>
                </a:lnTo>
                <a:lnTo>
                  <a:pt x="0" y="1214"/>
                </a:lnTo>
                <a:lnTo>
                  <a:pt x="0" y="1221"/>
                </a:lnTo>
                <a:lnTo>
                  <a:pt x="0" y="1229"/>
                </a:lnTo>
                <a:lnTo>
                  <a:pt x="0" y="1235"/>
                </a:lnTo>
                <a:lnTo>
                  <a:pt x="0" y="1242"/>
                </a:lnTo>
                <a:lnTo>
                  <a:pt x="0" y="1250"/>
                </a:lnTo>
                <a:lnTo>
                  <a:pt x="0" y="1256"/>
                </a:lnTo>
                <a:lnTo>
                  <a:pt x="0" y="1262"/>
                </a:lnTo>
                <a:lnTo>
                  <a:pt x="0" y="1270"/>
                </a:lnTo>
                <a:lnTo>
                  <a:pt x="0" y="1277"/>
                </a:lnTo>
                <a:lnTo>
                  <a:pt x="0" y="1283"/>
                </a:lnTo>
                <a:lnTo>
                  <a:pt x="0" y="1291"/>
                </a:lnTo>
                <a:lnTo>
                  <a:pt x="0" y="1298"/>
                </a:lnTo>
                <a:lnTo>
                  <a:pt x="0" y="1304"/>
                </a:lnTo>
                <a:lnTo>
                  <a:pt x="0" y="1312"/>
                </a:lnTo>
                <a:lnTo>
                  <a:pt x="0" y="1319"/>
                </a:lnTo>
                <a:lnTo>
                  <a:pt x="0" y="1325"/>
                </a:lnTo>
                <a:lnTo>
                  <a:pt x="0" y="1333"/>
                </a:lnTo>
                <a:lnTo>
                  <a:pt x="0" y="1339"/>
                </a:lnTo>
                <a:lnTo>
                  <a:pt x="0" y="1346"/>
                </a:lnTo>
                <a:lnTo>
                  <a:pt x="0" y="1354"/>
                </a:lnTo>
                <a:lnTo>
                  <a:pt x="0" y="1360"/>
                </a:lnTo>
                <a:lnTo>
                  <a:pt x="0" y="1367"/>
                </a:lnTo>
                <a:lnTo>
                  <a:pt x="0" y="1375"/>
                </a:lnTo>
                <a:lnTo>
                  <a:pt x="0" y="1381"/>
                </a:lnTo>
                <a:lnTo>
                  <a:pt x="0" y="1388"/>
                </a:lnTo>
                <a:lnTo>
                  <a:pt x="0" y="1396"/>
                </a:lnTo>
                <a:lnTo>
                  <a:pt x="0" y="1402"/>
                </a:lnTo>
                <a:lnTo>
                  <a:pt x="0" y="1408"/>
                </a:lnTo>
                <a:lnTo>
                  <a:pt x="0" y="1416"/>
                </a:lnTo>
                <a:lnTo>
                  <a:pt x="0" y="1423"/>
                </a:lnTo>
                <a:lnTo>
                  <a:pt x="0" y="1429"/>
                </a:lnTo>
                <a:lnTo>
                  <a:pt x="0" y="1437"/>
                </a:lnTo>
                <a:lnTo>
                  <a:pt x="0" y="1444"/>
                </a:lnTo>
                <a:lnTo>
                  <a:pt x="0" y="1450"/>
                </a:lnTo>
                <a:lnTo>
                  <a:pt x="0" y="1458"/>
                </a:lnTo>
                <a:lnTo>
                  <a:pt x="0" y="1465"/>
                </a:lnTo>
                <a:lnTo>
                  <a:pt x="0" y="1471"/>
                </a:lnTo>
                <a:lnTo>
                  <a:pt x="0" y="1479"/>
                </a:lnTo>
                <a:lnTo>
                  <a:pt x="0" y="1485"/>
                </a:lnTo>
                <a:lnTo>
                  <a:pt x="0" y="1492"/>
                </a:lnTo>
                <a:lnTo>
                  <a:pt x="0" y="1500"/>
                </a:lnTo>
                <a:lnTo>
                  <a:pt x="0" y="1506"/>
                </a:lnTo>
                <a:lnTo>
                  <a:pt x="0" y="1513"/>
                </a:lnTo>
                <a:lnTo>
                  <a:pt x="0" y="1521"/>
                </a:lnTo>
                <a:lnTo>
                  <a:pt x="0" y="1527"/>
                </a:lnTo>
                <a:lnTo>
                  <a:pt x="0" y="1534"/>
                </a:lnTo>
                <a:lnTo>
                  <a:pt x="0" y="1542"/>
                </a:lnTo>
                <a:lnTo>
                  <a:pt x="0" y="1548"/>
                </a:lnTo>
                <a:lnTo>
                  <a:pt x="0" y="1554"/>
                </a:lnTo>
                <a:lnTo>
                  <a:pt x="0" y="1562"/>
                </a:lnTo>
                <a:lnTo>
                  <a:pt x="0" y="1569"/>
                </a:lnTo>
                <a:lnTo>
                  <a:pt x="0" y="1575"/>
                </a:lnTo>
                <a:lnTo>
                  <a:pt x="0" y="1582"/>
                </a:lnTo>
                <a:lnTo>
                  <a:pt x="0" y="1590"/>
                </a:lnTo>
                <a:lnTo>
                  <a:pt x="0" y="1596"/>
                </a:lnTo>
                <a:lnTo>
                  <a:pt x="0" y="1603"/>
                </a:lnTo>
                <a:lnTo>
                  <a:pt x="0" y="1611"/>
                </a:lnTo>
                <a:lnTo>
                  <a:pt x="0" y="1617"/>
                </a:lnTo>
                <a:lnTo>
                  <a:pt x="0" y="1623"/>
                </a:lnTo>
                <a:lnTo>
                  <a:pt x="0" y="1631"/>
                </a:lnTo>
                <a:lnTo>
                  <a:pt x="0" y="1638"/>
                </a:lnTo>
                <a:lnTo>
                  <a:pt x="0" y="1644"/>
                </a:lnTo>
                <a:lnTo>
                  <a:pt x="0" y="1652"/>
                </a:lnTo>
                <a:lnTo>
                  <a:pt x="0" y="1659"/>
                </a:lnTo>
                <a:lnTo>
                  <a:pt x="0" y="1665"/>
                </a:lnTo>
                <a:lnTo>
                  <a:pt x="0" y="1673"/>
                </a:lnTo>
                <a:lnTo>
                  <a:pt x="0" y="1680"/>
                </a:lnTo>
                <a:lnTo>
                  <a:pt x="0" y="1686"/>
                </a:lnTo>
                <a:lnTo>
                  <a:pt x="0" y="1694"/>
                </a:lnTo>
                <a:lnTo>
                  <a:pt x="0" y="1700"/>
                </a:lnTo>
                <a:lnTo>
                  <a:pt x="0" y="1707"/>
                </a:lnTo>
                <a:lnTo>
                  <a:pt x="0" y="1715"/>
                </a:lnTo>
                <a:lnTo>
                  <a:pt x="0" y="1721"/>
                </a:lnTo>
                <a:lnTo>
                  <a:pt x="0" y="1728"/>
                </a:lnTo>
                <a:lnTo>
                  <a:pt x="0" y="1736"/>
                </a:lnTo>
                <a:lnTo>
                  <a:pt x="0" y="1742"/>
                </a:lnTo>
                <a:lnTo>
                  <a:pt x="0" y="1748"/>
                </a:lnTo>
                <a:lnTo>
                  <a:pt x="0" y="1757"/>
                </a:lnTo>
                <a:lnTo>
                  <a:pt x="0" y="1763"/>
                </a:lnTo>
                <a:lnTo>
                  <a:pt x="0" y="1769"/>
                </a:lnTo>
                <a:lnTo>
                  <a:pt x="0" y="1777"/>
                </a:lnTo>
                <a:lnTo>
                  <a:pt x="0" y="1784"/>
                </a:lnTo>
                <a:lnTo>
                  <a:pt x="0" y="1790"/>
                </a:lnTo>
                <a:lnTo>
                  <a:pt x="0" y="1798"/>
                </a:lnTo>
                <a:lnTo>
                  <a:pt x="0" y="1805"/>
                </a:lnTo>
                <a:lnTo>
                  <a:pt x="0" y="1811"/>
                </a:lnTo>
                <a:lnTo>
                  <a:pt x="0" y="1819"/>
                </a:lnTo>
                <a:lnTo>
                  <a:pt x="0" y="1825"/>
                </a:lnTo>
                <a:lnTo>
                  <a:pt x="0" y="1832"/>
                </a:lnTo>
                <a:lnTo>
                  <a:pt x="0" y="1840"/>
                </a:lnTo>
                <a:lnTo>
                  <a:pt x="0" y="1846"/>
                </a:lnTo>
                <a:lnTo>
                  <a:pt x="0" y="1853"/>
                </a:lnTo>
                <a:lnTo>
                  <a:pt x="0" y="1861"/>
                </a:lnTo>
                <a:lnTo>
                  <a:pt x="0" y="1867"/>
                </a:lnTo>
                <a:lnTo>
                  <a:pt x="0" y="1874"/>
                </a:lnTo>
                <a:lnTo>
                  <a:pt x="0" y="1882"/>
                </a:lnTo>
                <a:lnTo>
                  <a:pt x="0" y="1888"/>
                </a:lnTo>
                <a:lnTo>
                  <a:pt x="0" y="1894"/>
                </a:lnTo>
                <a:lnTo>
                  <a:pt x="0" y="1902"/>
                </a:lnTo>
                <a:lnTo>
                  <a:pt x="0" y="1909"/>
                </a:lnTo>
                <a:lnTo>
                  <a:pt x="0" y="1915"/>
                </a:lnTo>
                <a:lnTo>
                  <a:pt x="0" y="1923"/>
                </a:lnTo>
                <a:lnTo>
                  <a:pt x="0" y="1930"/>
                </a:lnTo>
                <a:lnTo>
                  <a:pt x="0" y="1936"/>
                </a:lnTo>
                <a:lnTo>
                  <a:pt x="0" y="1944"/>
                </a:lnTo>
                <a:lnTo>
                  <a:pt x="0" y="1951"/>
                </a:lnTo>
                <a:lnTo>
                  <a:pt x="0" y="1957"/>
                </a:lnTo>
                <a:lnTo>
                  <a:pt x="0" y="1965"/>
                </a:lnTo>
                <a:lnTo>
                  <a:pt x="0" y="1971"/>
                </a:lnTo>
                <a:lnTo>
                  <a:pt x="0" y="1978"/>
                </a:lnTo>
                <a:lnTo>
                  <a:pt x="0" y="1986"/>
                </a:lnTo>
                <a:lnTo>
                  <a:pt x="0" y="1992"/>
                </a:lnTo>
                <a:lnTo>
                  <a:pt x="0" y="1999"/>
                </a:lnTo>
                <a:lnTo>
                  <a:pt x="0" y="2007"/>
                </a:lnTo>
                <a:lnTo>
                  <a:pt x="0" y="2013"/>
                </a:lnTo>
                <a:lnTo>
                  <a:pt x="0" y="2020"/>
                </a:lnTo>
                <a:lnTo>
                  <a:pt x="0" y="2028"/>
                </a:lnTo>
                <a:lnTo>
                  <a:pt x="0" y="2034"/>
                </a:lnTo>
                <a:lnTo>
                  <a:pt x="0" y="2040"/>
                </a:lnTo>
                <a:lnTo>
                  <a:pt x="0" y="2048"/>
                </a:lnTo>
                <a:lnTo>
                  <a:pt x="0" y="2055"/>
                </a:lnTo>
                <a:lnTo>
                  <a:pt x="0" y="2061"/>
                </a:lnTo>
                <a:lnTo>
                  <a:pt x="0" y="2068"/>
                </a:lnTo>
                <a:lnTo>
                  <a:pt x="0" y="2076"/>
                </a:lnTo>
                <a:lnTo>
                  <a:pt x="0" y="2082"/>
                </a:lnTo>
                <a:lnTo>
                  <a:pt x="0" y="2089"/>
                </a:lnTo>
                <a:lnTo>
                  <a:pt x="0" y="2097"/>
                </a:lnTo>
                <a:lnTo>
                  <a:pt x="0" y="2103"/>
                </a:lnTo>
                <a:lnTo>
                  <a:pt x="0" y="2109"/>
                </a:lnTo>
                <a:lnTo>
                  <a:pt x="0" y="2117"/>
                </a:lnTo>
                <a:lnTo>
                  <a:pt x="0" y="2124"/>
                </a:lnTo>
                <a:lnTo>
                  <a:pt x="0" y="2130"/>
                </a:lnTo>
                <a:lnTo>
                  <a:pt x="0" y="2138"/>
                </a:lnTo>
                <a:lnTo>
                  <a:pt x="0" y="2145"/>
                </a:lnTo>
                <a:lnTo>
                  <a:pt x="0" y="2151"/>
                </a:lnTo>
                <a:lnTo>
                  <a:pt x="0" y="2159"/>
                </a:lnTo>
                <a:lnTo>
                  <a:pt x="0" y="2166"/>
                </a:lnTo>
                <a:lnTo>
                  <a:pt x="0" y="2172"/>
                </a:lnTo>
                <a:lnTo>
                  <a:pt x="0" y="2180"/>
                </a:lnTo>
                <a:lnTo>
                  <a:pt x="0" y="2186"/>
                </a:lnTo>
                <a:lnTo>
                  <a:pt x="0" y="2193"/>
                </a:lnTo>
                <a:lnTo>
                  <a:pt x="0" y="2201"/>
                </a:lnTo>
                <a:lnTo>
                  <a:pt x="0" y="2207"/>
                </a:lnTo>
                <a:lnTo>
                  <a:pt x="0" y="2214"/>
                </a:lnTo>
                <a:lnTo>
                  <a:pt x="0" y="2222"/>
                </a:lnTo>
                <a:lnTo>
                  <a:pt x="0" y="2228"/>
                </a:lnTo>
                <a:lnTo>
                  <a:pt x="0" y="2235"/>
                </a:lnTo>
                <a:lnTo>
                  <a:pt x="0" y="2243"/>
                </a:lnTo>
                <a:lnTo>
                  <a:pt x="0" y="2249"/>
                </a:lnTo>
                <a:lnTo>
                  <a:pt x="0" y="2255"/>
                </a:lnTo>
                <a:lnTo>
                  <a:pt x="0" y="2263"/>
                </a:lnTo>
                <a:lnTo>
                  <a:pt x="0" y="2270"/>
                </a:lnTo>
                <a:lnTo>
                  <a:pt x="0" y="2276"/>
                </a:lnTo>
                <a:lnTo>
                  <a:pt x="0" y="2284"/>
                </a:lnTo>
                <a:lnTo>
                  <a:pt x="0" y="2291"/>
                </a:lnTo>
                <a:lnTo>
                  <a:pt x="0" y="2297"/>
                </a:lnTo>
                <a:lnTo>
                  <a:pt x="0" y="2305"/>
                </a:lnTo>
                <a:lnTo>
                  <a:pt x="0" y="2312"/>
                </a:lnTo>
                <a:lnTo>
                  <a:pt x="0" y="2318"/>
                </a:lnTo>
                <a:lnTo>
                  <a:pt x="0" y="2326"/>
                </a:lnTo>
                <a:lnTo>
                  <a:pt x="0" y="2332"/>
                </a:lnTo>
                <a:lnTo>
                  <a:pt x="0" y="2339"/>
                </a:lnTo>
                <a:lnTo>
                  <a:pt x="0" y="2347"/>
                </a:lnTo>
                <a:lnTo>
                  <a:pt x="0" y="2353"/>
                </a:lnTo>
                <a:lnTo>
                  <a:pt x="0" y="2360"/>
                </a:lnTo>
                <a:lnTo>
                  <a:pt x="0" y="2368"/>
                </a:lnTo>
                <a:lnTo>
                  <a:pt x="0" y="2374"/>
                </a:lnTo>
                <a:lnTo>
                  <a:pt x="0" y="2381"/>
                </a:lnTo>
                <a:lnTo>
                  <a:pt x="0" y="2389"/>
                </a:lnTo>
                <a:lnTo>
                  <a:pt x="0" y="2395"/>
                </a:lnTo>
                <a:lnTo>
                  <a:pt x="0" y="2401"/>
                </a:lnTo>
                <a:lnTo>
                  <a:pt x="0" y="2409"/>
                </a:lnTo>
                <a:lnTo>
                  <a:pt x="0" y="2416"/>
                </a:lnTo>
                <a:lnTo>
                  <a:pt x="0" y="2422"/>
                </a:lnTo>
                <a:lnTo>
                  <a:pt x="0" y="2430"/>
                </a:lnTo>
                <a:lnTo>
                  <a:pt x="0" y="2437"/>
                </a:lnTo>
                <a:lnTo>
                  <a:pt x="0" y="2443"/>
                </a:lnTo>
                <a:lnTo>
                  <a:pt x="0" y="2451"/>
                </a:lnTo>
                <a:lnTo>
                  <a:pt x="0" y="2457"/>
                </a:lnTo>
                <a:lnTo>
                  <a:pt x="0" y="2464"/>
                </a:lnTo>
                <a:lnTo>
                  <a:pt x="0" y="2472"/>
                </a:lnTo>
                <a:lnTo>
                  <a:pt x="0" y="2478"/>
                </a:lnTo>
                <a:lnTo>
                  <a:pt x="0" y="2485"/>
                </a:lnTo>
                <a:lnTo>
                  <a:pt x="0" y="2493"/>
                </a:lnTo>
                <a:lnTo>
                  <a:pt x="0" y="2482"/>
                </a:lnTo>
                <a:lnTo>
                  <a:pt x="0" y="2499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5" name="Freeform 53"/>
          <p:cNvSpPr>
            <a:spLocks/>
          </p:cNvSpPr>
          <p:nvPr/>
        </p:nvSpPr>
        <p:spPr bwMode="auto">
          <a:xfrm>
            <a:off x="2440420" y="1932730"/>
            <a:ext cx="296862" cy="877888"/>
          </a:xfrm>
          <a:custGeom>
            <a:avLst/>
            <a:gdLst>
              <a:gd name="T0" fmla="*/ 834 w 834"/>
              <a:gd name="T1" fmla="*/ 2464 h 2501"/>
              <a:gd name="T2" fmla="*/ 834 w 834"/>
              <a:gd name="T3" fmla="*/ 2419 h 2501"/>
              <a:gd name="T4" fmla="*/ 832 w 834"/>
              <a:gd name="T5" fmla="*/ 2374 h 2501"/>
              <a:gd name="T6" fmla="*/ 832 w 834"/>
              <a:gd name="T7" fmla="*/ 2331 h 2501"/>
              <a:gd name="T8" fmla="*/ 830 w 834"/>
              <a:gd name="T9" fmla="*/ 2286 h 2501"/>
              <a:gd name="T10" fmla="*/ 829 w 834"/>
              <a:gd name="T11" fmla="*/ 2243 h 2501"/>
              <a:gd name="T12" fmla="*/ 827 w 834"/>
              <a:gd name="T13" fmla="*/ 2198 h 2501"/>
              <a:gd name="T14" fmla="*/ 826 w 834"/>
              <a:gd name="T15" fmla="*/ 2153 h 2501"/>
              <a:gd name="T16" fmla="*/ 822 w 834"/>
              <a:gd name="T17" fmla="*/ 2110 h 2501"/>
              <a:gd name="T18" fmla="*/ 821 w 834"/>
              <a:gd name="T19" fmla="*/ 2065 h 2501"/>
              <a:gd name="T20" fmla="*/ 818 w 834"/>
              <a:gd name="T21" fmla="*/ 2020 h 2501"/>
              <a:gd name="T22" fmla="*/ 814 w 834"/>
              <a:gd name="T23" fmla="*/ 1976 h 2501"/>
              <a:gd name="T24" fmla="*/ 811 w 834"/>
              <a:gd name="T25" fmla="*/ 1932 h 2501"/>
              <a:gd name="T26" fmla="*/ 808 w 834"/>
              <a:gd name="T27" fmla="*/ 1888 h 2501"/>
              <a:gd name="T28" fmla="*/ 805 w 834"/>
              <a:gd name="T29" fmla="*/ 1843 h 2501"/>
              <a:gd name="T30" fmla="*/ 800 w 834"/>
              <a:gd name="T31" fmla="*/ 1800 h 2501"/>
              <a:gd name="T32" fmla="*/ 795 w 834"/>
              <a:gd name="T33" fmla="*/ 1755 h 2501"/>
              <a:gd name="T34" fmla="*/ 790 w 834"/>
              <a:gd name="T35" fmla="*/ 1710 h 2501"/>
              <a:gd name="T36" fmla="*/ 786 w 834"/>
              <a:gd name="T37" fmla="*/ 1667 h 2501"/>
              <a:gd name="T38" fmla="*/ 781 w 834"/>
              <a:gd name="T39" fmla="*/ 1622 h 2501"/>
              <a:gd name="T40" fmla="*/ 774 w 834"/>
              <a:gd name="T41" fmla="*/ 1579 h 2501"/>
              <a:gd name="T42" fmla="*/ 768 w 834"/>
              <a:gd name="T43" fmla="*/ 1534 h 2501"/>
              <a:gd name="T44" fmla="*/ 762 w 834"/>
              <a:gd name="T45" fmla="*/ 1490 h 2501"/>
              <a:gd name="T46" fmla="*/ 755 w 834"/>
              <a:gd name="T47" fmla="*/ 1446 h 2501"/>
              <a:gd name="T48" fmla="*/ 749 w 834"/>
              <a:gd name="T49" fmla="*/ 1402 h 2501"/>
              <a:gd name="T50" fmla="*/ 741 w 834"/>
              <a:gd name="T51" fmla="*/ 1357 h 2501"/>
              <a:gd name="T52" fmla="*/ 733 w 834"/>
              <a:gd name="T53" fmla="*/ 1312 h 2501"/>
              <a:gd name="T54" fmla="*/ 725 w 834"/>
              <a:gd name="T55" fmla="*/ 1269 h 2501"/>
              <a:gd name="T56" fmla="*/ 717 w 834"/>
              <a:gd name="T57" fmla="*/ 1226 h 2501"/>
              <a:gd name="T58" fmla="*/ 709 w 834"/>
              <a:gd name="T59" fmla="*/ 1181 h 2501"/>
              <a:gd name="T60" fmla="*/ 699 w 834"/>
              <a:gd name="T61" fmla="*/ 1138 h 2501"/>
              <a:gd name="T62" fmla="*/ 689 w 834"/>
              <a:gd name="T63" fmla="*/ 1093 h 2501"/>
              <a:gd name="T64" fmla="*/ 678 w 834"/>
              <a:gd name="T65" fmla="*/ 1049 h 2501"/>
              <a:gd name="T66" fmla="*/ 668 w 834"/>
              <a:gd name="T67" fmla="*/ 1004 h 2501"/>
              <a:gd name="T68" fmla="*/ 657 w 834"/>
              <a:gd name="T69" fmla="*/ 961 h 2501"/>
              <a:gd name="T70" fmla="*/ 644 w 834"/>
              <a:gd name="T71" fmla="*/ 918 h 2501"/>
              <a:gd name="T72" fmla="*/ 633 w 834"/>
              <a:gd name="T73" fmla="*/ 873 h 2501"/>
              <a:gd name="T74" fmla="*/ 620 w 834"/>
              <a:gd name="T75" fmla="*/ 830 h 2501"/>
              <a:gd name="T76" fmla="*/ 606 w 834"/>
              <a:gd name="T77" fmla="*/ 786 h 2501"/>
              <a:gd name="T78" fmla="*/ 593 w 834"/>
              <a:gd name="T79" fmla="*/ 743 h 2501"/>
              <a:gd name="T80" fmla="*/ 579 w 834"/>
              <a:gd name="T81" fmla="*/ 700 h 2501"/>
              <a:gd name="T82" fmla="*/ 563 w 834"/>
              <a:gd name="T83" fmla="*/ 656 h 2501"/>
              <a:gd name="T84" fmla="*/ 547 w 834"/>
              <a:gd name="T85" fmla="*/ 613 h 2501"/>
              <a:gd name="T86" fmla="*/ 529 w 834"/>
              <a:gd name="T87" fmla="*/ 570 h 2501"/>
              <a:gd name="T88" fmla="*/ 511 w 834"/>
              <a:gd name="T89" fmla="*/ 526 h 2501"/>
              <a:gd name="T90" fmla="*/ 492 w 834"/>
              <a:gd name="T91" fmla="*/ 485 h 2501"/>
              <a:gd name="T92" fmla="*/ 473 w 834"/>
              <a:gd name="T93" fmla="*/ 441 h 2501"/>
              <a:gd name="T94" fmla="*/ 452 w 834"/>
              <a:gd name="T95" fmla="*/ 400 h 2501"/>
              <a:gd name="T96" fmla="*/ 429 w 834"/>
              <a:gd name="T97" fmla="*/ 358 h 2501"/>
              <a:gd name="T98" fmla="*/ 405 w 834"/>
              <a:gd name="T99" fmla="*/ 316 h 2501"/>
              <a:gd name="T100" fmla="*/ 380 w 834"/>
              <a:gd name="T101" fmla="*/ 275 h 2501"/>
              <a:gd name="T102" fmla="*/ 352 w 834"/>
              <a:gd name="T103" fmla="*/ 234 h 2501"/>
              <a:gd name="T104" fmla="*/ 322 w 834"/>
              <a:gd name="T105" fmla="*/ 196 h 2501"/>
              <a:gd name="T106" fmla="*/ 290 w 834"/>
              <a:gd name="T107" fmla="*/ 157 h 2501"/>
              <a:gd name="T108" fmla="*/ 256 w 834"/>
              <a:gd name="T109" fmla="*/ 121 h 2501"/>
              <a:gd name="T110" fmla="*/ 218 w 834"/>
              <a:gd name="T111" fmla="*/ 87 h 2501"/>
              <a:gd name="T112" fmla="*/ 174 w 834"/>
              <a:gd name="T113" fmla="*/ 56 h 2501"/>
              <a:gd name="T114" fmla="*/ 126 w 834"/>
              <a:gd name="T115" fmla="*/ 29 h 2501"/>
              <a:gd name="T116" fmla="*/ 72 w 834"/>
              <a:gd name="T117" fmla="*/ 10 h 2501"/>
              <a:gd name="T118" fmla="*/ 11 w 834"/>
              <a:gd name="T119" fmla="*/ 2 h 2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4" h="2501">
                <a:moveTo>
                  <a:pt x="834" y="2501"/>
                </a:moveTo>
                <a:lnTo>
                  <a:pt x="834" y="2493"/>
                </a:lnTo>
                <a:lnTo>
                  <a:pt x="834" y="2485"/>
                </a:lnTo>
                <a:lnTo>
                  <a:pt x="834" y="2479"/>
                </a:lnTo>
                <a:lnTo>
                  <a:pt x="834" y="2471"/>
                </a:lnTo>
                <a:lnTo>
                  <a:pt x="834" y="2464"/>
                </a:lnTo>
                <a:lnTo>
                  <a:pt x="834" y="2456"/>
                </a:lnTo>
                <a:lnTo>
                  <a:pt x="834" y="2448"/>
                </a:lnTo>
                <a:lnTo>
                  <a:pt x="834" y="2442"/>
                </a:lnTo>
                <a:lnTo>
                  <a:pt x="834" y="2434"/>
                </a:lnTo>
                <a:lnTo>
                  <a:pt x="834" y="2427"/>
                </a:lnTo>
                <a:lnTo>
                  <a:pt x="834" y="2419"/>
                </a:lnTo>
                <a:lnTo>
                  <a:pt x="832" y="2411"/>
                </a:lnTo>
                <a:lnTo>
                  <a:pt x="832" y="2405"/>
                </a:lnTo>
                <a:lnTo>
                  <a:pt x="832" y="2397"/>
                </a:lnTo>
                <a:lnTo>
                  <a:pt x="832" y="2390"/>
                </a:lnTo>
                <a:lnTo>
                  <a:pt x="832" y="2382"/>
                </a:lnTo>
                <a:lnTo>
                  <a:pt x="832" y="2374"/>
                </a:lnTo>
                <a:lnTo>
                  <a:pt x="832" y="2368"/>
                </a:lnTo>
                <a:lnTo>
                  <a:pt x="832" y="2360"/>
                </a:lnTo>
                <a:lnTo>
                  <a:pt x="832" y="2353"/>
                </a:lnTo>
                <a:lnTo>
                  <a:pt x="832" y="2345"/>
                </a:lnTo>
                <a:lnTo>
                  <a:pt x="832" y="2337"/>
                </a:lnTo>
                <a:lnTo>
                  <a:pt x="832" y="2331"/>
                </a:lnTo>
                <a:lnTo>
                  <a:pt x="830" y="2323"/>
                </a:lnTo>
                <a:lnTo>
                  <a:pt x="830" y="2317"/>
                </a:lnTo>
                <a:lnTo>
                  <a:pt x="830" y="2309"/>
                </a:lnTo>
                <a:lnTo>
                  <a:pt x="830" y="2300"/>
                </a:lnTo>
                <a:lnTo>
                  <a:pt x="830" y="2294"/>
                </a:lnTo>
                <a:lnTo>
                  <a:pt x="830" y="2286"/>
                </a:lnTo>
                <a:lnTo>
                  <a:pt x="830" y="2280"/>
                </a:lnTo>
                <a:lnTo>
                  <a:pt x="830" y="2272"/>
                </a:lnTo>
                <a:lnTo>
                  <a:pt x="829" y="2264"/>
                </a:lnTo>
                <a:lnTo>
                  <a:pt x="829" y="2257"/>
                </a:lnTo>
                <a:lnTo>
                  <a:pt x="829" y="2249"/>
                </a:lnTo>
                <a:lnTo>
                  <a:pt x="829" y="2243"/>
                </a:lnTo>
                <a:lnTo>
                  <a:pt x="829" y="2235"/>
                </a:lnTo>
                <a:lnTo>
                  <a:pt x="829" y="2227"/>
                </a:lnTo>
                <a:lnTo>
                  <a:pt x="829" y="2220"/>
                </a:lnTo>
                <a:lnTo>
                  <a:pt x="827" y="2212"/>
                </a:lnTo>
                <a:lnTo>
                  <a:pt x="827" y="2206"/>
                </a:lnTo>
                <a:lnTo>
                  <a:pt x="827" y="2198"/>
                </a:lnTo>
                <a:lnTo>
                  <a:pt x="827" y="2190"/>
                </a:lnTo>
                <a:lnTo>
                  <a:pt x="827" y="2183"/>
                </a:lnTo>
                <a:lnTo>
                  <a:pt x="826" y="2175"/>
                </a:lnTo>
                <a:lnTo>
                  <a:pt x="826" y="2169"/>
                </a:lnTo>
                <a:lnTo>
                  <a:pt x="826" y="2161"/>
                </a:lnTo>
                <a:lnTo>
                  <a:pt x="826" y="2153"/>
                </a:lnTo>
                <a:lnTo>
                  <a:pt x="826" y="2146"/>
                </a:lnTo>
                <a:lnTo>
                  <a:pt x="824" y="2138"/>
                </a:lnTo>
                <a:lnTo>
                  <a:pt x="824" y="2130"/>
                </a:lnTo>
                <a:lnTo>
                  <a:pt x="824" y="2124"/>
                </a:lnTo>
                <a:lnTo>
                  <a:pt x="824" y="2116"/>
                </a:lnTo>
                <a:lnTo>
                  <a:pt x="822" y="2110"/>
                </a:lnTo>
                <a:lnTo>
                  <a:pt x="822" y="2102"/>
                </a:lnTo>
                <a:lnTo>
                  <a:pt x="822" y="2094"/>
                </a:lnTo>
                <a:lnTo>
                  <a:pt x="822" y="2087"/>
                </a:lnTo>
                <a:lnTo>
                  <a:pt x="821" y="2079"/>
                </a:lnTo>
                <a:lnTo>
                  <a:pt x="821" y="2073"/>
                </a:lnTo>
                <a:lnTo>
                  <a:pt x="821" y="2065"/>
                </a:lnTo>
                <a:lnTo>
                  <a:pt x="821" y="2057"/>
                </a:lnTo>
                <a:lnTo>
                  <a:pt x="819" y="2050"/>
                </a:lnTo>
                <a:lnTo>
                  <a:pt x="819" y="2042"/>
                </a:lnTo>
                <a:lnTo>
                  <a:pt x="819" y="2036"/>
                </a:lnTo>
                <a:lnTo>
                  <a:pt x="818" y="2028"/>
                </a:lnTo>
                <a:lnTo>
                  <a:pt x="818" y="2020"/>
                </a:lnTo>
                <a:lnTo>
                  <a:pt x="818" y="2013"/>
                </a:lnTo>
                <a:lnTo>
                  <a:pt x="818" y="2005"/>
                </a:lnTo>
                <a:lnTo>
                  <a:pt x="816" y="1999"/>
                </a:lnTo>
                <a:lnTo>
                  <a:pt x="816" y="1991"/>
                </a:lnTo>
                <a:lnTo>
                  <a:pt x="816" y="1983"/>
                </a:lnTo>
                <a:lnTo>
                  <a:pt x="814" y="1976"/>
                </a:lnTo>
                <a:lnTo>
                  <a:pt x="814" y="1968"/>
                </a:lnTo>
                <a:lnTo>
                  <a:pt x="814" y="1962"/>
                </a:lnTo>
                <a:lnTo>
                  <a:pt x="813" y="1954"/>
                </a:lnTo>
                <a:lnTo>
                  <a:pt x="813" y="1946"/>
                </a:lnTo>
                <a:lnTo>
                  <a:pt x="813" y="1940"/>
                </a:lnTo>
                <a:lnTo>
                  <a:pt x="811" y="1932"/>
                </a:lnTo>
                <a:lnTo>
                  <a:pt x="811" y="1925"/>
                </a:lnTo>
                <a:lnTo>
                  <a:pt x="810" y="1917"/>
                </a:lnTo>
                <a:lnTo>
                  <a:pt x="810" y="1909"/>
                </a:lnTo>
                <a:lnTo>
                  <a:pt x="810" y="1903"/>
                </a:lnTo>
                <a:lnTo>
                  <a:pt x="808" y="1895"/>
                </a:lnTo>
                <a:lnTo>
                  <a:pt x="808" y="1888"/>
                </a:lnTo>
                <a:lnTo>
                  <a:pt x="808" y="1880"/>
                </a:lnTo>
                <a:lnTo>
                  <a:pt x="806" y="1872"/>
                </a:lnTo>
                <a:lnTo>
                  <a:pt x="806" y="1866"/>
                </a:lnTo>
                <a:lnTo>
                  <a:pt x="805" y="1858"/>
                </a:lnTo>
                <a:lnTo>
                  <a:pt x="805" y="1851"/>
                </a:lnTo>
                <a:lnTo>
                  <a:pt x="805" y="1843"/>
                </a:lnTo>
                <a:lnTo>
                  <a:pt x="803" y="1835"/>
                </a:lnTo>
                <a:lnTo>
                  <a:pt x="803" y="1829"/>
                </a:lnTo>
                <a:lnTo>
                  <a:pt x="802" y="1821"/>
                </a:lnTo>
                <a:lnTo>
                  <a:pt x="802" y="1814"/>
                </a:lnTo>
                <a:lnTo>
                  <a:pt x="800" y="1806"/>
                </a:lnTo>
                <a:lnTo>
                  <a:pt x="800" y="1800"/>
                </a:lnTo>
                <a:lnTo>
                  <a:pt x="798" y="1792"/>
                </a:lnTo>
                <a:lnTo>
                  <a:pt x="798" y="1784"/>
                </a:lnTo>
                <a:lnTo>
                  <a:pt x="798" y="1778"/>
                </a:lnTo>
                <a:lnTo>
                  <a:pt x="797" y="1770"/>
                </a:lnTo>
                <a:lnTo>
                  <a:pt x="797" y="1763"/>
                </a:lnTo>
                <a:lnTo>
                  <a:pt x="795" y="1755"/>
                </a:lnTo>
                <a:lnTo>
                  <a:pt x="795" y="1747"/>
                </a:lnTo>
                <a:lnTo>
                  <a:pt x="794" y="1741"/>
                </a:lnTo>
                <a:lnTo>
                  <a:pt x="794" y="1733"/>
                </a:lnTo>
                <a:lnTo>
                  <a:pt x="792" y="1726"/>
                </a:lnTo>
                <a:lnTo>
                  <a:pt x="792" y="1718"/>
                </a:lnTo>
                <a:lnTo>
                  <a:pt x="790" y="1710"/>
                </a:lnTo>
                <a:lnTo>
                  <a:pt x="790" y="1704"/>
                </a:lnTo>
                <a:lnTo>
                  <a:pt x="789" y="1696"/>
                </a:lnTo>
                <a:lnTo>
                  <a:pt x="789" y="1689"/>
                </a:lnTo>
                <a:lnTo>
                  <a:pt x="787" y="1681"/>
                </a:lnTo>
                <a:lnTo>
                  <a:pt x="787" y="1673"/>
                </a:lnTo>
                <a:lnTo>
                  <a:pt x="786" y="1667"/>
                </a:lnTo>
                <a:lnTo>
                  <a:pt x="784" y="1659"/>
                </a:lnTo>
                <a:lnTo>
                  <a:pt x="784" y="1652"/>
                </a:lnTo>
                <a:lnTo>
                  <a:pt x="782" y="1644"/>
                </a:lnTo>
                <a:lnTo>
                  <a:pt x="782" y="1636"/>
                </a:lnTo>
                <a:lnTo>
                  <a:pt x="781" y="1630"/>
                </a:lnTo>
                <a:lnTo>
                  <a:pt x="781" y="1622"/>
                </a:lnTo>
                <a:lnTo>
                  <a:pt x="779" y="1616"/>
                </a:lnTo>
                <a:lnTo>
                  <a:pt x="779" y="1608"/>
                </a:lnTo>
                <a:lnTo>
                  <a:pt x="778" y="1600"/>
                </a:lnTo>
                <a:lnTo>
                  <a:pt x="776" y="1593"/>
                </a:lnTo>
                <a:lnTo>
                  <a:pt x="776" y="1585"/>
                </a:lnTo>
                <a:lnTo>
                  <a:pt x="774" y="1579"/>
                </a:lnTo>
                <a:lnTo>
                  <a:pt x="774" y="1571"/>
                </a:lnTo>
                <a:lnTo>
                  <a:pt x="773" y="1563"/>
                </a:lnTo>
                <a:lnTo>
                  <a:pt x="771" y="1556"/>
                </a:lnTo>
                <a:lnTo>
                  <a:pt x="771" y="1548"/>
                </a:lnTo>
                <a:lnTo>
                  <a:pt x="770" y="1542"/>
                </a:lnTo>
                <a:lnTo>
                  <a:pt x="768" y="1534"/>
                </a:lnTo>
                <a:lnTo>
                  <a:pt x="768" y="1527"/>
                </a:lnTo>
                <a:lnTo>
                  <a:pt x="766" y="1519"/>
                </a:lnTo>
                <a:lnTo>
                  <a:pt x="765" y="1511"/>
                </a:lnTo>
                <a:lnTo>
                  <a:pt x="765" y="1505"/>
                </a:lnTo>
                <a:lnTo>
                  <a:pt x="763" y="1497"/>
                </a:lnTo>
                <a:lnTo>
                  <a:pt x="762" y="1490"/>
                </a:lnTo>
                <a:lnTo>
                  <a:pt x="762" y="1482"/>
                </a:lnTo>
                <a:lnTo>
                  <a:pt x="760" y="1474"/>
                </a:lnTo>
                <a:lnTo>
                  <a:pt x="758" y="1468"/>
                </a:lnTo>
                <a:lnTo>
                  <a:pt x="758" y="1460"/>
                </a:lnTo>
                <a:lnTo>
                  <a:pt x="757" y="1454"/>
                </a:lnTo>
                <a:lnTo>
                  <a:pt x="755" y="1446"/>
                </a:lnTo>
                <a:lnTo>
                  <a:pt x="755" y="1437"/>
                </a:lnTo>
                <a:lnTo>
                  <a:pt x="753" y="1431"/>
                </a:lnTo>
                <a:lnTo>
                  <a:pt x="752" y="1423"/>
                </a:lnTo>
                <a:lnTo>
                  <a:pt x="750" y="1417"/>
                </a:lnTo>
                <a:lnTo>
                  <a:pt x="750" y="1409"/>
                </a:lnTo>
                <a:lnTo>
                  <a:pt x="749" y="1402"/>
                </a:lnTo>
                <a:lnTo>
                  <a:pt x="747" y="1394"/>
                </a:lnTo>
                <a:lnTo>
                  <a:pt x="745" y="1386"/>
                </a:lnTo>
                <a:lnTo>
                  <a:pt x="745" y="1380"/>
                </a:lnTo>
                <a:lnTo>
                  <a:pt x="744" y="1372"/>
                </a:lnTo>
                <a:lnTo>
                  <a:pt x="742" y="1365"/>
                </a:lnTo>
                <a:lnTo>
                  <a:pt x="741" y="1357"/>
                </a:lnTo>
                <a:lnTo>
                  <a:pt x="741" y="1349"/>
                </a:lnTo>
                <a:lnTo>
                  <a:pt x="739" y="1343"/>
                </a:lnTo>
                <a:lnTo>
                  <a:pt x="737" y="1335"/>
                </a:lnTo>
                <a:lnTo>
                  <a:pt x="736" y="1328"/>
                </a:lnTo>
                <a:lnTo>
                  <a:pt x="734" y="1320"/>
                </a:lnTo>
                <a:lnTo>
                  <a:pt x="733" y="1312"/>
                </a:lnTo>
                <a:lnTo>
                  <a:pt x="733" y="1306"/>
                </a:lnTo>
                <a:lnTo>
                  <a:pt x="731" y="1298"/>
                </a:lnTo>
                <a:lnTo>
                  <a:pt x="729" y="1292"/>
                </a:lnTo>
                <a:lnTo>
                  <a:pt x="728" y="1283"/>
                </a:lnTo>
                <a:lnTo>
                  <a:pt x="726" y="1277"/>
                </a:lnTo>
                <a:lnTo>
                  <a:pt x="725" y="1269"/>
                </a:lnTo>
                <a:lnTo>
                  <a:pt x="725" y="1261"/>
                </a:lnTo>
                <a:lnTo>
                  <a:pt x="723" y="1255"/>
                </a:lnTo>
                <a:lnTo>
                  <a:pt x="721" y="1247"/>
                </a:lnTo>
                <a:lnTo>
                  <a:pt x="720" y="1240"/>
                </a:lnTo>
                <a:lnTo>
                  <a:pt x="718" y="1232"/>
                </a:lnTo>
                <a:lnTo>
                  <a:pt x="717" y="1226"/>
                </a:lnTo>
                <a:lnTo>
                  <a:pt x="715" y="1218"/>
                </a:lnTo>
                <a:lnTo>
                  <a:pt x="713" y="1210"/>
                </a:lnTo>
                <a:lnTo>
                  <a:pt x="712" y="1203"/>
                </a:lnTo>
                <a:lnTo>
                  <a:pt x="710" y="1195"/>
                </a:lnTo>
                <a:lnTo>
                  <a:pt x="709" y="1189"/>
                </a:lnTo>
                <a:lnTo>
                  <a:pt x="709" y="1181"/>
                </a:lnTo>
                <a:lnTo>
                  <a:pt x="707" y="1173"/>
                </a:lnTo>
                <a:lnTo>
                  <a:pt x="705" y="1166"/>
                </a:lnTo>
                <a:lnTo>
                  <a:pt x="704" y="1158"/>
                </a:lnTo>
                <a:lnTo>
                  <a:pt x="702" y="1152"/>
                </a:lnTo>
                <a:lnTo>
                  <a:pt x="701" y="1144"/>
                </a:lnTo>
                <a:lnTo>
                  <a:pt x="699" y="1138"/>
                </a:lnTo>
                <a:lnTo>
                  <a:pt x="697" y="1129"/>
                </a:lnTo>
                <a:lnTo>
                  <a:pt x="696" y="1121"/>
                </a:lnTo>
                <a:lnTo>
                  <a:pt x="694" y="1115"/>
                </a:lnTo>
                <a:lnTo>
                  <a:pt x="693" y="1107"/>
                </a:lnTo>
                <a:lnTo>
                  <a:pt x="691" y="1101"/>
                </a:lnTo>
                <a:lnTo>
                  <a:pt x="689" y="1093"/>
                </a:lnTo>
                <a:lnTo>
                  <a:pt x="688" y="1086"/>
                </a:lnTo>
                <a:lnTo>
                  <a:pt x="686" y="1078"/>
                </a:lnTo>
                <a:lnTo>
                  <a:pt x="683" y="1072"/>
                </a:lnTo>
                <a:lnTo>
                  <a:pt x="681" y="1064"/>
                </a:lnTo>
                <a:lnTo>
                  <a:pt x="680" y="1056"/>
                </a:lnTo>
                <a:lnTo>
                  <a:pt x="678" y="1049"/>
                </a:lnTo>
                <a:lnTo>
                  <a:pt x="676" y="1041"/>
                </a:lnTo>
                <a:lnTo>
                  <a:pt x="675" y="1035"/>
                </a:lnTo>
                <a:lnTo>
                  <a:pt x="673" y="1027"/>
                </a:lnTo>
                <a:lnTo>
                  <a:pt x="672" y="1020"/>
                </a:lnTo>
                <a:lnTo>
                  <a:pt x="670" y="1012"/>
                </a:lnTo>
                <a:lnTo>
                  <a:pt x="668" y="1004"/>
                </a:lnTo>
                <a:lnTo>
                  <a:pt x="665" y="998"/>
                </a:lnTo>
                <a:lnTo>
                  <a:pt x="664" y="990"/>
                </a:lnTo>
                <a:lnTo>
                  <a:pt x="662" y="984"/>
                </a:lnTo>
                <a:lnTo>
                  <a:pt x="660" y="976"/>
                </a:lnTo>
                <a:lnTo>
                  <a:pt x="659" y="969"/>
                </a:lnTo>
                <a:lnTo>
                  <a:pt x="657" y="961"/>
                </a:lnTo>
                <a:lnTo>
                  <a:pt x="654" y="955"/>
                </a:lnTo>
                <a:lnTo>
                  <a:pt x="652" y="947"/>
                </a:lnTo>
                <a:lnTo>
                  <a:pt x="651" y="939"/>
                </a:lnTo>
                <a:lnTo>
                  <a:pt x="649" y="932"/>
                </a:lnTo>
                <a:lnTo>
                  <a:pt x="648" y="924"/>
                </a:lnTo>
                <a:lnTo>
                  <a:pt x="644" y="918"/>
                </a:lnTo>
                <a:lnTo>
                  <a:pt x="643" y="910"/>
                </a:lnTo>
                <a:lnTo>
                  <a:pt x="641" y="903"/>
                </a:lnTo>
                <a:lnTo>
                  <a:pt x="640" y="895"/>
                </a:lnTo>
                <a:lnTo>
                  <a:pt x="636" y="889"/>
                </a:lnTo>
                <a:lnTo>
                  <a:pt x="635" y="881"/>
                </a:lnTo>
                <a:lnTo>
                  <a:pt x="633" y="873"/>
                </a:lnTo>
                <a:lnTo>
                  <a:pt x="630" y="866"/>
                </a:lnTo>
                <a:lnTo>
                  <a:pt x="628" y="858"/>
                </a:lnTo>
                <a:lnTo>
                  <a:pt x="627" y="852"/>
                </a:lnTo>
                <a:lnTo>
                  <a:pt x="624" y="844"/>
                </a:lnTo>
                <a:lnTo>
                  <a:pt x="622" y="838"/>
                </a:lnTo>
                <a:lnTo>
                  <a:pt x="620" y="830"/>
                </a:lnTo>
                <a:lnTo>
                  <a:pt x="617" y="823"/>
                </a:lnTo>
                <a:lnTo>
                  <a:pt x="616" y="815"/>
                </a:lnTo>
                <a:lnTo>
                  <a:pt x="614" y="809"/>
                </a:lnTo>
                <a:lnTo>
                  <a:pt x="611" y="801"/>
                </a:lnTo>
                <a:lnTo>
                  <a:pt x="609" y="794"/>
                </a:lnTo>
                <a:lnTo>
                  <a:pt x="606" y="786"/>
                </a:lnTo>
                <a:lnTo>
                  <a:pt x="604" y="780"/>
                </a:lnTo>
                <a:lnTo>
                  <a:pt x="603" y="772"/>
                </a:lnTo>
                <a:lnTo>
                  <a:pt x="599" y="764"/>
                </a:lnTo>
                <a:lnTo>
                  <a:pt x="598" y="757"/>
                </a:lnTo>
                <a:lnTo>
                  <a:pt x="595" y="749"/>
                </a:lnTo>
                <a:lnTo>
                  <a:pt x="593" y="743"/>
                </a:lnTo>
                <a:lnTo>
                  <a:pt x="590" y="735"/>
                </a:lnTo>
                <a:lnTo>
                  <a:pt x="588" y="728"/>
                </a:lnTo>
                <a:lnTo>
                  <a:pt x="585" y="720"/>
                </a:lnTo>
                <a:lnTo>
                  <a:pt x="583" y="714"/>
                </a:lnTo>
                <a:lnTo>
                  <a:pt x="580" y="706"/>
                </a:lnTo>
                <a:lnTo>
                  <a:pt x="579" y="700"/>
                </a:lnTo>
                <a:lnTo>
                  <a:pt x="575" y="692"/>
                </a:lnTo>
                <a:lnTo>
                  <a:pt x="572" y="685"/>
                </a:lnTo>
                <a:lnTo>
                  <a:pt x="571" y="677"/>
                </a:lnTo>
                <a:lnTo>
                  <a:pt x="567" y="671"/>
                </a:lnTo>
                <a:lnTo>
                  <a:pt x="566" y="663"/>
                </a:lnTo>
                <a:lnTo>
                  <a:pt x="563" y="656"/>
                </a:lnTo>
                <a:lnTo>
                  <a:pt x="559" y="648"/>
                </a:lnTo>
                <a:lnTo>
                  <a:pt x="558" y="642"/>
                </a:lnTo>
                <a:lnTo>
                  <a:pt x="555" y="634"/>
                </a:lnTo>
                <a:lnTo>
                  <a:pt x="551" y="627"/>
                </a:lnTo>
                <a:lnTo>
                  <a:pt x="550" y="619"/>
                </a:lnTo>
                <a:lnTo>
                  <a:pt x="547" y="613"/>
                </a:lnTo>
                <a:lnTo>
                  <a:pt x="543" y="605"/>
                </a:lnTo>
                <a:lnTo>
                  <a:pt x="540" y="599"/>
                </a:lnTo>
                <a:lnTo>
                  <a:pt x="539" y="591"/>
                </a:lnTo>
                <a:lnTo>
                  <a:pt x="535" y="584"/>
                </a:lnTo>
                <a:lnTo>
                  <a:pt x="532" y="576"/>
                </a:lnTo>
                <a:lnTo>
                  <a:pt x="529" y="570"/>
                </a:lnTo>
                <a:lnTo>
                  <a:pt x="526" y="563"/>
                </a:lnTo>
                <a:lnTo>
                  <a:pt x="524" y="555"/>
                </a:lnTo>
                <a:lnTo>
                  <a:pt x="521" y="549"/>
                </a:lnTo>
                <a:lnTo>
                  <a:pt x="518" y="541"/>
                </a:lnTo>
                <a:lnTo>
                  <a:pt x="514" y="534"/>
                </a:lnTo>
                <a:lnTo>
                  <a:pt x="511" y="526"/>
                </a:lnTo>
                <a:lnTo>
                  <a:pt x="508" y="520"/>
                </a:lnTo>
                <a:lnTo>
                  <a:pt x="505" y="512"/>
                </a:lnTo>
                <a:lnTo>
                  <a:pt x="502" y="505"/>
                </a:lnTo>
                <a:lnTo>
                  <a:pt x="498" y="497"/>
                </a:lnTo>
                <a:lnTo>
                  <a:pt x="495" y="491"/>
                </a:lnTo>
                <a:lnTo>
                  <a:pt x="492" y="485"/>
                </a:lnTo>
                <a:lnTo>
                  <a:pt x="489" y="477"/>
                </a:lnTo>
                <a:lnTo>
                  <a:pt x="486" y="470"/>
                </a:lnTo>
                <a:lnTo>
                  <a:pt x="482" y="462"/>
                </a:lnTo>
                <a:lnTo>
                  <a:pt x="479" y="456"/>
                </a:lnTo>
                <a:lnTo>
                  <a:pt x="476" y="449"/>
                </a:lnTo>
                <a:lnTo>
                  <a:pt x="473" y="441"/>
                </a:lnTo>
                <a:lnTo>
                  <a:pt x="470" y="435"/>
                </a:lnTo>
                <a:lnTo>
                  <a:pt x="466" y="427"/>
                </a:lnTo>
                <a:lnTo>
                  <a:pt x="462" y="420"/>
                </a:lnTo>
                <a:lnTo>
                  <a:pt x="458" y="414"/>
                </a:lnTo>
                <a:lnTo>
                  <a:pt x="455" y="406"/>
                </a:lnTo>
                <a:lnTo>
                  <a:pt x="452" y="400"/>
                </a:lnTo>
                <a:lnTo>
                  <a:pt x="447" y="392"/>
                </a:lnTo>
                <a:lnTo>
                  <a:pt x="444" y="385"/>
                </a:lnTo>
                <a:lnTo>
                  <a:pt x="441" y="379"/>
                </a:lnTo>
                <a:lnTo>
                  <a:pt x="437" y="371"/>
                </a:lnTo>
                <a:lnTo>
                  <a:pt x="433" y="364"/>
                </a:lnTo>
                <a:lnTo>
                  <a:pt x="429" y="358"/>
                </a:lnTo>
                <a:lnTo>
                  <a:pt x="425" y="350"/>
                </a:lnTo>
                <a:lnTo>
                  <a:pt x="421" y="343"/>
                </a:lnTo>
                <a:lnTo>
                  <a:pt x="417" y="337"/>
                </a:lnTo>
                <a:lnTo>
                  <a:pt x="413" y="329"/>
                </a:lnTo>
                <a:lnTo>
                  <a:pt x="409" y="323"/>
                </a:lnTo>
                <a:lnTo>
                  <a:pt x="405" y="316"/>
                </a:lnTo>
                <a:lnTo>
                  <a:pt x="401" y="310"/>
                </a:lnTo>
                <a:lnTo>
                  <a:pt x="397" y="302"/>
                </a:lnTo>
                <a:lnTo>
                  <a:pt x="393" y="295"/>
                </a:lnTo>
                <a:lnTo>
                  <a:pt x="388" y="289"/>
                </a:lnTo>
                <a:lnTo>
                  <a:pt x="385" y="283"/>
                </a:lnTo>
                <a:lnTo>
                  <a:pt x="380" y="275"/>
                </a:lnTo>
                <a:lnTo>
                  <a:pt x="375" y="268"/>
                </a:lnTo>
                <a:lnTo>
                  <a:pt x="370" y="262"/>
                </a:lnTo>
                <a:lnTo>
                  <a:pt x="367" y="255"/>
                </a:lnTo>
                <a:lnTo>
                  <a:pt x="362" y="249"/>
                </a:lnTo>
                <a:lnTo>
                  <a:pt x="357" y="242"/>
                </a:lnTo>
                <a:lnTo>
                  <a:pt x="352" y="234"/>
                </a:lnTo>
                <a:lnTo>
                  <a:pt x="348" y="228"/>
                </a:lnTo>
                <a:lnTo>
                  <a:pt x="343" y="222"/>
                </a:lnTo>
                <a:lnTo>
                  <a:pt x="338" y="215"/>
                </a:lnTo>
                <a:lnTo>
                  <a:pt x="333" y="209"/>
                </a:lnTo>
                <a:lnTo>
                  <a:pt x="328" y="202"/>
                </a:lnTo>
                <a:lnTo>
                  <a:pt x="322" y="196"/>
                </a:lnTo>
                <a:lnTo>
                  <a:pt x="317" y="189"/>
                </a:lnTo>
                <a:lnTo>
                  <a:pt x="312" y="183"/>
                </a:lnTo>
                <a:lnTo>
                  <a:pt x="308" y="177"/>
                </a:lnTo>
                <a:lnTo>
                  <a:pt x="301" y="170"/>
                </a:lnTo>
                <a:lnTo>
                  <a:pt x="296" y="164"/>
                </a:lnTo>
                <a:lnTo>
                  <a:pt x="290" y="157"/>
                </a:lnTo>
                <a:lnTo>
                  <a:pt x="285" y="151"/>
                </a:lnTo>
                <a:lnTo>
                  <a:pt x="279" y="145"/>
                </a:lnTo>
                <a:lnTo>
                  <a:pt x="274" y="140"/>
                </a:lnTo>
                <a:lnTo>
                  <a:pt x="267" y="133"/>
                </a:lnTo>
                <a:lnTo>
                  <a:pt x="261" y="127"/>
                </a:lnTo>
                <a:lnTo>
                  <a:pt x="256" y="121"/>
                </a:lnTo>
                <a:lnTo>
                  <a:pt x="250" y="116"/>
                </a:lnTo>
                <a:lnTo>
                  <a:pt x="243" y="109"/>
                </a:lnTo>
                <a:lnTo>
                  <a:pt x="237" y="104"/>
                </a:lnTo>
                <a:lnTo>
                  <a:pt x="231" y="98"/>
                </a:lnTo>
                <a:lnTo>
                  <a:pt x="224" y="93"/>
                </a:lnTo>
                <a:lnTo>
                  <a:pt x="218" y="87"/>
                </a:lnTo>
                <a:lnTo>
                  <a:pt x="210" y="82"/>
                </a:lnTo>
                <a:lnTo>
                  <a:pt x="203" y="76"/>
                </a:lnTo>
                <a:lnTo>
                  <a:pt x="197" y="71"/>
                </a:lnTo>
                <a:lnTo>
                  <a:pt x="189" y="66"/>
                </a:lnTo>
                <a:lnTo>
                  <a:pt x="181" y="61"/>
                </a:lnTo>
                <a:lnTo>
                  <a:pt x="174" y="56"/>
                </a:lnTo>
                <a:lnTo>
                  <a:pt x="166" y="52"/>
                </a:lnTo>
                <a:lnTo>
                  <a:pt x="158" y="47"/>
                </a:lnTo>
                <a:lnTo>
                  <a:pt x="150" y="42"/>
                </a:lnTo>
                <a:lnTo>
                  <a:pt x="142" y="37"/>
                </a:lnTo>
                <a:lnTo>
                  <a:pt x="134" y="34"/>
                </a:lnTo>
                <a:lnTo>
                  <a:pt x="126" y="29"/>
                </a:lnTo>
                <a:lnTo>
                  <a:pt x="118" y="26"/>
                </a:lnTo>
                <a:lnTo>
                  <a:pt x="109" y="23"/>
                </a:lnTo>
                <a:lnTo>
                  <a:pt x="101" y="19"/>
                </a:lnTo>
                <a:lnTo>
                  <a:pt x="91" y="16"/>
                </a:lnTo>
                <a:lnTo>
                  <a:pt x="81" y="13"/>
                </a:lnTo>
                <a:lnTo>
                  <a:pt x="72" y="10"/>
                </a:lnTo>
                <a:lnTo>
                  <a:pt x="62" y="8"/>
                </a:lnTo>
                <a:lnTo>
                  <a:pt x="52" y="5"/>
                </a:lnTo>
                <a:lnTo>
                  <a:pt x="43" y="3"/>
                </a:lnTo>
                <a:lnTo>
                  <a:pt x="32" y="3"/>
                </a:lnTo>
                <a:lnTo>
                  <a:pt x="22" y="2"/>
                </a:lnTo>
                <a:lnTo>
                  <a:pt x="11" y="2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" name="Freeform 54"/>
          <p:cNvSpPr>
            <a:spLocks/>
          </p:cNvSpPr>
          <p:nvPr/>
        </p:nvSpPr>
        <p:spPr bwMode="auto">
          <a:xfrm>
            <a:off x="2440420" y="2810618"/>
            <a:ext cx="296862" cy="877888"/>
          </a:xfrm>
          <a:custGeom>
            <a:avLst/>
            <a:gdLst>
              <a:gd name="T0" fmla="*/ 834 w 834"/>
              <a:gd name="T1" fmla="*/ 37 h 2499"/>
              <a:gd name="T2" fmla="*/ 834 w 834"/>
              <a:gd name="T3" fmla="*/ 80 h 2499"/>
              <a:gd name="T4" fmla="*/ 832 w 834"/>
              <a:gd name="T5" fmla="*/ 125 h 2499"/>
              <a:gd name="T6" fmla="*/ 832 w 834"/>
              <a:gd name="T7" fmla="*/ 168 h 2499"/>
              <a:gd name="T8" fmla="*/ 830 w 834"/>
              <a:gd name="T9" fmla="*/ 213 h 2499"/>
              <a:gd name="T10" fmla="*/ 829 w 834"/>
              <a:gd name="T11" fmla="*/ 258 h 2499"/>
              <a:gd name="T12" fmla="*/ 827 w 834"/>
              <a:gd name="T13" fmla="*/ 302 h 2499"/>
              <a:gd name="T14" fmla="*/ 826 w 834"/>
              <a:gd name="T15" fmla="*/ 346 h 2499"/>
              <a:gd name="T16" fmla="*/ 822 w 834"/>
              <a:gd name="T17" fmla="*/ 391 h 2499"/>
              <a:gd name="T18" fmla="*/ 821 w 834"/>
              <a:gd name="T19" fmla="*/ 435 h 2499"/>
              <a:gd name="T20" fmla="*/ 818 w 834"/>
              <a:gd name="T21" fmla="*/ 480 h 2499"/>
              <a:gd name="T22" fmla="*/ 814 w 834"/>
              <a:gd name="T23" fmla="*/ 523 h 2499"/>
              <a:gd name="T24" fmla="*/ 811 w 834"/>
              <a:gd name="T25" fmla="*/ 568 h 2499"/>
              <a:gd name="T26" fmla="*/ 808 w 834"/>
              <a:gd name="T27" fmla="*/ 613 h 2499"/>
              <a:gd name="T28" fmla="*/ 805 w 834"/>
              <a:gd name="T29" fmla="*/ 656 h 2499"/>
              <a:gd name="T30" fmla="*/ 800 w 834"/>
              <a:gd name="T31" fmla="*/ 701 h 2499"/>
              <a:gd name="T32" fmla="*/ 795 w 834"/>
              <a:gd name="T33" fmla="*/ 744 h 2499"/>
              <a:gd name="T34" fmla="*/ 790 w 834"/>
              <a:gd name="T35" fmla="*/ 789 h 2499"/>
              <a:gd name="T36" fmla="*/ 786 w 834"/>
              <a:gd name="T37" fmla="*/ 833 h 2499"/>
              <a:gd name="T38" fmla="*/ 781 w 834"/>
              <a:gd name="T39" fmla="*/ 877 h 2499"/>
              <a:gd name="T40" fmla="*/ 774 w 834"/>
              <a:gd name="T41" fmla="*/ 922 h 2499"/>
              <a:gd name="T42" fmla="*/ 768 w 834"/>
              <a:gd name="T43" fmla="*/ 966 h 2499"/>
              <a:gd name="T44" fmla="*/ 762 w 834"/>
              <a:gd name="T45" fmla="*/ 1011 h 2499"/>
              <a:gd name="T46" fmla="*/ 755 w 834"/>
              <a:gd name="T47" fmla="*/ 1054 h 2499"/>
              <a:gd name="T48" fmla="*/ 749 w 834"/>
              <a:gd name="T49" fmla="*/ 1099 h 2499"/>
              <a:gd name="T50" fmla="*/ 741 w 834"/>
              <a:gd name="T51" fmla="*/ 1142 h 2499"/>
              <a:gd name="T52" fmla="*/ 733 w 834"/>
              <a:gd name="T53" fmla="*/ 1187 h 2499"/>
              <a:gd name="T54" fmla="*/ 725 w 834"/>
              <a:gd name="T55" fmla="*/ 1230 h 2499"/>
              <a:gd name="T56" fmla="*/ 717 w 834"/>
              <a:gd name="T57" fmla="*/ 1275 h 2499"/>
              <a:gd name="T58" fmla="*/ 709 w 834"/>
              <a:gd name="T59" fmla="*/ 1319 h 2499"/>
              <a:gd name="T60" fmla="*/ 699 w 834"/>
              <a:gd name="T61" fmla="*/ 1363 h 2499"/>
              <a:gd name="T62" fmla="*/ 689 w 834"/>
              <a:gd name="T63" fmla="*/ 1407 h 2499"/>
              <a:gd name="T64" fmla="*/ 678 w 834"/>
              <a:gd name="T65" fmla="*/ 1450 h 2499"/>
              <a:gd name="T66" fmla="*/ 668 w 834"/>
              <a:gd name="T67" fmla="*/ 1495 h 2499"/>
              <a:gd name="T68" fmla="*/ 657 w 834"/>
              <a:gd name="T69" fmla="*/ 1538 h 2499"/>
              <a:gd name="T70" fmla="*/ 644 w 834"/>
              <a:gd name="T71" fmla="*/ 1582 h 2499"/>
              <a:gd name="T72" fmla="*/ 633 w 834"/>
              <a:gd name="T73" fmla="*/ 1627 h 2499"/>
              <a:gd name="T74" fmla="*/ 620 w 834"/>
              <a:gd name="T75" fmla="*/ 1670 h 2499"/>
              <a:gd name="T76" fmla="*/ 606 w 834"/>
              <a:gd name="T77" fmla="*/ 1713 h 2499"/>
              <a:gd name="T78" fmla="*/ 593 w 834"/>
              <a:gd name="T79" fmla="*/ 1757 h 2499"/>
              <a:gd name="T80" fmla="*/ 579 w 834"/>
              <a:gd name="T81" fmla="*/ 1800 h 2499"/>
              <a:gd name="T82" fmla="*/ 563 w 834"/>
              <a:gd name="T83" fmla="*/ 1843 h 2499"/>
              <a:gd name="T84" fmla="*/ 547 w 834"/>
              <a:gd name="T85" fmla="*/ 1886 h 2499"/>
              <a:gd name="T86" fmla="*/ 529 w 834"/>
              <a:gd name="T87" fmla="*/ 1930 h 2499"/>
              <a:gd name="T88" fmla="*/ 511 w 834"/>
              <a:gd name="T89" fmla="*/ 1973 h 2499"/>
              <a:gd name="T90" fmla="*/ 492 w 834"/>
              <a:gd name="T91" fmla="*/ 2016 h 2499"/>
              <a:gd name="T92" fmla="*/ 473 w 834"/>
              <a:gd name="T93" fmla="*/ 2058 h 2499"/>
              <a:gd name="T94" fmla="*/ 452 w 834"/>
              <a:gd name="T95" fmla="*/ 2100 h 2499"/>
              <a:gd name="T96" fmla="*/ 429 w 834"/>
              <a:gd name="T97" fmla="*/ 2141 h 2499"/>
              <a:gd name="T98" fmla="*/ 405 w 834"/>
              <a:gd name="T99" fmla="*/ 2183 h 2499"/>
              <a:gd name="T100" fmla="*/ 380 w 834"/>
              <a:gd name="T101" fmla="*/ 2225 h 2499"/>
              <a:gd name="T102" fmla="*/ 352 w 834"/>
              <a:gd name="T103" fmla="*/ 2265 h 2499"/>
              <a:gd name="T104" fmla="*/ 322 w 834"/>
              <a:gd name="T105" fmla="*/ 2304 h 2499"/>
              <a:gd name="T106" fmla="*/ 290 w 834"/>
              <a:gd name="T107" fmla="*/ 2342 h 2499"/>
              <a:gd name="T108" fmla="*/ 256 w 834"/>
              <a:gd name="T109" fmla="*/ 2379 h 2499"/>
              <a:gd name="T110" fmla="*/ 218 w 834"/>
              <a:gd name="T111" fmla="*/ 2413 h 2499"/>
              <a:gd name="T112" fmla="*/ 174 w 834"/>
              <a:gd name="T113" fmla="*/ 2445 h 2499"/>
              <a:gd name="T114" fmla="*/ 126 w 834"/>
              <a:gd name="T115" fmla="*/ 2470 h 2499"/>
              <a:gd name="T116" fmla="*/ 72 w 834"/>
              <a:gd name="T117" fmla="*/ 2490 h 2499"/>
              <a:gd name="T118" fmla="*/ 11 w 834"/>
              <a:gd name="T119" fmla="*/ 2499 h 2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4" h="2499">
                <a:moveTo>
                  <a:pt x="834" y="0"/>
                </a:moveTo>
                <a:lnTo>
                  <a:pt x="834" y="6"/>
                </a:lnTo>
                <a:lnTo>
                  <a:pt x="834" y="14"/>
                </a:lnTo>
                <a:lnTo>
                  <a:pt x="834" y="21"/>
                </a:lnTo>
                <a:lnTo>
                  <a:pt x="834" y="29"/>
                </a:lnTo>
                <a:lnTo>
                  <a:pt x="834" y="37"/>
                </a:lnTo>
                <a:lnTo>
                  <a:pt x="834" y="43"/>
                </a:lnTo>
                <a:lnTo>
                  <a:pt x="834" y="51"/>
                </a:lnTo>
                <a:lnTo>
                  <a:pt x="834" y="58"/>
                </a:lnTo>
                <a:lnTo>
                  <a:pt x="834" y="66"/>
                </a:lnTo>
                <a:lnTo>
                  <a:pt x="834" y="74"/>
                </a:lnTo>
                <a:lnTo>
                  <a:pt x="834" y="80"/>
                </a:lnTo>
                <a:lnTo>
                  <a:pt x="832" y="88"/>
                </a:lnTo>
                <a:lnTo>
                  <a:pt x="832" y="95"/>
                </a:lnTo>
                <a:lnTo>
                  <a:pt x="832" y="103"/>
                </a:lnTo>
                <a:lnTo>
                  <a:pt x="832" y="111"/>
                </a:lnTo>
                <a:lnTo>
                  <a:pt x="832" y="117"/>
                </a:lnTo>
                <a:lnTo>
                  <a:pt x="832" y="125"/>
                </a:lnTo>
                <a:lnTo>
                  <a:pt x="832" y="132"/>
                </a:lnTo>
                <a:lnTo>
                  <a:pt x="832" y="140"/>
                </a:lnTo>
                <a:lnTo>
                  <a:pt x="832" y="148"/>
                </a:lnTo>
                <a:lnTo>
                  <a:pt x="832" y="154"/>
                </a:lnTo>
                <a:lnTo>
                  <a:pt x="832" y="162"/>
                </a:lnTo>
                <a:lnTo>
                  <a:pt x="832" y="168"/>
                </a:lnTo>
                <a:lnTo>
                  <a:pt x="830" y="176"/>
                </a:lnTo>
                <a:lnTo>
                  <a:pt x="830" y="184"/>
                </a:lnTo>
                <a:lnTo>
                  <a:pt x="830" y="191"/>
                </a:lnTo>
                <a:lnTo>
                  <a:pt x="830" y="199"/>
                </a:lnTo>
                <a:lnTo>
                  <a:pt x="830" y="205"/>
                </a:lnTo>
                <a:lnTo>
                  <a:pt x="830" y="213"/>
                </a:lnTo>
                <a:lnTo>
                  <a:pt x="830" y="221"/>
                </a:lnTo>
                <a:lnTo>
                  <a:pt x="830" y="228"/>
                </a:lnTo>
                <a:lnTo>
                  <a:pt x="829" y="236"/>
                </a:lnTo>
                <a:lnTo>
                  <a:pt x="829" y="244"/>
                </a:lnTo>
                <a:lnTo>
                  <a:pt x="829" y="250"/>
                </a:lnTo>
                <a:lnTo>
                  <a:pt x="829" y="258"/>
                </a:lnTo>
                <a:lnTo>
                  <a:pt x="829" y="265"/>
                </a:lnTo>
                <a:lnTo>
                  <a:pt x="829" y="273"/>
                </a:lnTo>
                <a:lnTo>
                  <a:pt x="829" y="281"/>
                </a:lnTo>
                <a:lnTo>
                  <a:pt x="827" y="287"/>
                </a:lnTo>
                <a:lnTo>
                  <a:pt x="827" y="295"/>
                </a:lnTo>
                <a:lnTo>
                  <a:pt x="827" y="302"/>
                </a:lnTo>
                <a:lnTo>
                  <a:pt x="827" y="310"/>
                </a:lnTo>
                <a:lnTo>
                  <a:pt x="827" y="318"/>
                </a:lnTo>
                <a:lnTo>
                  <a:pt x="826" y="324"/>
                </a:lnTo>
                <a:lnTo>
                  <a:pt x="826" y="332"/>
                </a:lnTo>
                <a:lnTo>
                  <a:pt x="826" y="338"/>
                </a:lnTo>
                <a:lnTo>
                  <a:pt x="826" y="346"/>
                </a:lnTo>
                <a:lnTo>
                  <a:pt x="826" y="355"/>
                </a:lnTo>
                <a:lnTo>
                  <a:pt x="824" y="361"/>
                </a:lnTo>
                <a:lnTo>
                  <a:pt x="824" y="369"/>
                </a:lnTo>
                <a:lnTo>
                  <a:pt x="824" y="375"/>
                </a:lnTo>
                <a:lnTo>
                  <a:pt x="824" y="383"/>
                </a:lnTo>
                <a:lnTo>
                  <a:pt x="822" y="391"/>
                </a:lnTo>
                <a:lnTo>
                  <a:pt x="822" y="398"/>
                </a:lnTo>
                <a:lnTo>
                  <a:pt x="822" y="406"/>
                </a:lnTo>
                <a:lnTo>
                  <a:pt x="822" y="412"/>
                </a:lnTo>
                <a:lnTo>
                  <a:pt x="821" y="420"/>
                </a:lnTo>
                <a:lnTo>
                  <a:pt x="821" y="428"/>
                </a:lnTo>
                <a:lnTo>
                  <a:pt x="821" y="435"/>
                </a:lnTo>
                <a:lnTo>
                  <a:pt x="821" y="443"/>
                </a:lnTo>
                <a:lnTo>
                  <a:pt x="819" y="449"/>
                </a:lnTo>
                <a:lnTo>
                  <a:pt x="819" y="457"/>
                </a:lnTo>
                <a:lnTo>
                  <a:pt x="819" y="465"/>
                </a:lnTo>
                <a:lnTo>
                  <a:pt x="818" y="472"/>
                </a:lnTo>
                <a:lnTo>
                  <a:pt x="818" y="480"/>
                </a:lnTo>
                <a:lnTo>
                  <a:pt x="818" y="486"/>
                </a:lnTo>
                <a:lnTo>
                  <a:pt x="818" y="494"/>
                </a:lnTo>
                <a:lnTo>
                  <a:pt x="816" y="502"/>
                </a:lnTo>
                <a:lnTo>
                  <a:pt x="816" y="509"/>
                </a:lnTo>
                <a:lnTo>
                  <a:pt x="816" y="517"/>
                </a:lnTo>
                <a:lnTo>
                  <a:pt x="814" y="523"/>
                </a:lnTo>
                <a:lnTo>
                  <a:pt x="814" y="531"/>
                </a:lnTo>
                <a:lnTo>
                  <a:pt x="814" y="539"/>
                </a:lnTo>
                <a:lnTo>
                  <a:pt x="813" y="545"/>
                </a:lnTo>
                <a:lnTo>
                  <a:pt x="813" y="553"/>
                </a:lnTo>
                <a:lnTo>
                  <a:pt x="813" y="560"/>
                </a:lnTo>
                <a:lnTo>
                  <a:pt x="811" y="568"/>
                </a:lnTo>
                <a:lnTo>
                  <a:pt x="811" y="576"/>
                </a:lnTo>
                <a:lnTo>
                  <a:pt x="810" y="582"/>
                </a:lnTo>
                <a:lnTo>
                  <a:pt x="810" y="590"/>
                </a:lnTo>
                <a:lnTo>
                  <a:pt x="810" y="597"/>
                </a:lnTo>
                <a:lnTo>
                  <a:pt x="808" y="605"/>
                </a:lnTo>
                <a:lnTo>
                  <a:pt x="808" y="613"/>
                </a:lnTo>
                <a:lnTo>
                  <a:pt x="808" y="619"/>
                </a:lnTo>
                <a:lnTo>
                  <a:pt x="806" y="627"/>
                </a:lnTo>
                <a:lnTo>
                  <a:pt x="806" y="634"/>
                </a:lnTo>
                <a:lnTo>
                  <a:pt x="805" y="642"/>
                </a:lnTo>
                <a:lnTo>
                  <a:pt x="805" y="650"/>
                </a:lnTo>
                <a:lnTo>
                  <a:pt x="805" y="656"/>
                </a:lnTo>
                <a:lnTo>
                  <a:pt x="803" y="664"/>
                </a:lnTo>
                <a:lnTo>
                  <a:pt x="803" y="671"/>
                </a:lnTo>
                <a:lnTo>
                  <a:pt x="802" y="679"/>
                </a:lnTo>
                <a:lnTo>
                  <a:pt x="802" y="687"/>
                </a:lnTo>
                <a:lnTo>
                  <a:pt x="800" y="693"/>
                </a:lnTo>
                <a:lnTo>
                  <a:pt x="800" y="701"/>
                </a:lnTo>
                <a:lnTo>
                  <a:pt x="798" y="707"/>
                </a:lnTo>
                <a:lnTo>
                  <a:pt x="798" y="715"/>
                </a:lnTo>
                <a:lnTo>
                  <a:pt x="798" y="723"/>
                </a:lnTo>
                <a:lnTo>
                  <a:pt x="797" y="730"/>
                </a:lnTo>
                <a:lnTo>
                  <a:pt x="797" y="738"/>
                </a:lnTo>
                <a:lnTo>
                  <a:pt x="795" y="744"/>
                </a:lnTo>
                <a:lnTo>
                  <a:pt x="795" y="752"/>
                </a:lnTo>
                <a:lnTo>
                  <a:pt x="794" y="760"/>
                </a:lnTo>
                <a:lnTo>
                  <a:pt x="794" y="767"/>
                </a:lnTo>
                <a:lnTo>
                  <a:pt x="792" y="775"/>
                </a:lnTo>
                <a:lnTo>
                  <a:pt x="792" y="781"/>
                </a:lnTo>
                <a:lnTo>
                  <a:pt x="790" y="789"/>
                </a:lnTo>
                <a:lnTo>
                  <a:pt x="790" y="796"/>
                </a:lnTo>
                <a:lnTo>
                  <a:pt x="789" y="804"/>
                </a:lnTo>
                <a:lnTo>
                  <a:pt x="789" y="812"/>
                </a:lnTo>
                <a:lnTo>
                  <a:pt x="787" y="818"/>
                </a:lnTo>
                <a:lnTo>
                  <a:pt x="787" y="826"/>
                </a:lnTo>
                <a:lnTo>
                  <a:pt x="786" y="833"/>
                </a:lnTo>
                <a:lnTo>
                  <a:pt x="784" y="841"/>
                </a:lnTo>
                <a:lnTo>
                  <a:pt x="784" y="849"/>
                </a:lnTo>
                <a:lnTo>
                  <a:pt x="782" y="855"/>
                </a:lnTo>
                <a:lnTo>
                  <a:pt x="782" y="863"/>
                </a:lnTo>
                <a:lnTo>
                  <a:pt x="781" y="869"/>
                </a:lnTo>
                <a:lnTo>
                  <a:pt x="781" y="877"/>
                </a:lnTo>
                <a:lnTo>
                  <a:pt x="779" y="885"/>
                </a:lnTo>
                <a:lnTo>
                  <a:pt x="779" y="892"/>
                </a:lnTo>
                <a:lnTo>
                  <a:pt x="778" y="900"/>
                </a:lnTo>
                <a:lnTo>
                  <a:pt x="776" y="906"/>
                </a:lnTo>
                <a:lnTo>
                  <a:pt x="776" y="914"/>
                </a:lnTo>
                <a:lnTo>
                  <a:pt x="774" y="922"/>
                </a:lnTo>
                <a:lnTo>
                  <a:pt x="774" y="929"/>
                </a:lnTo>
                <a:lnTo>
                  <a:pt x="773" y="937"/>
                </a:lnTo>
                <a:lnTo>
                  <a:pt x="771" y="943"/>
                </a:lnTo>
                <a:lnTo>
                  <a:pt x="771" y="951"/>
                </a:lnTo>
                <a:lnTo>
                  <a:pt x="770" y="959"/>
                </a:lnTo>
                <a:lnTo>
                  <a:pt x="768" y="966"/>
                </a:lnTo>
                <a:lnTo>
                  <a:pt x="768" y="974"/>
                </a:lnTo>
                <a:lnTo>
                  <a:pt x="766" y="980"/>
                </a:lnTo>
                <a:lnTo>
                  <a:pt x="765" y="988"/>
                </a:lnTo>
                <a:lnTo>
                  <a:pt x="765" y="995"/>
                </a:lnTo>
                <a:lnTo>
                  <a:pt x="763" y="1003"/>
                </a:lnTo>
                <a:lnTo>
                  <a:pt x="762" y="1011"/>
                </a:lnTo>
                <a:lnTo>
                  <a:pt x="762" y="1017"/>
                </a:lnTo>
                <a:lnTo>
                  <a:pt x="760" y="1025"/>
                </a:lnTo>
                <a:lnTo>
                  <a:pt x="758" y="1031"/>
                </a:lnTo>
                <a:lnTo>
                  <a:pt x="758" y="1039"/>
                </a:lnTo>
                <a:lnTo>
                  <a:pt x="757" y="1047"/>
                </a:lnTo>
                <a:lnTo>
                  <a:pt x="755" y="1054"/>
                </a:lnTo>
                <a:lnTo>
                  <a:pt x="755" y="1062"/>
                </a:lnTo>
                <a:lnTo>
                  <a:pt x="753" y="1068"/>
                </a:lnTo>
                <a:lnTo>
                  <a:pt x="752" y="1076"/>
                </a:lnTo>
                <a:lnTo>
                  <a:pt x="750" y="1084"/>
                </a:lnTo>
                <a:lnTo>
                  <a:pt x="750" y="1091"/>
                </a:lnTo>
                <a:lnTo>
                  <a:pt x="749" y="1099"/>
                </a:lnTo>
                <a:lnTo>
                  <a:pt x="747" y="1105"/>
                </a:lnTo>
                <a:lnTo>
                  <a:pt x="745" y="1113"/>
                </a:lnTo>
                <a:lnTo>
                  <a:pt x="745" y="1120"/>
                </a:lnTo>
                <a:lnTo>
                  <a:pt x="744" y="1128"/>
                </a:lnTo>
                <a:lnTo>
                  <a:pt x="742" y="1136"/>
                </a:lnTo>
                <a:lnTo>
                  <a:pt x="741" y="1142"/>
                </a:lnTo>
                <a:lnTo>
                  <a:pt x="741" y="1150"/>
                </a:lnTo>
                <a:lnTo>
                  <a:pt x="739" y="1157"/>
                </a:lnTo>
                <a:lnTo>
                  <a:pt x="737" y="1165"/>
                </a:lnTo>
                <a:lnTo>
                  <a:pt x="736" y="1173"/>
                </a:lnTo>
                <a:lnTo>
                  <a:pt x="734" y="1179"/>
                </a:lnTo>
                <a:lnTo>
                  <a:pt x="733" y="1187"/>
                </a:lnTo>
                <a:lnTo>
                  <a:pt x="733" y="1193"/>
                </a:lnTo>
                <a:lnTo>
                  <a:pt x="731" y="1201"/>
                </a:lnTo>
                <a:lnTo>
                  <a:pt x="729" y="1208"/>
                </a:lnTo>
                <a:lnTo>
                  <a:pt x="728" y="1216"/>
                </a:lnTo>
                <a:lnTo>
                  <a:pt x="726" y="1224"/>
                </a:lnTo>
                <a:lnTo>
                  <a:pt x="725" y="1230"/>
                </a:lnTo>
                <a:lnTo>
                  <a:pt x="725" y="1238"/>
                </a:lnTo>
                <a:lnTo>
                  <a:pt x="723" y="1245"/>
                </a:lnTo>
                <a:lnTo>
                  <a:pt x="721" y="1253"/>
                </a:lnTo>
                <a:lnTo>
                  <a:pt x="720" y="1261"/>
                </a:lnTo>
                <a:lnTo>
                  <a:pt x="718" y="1267"/>
                </a:lnTo>
                <a:lnTo>
                  <a:pt x="717" y="1275"/>
                </a:lnTo>
                <a:lnTo>
                  <a:pt x="715" y="1282"/>
                </a:lnTo>
                <a:lnTo>
                  <a:pt x="713" y="1290"/>
                </a:lnTo>
                <a:lnTo>
                  <a:pt x="712" y="1296"/>
                </a:lnTo>
                <a:lnTo>
                  <a:pt x="710" y="1304"/>
                </a:lnTo>
                <a:lnTo>
                  <a:pt x="709" y="1312"/>
                </a:lnTo>
                <a:lnTo>
                  <a:pt x="709" y="1319"/>
                </a:lnTo>
                <a:lnTo>
                  <a:pt x="707" y="1327"/>
                </a:lnTo>
                <a:lnTo>
                  <a:pt x="705" y="1333"/>
                </a:lnTo>
                <a:lnTo>
                  <a:pt x="704" y="1341"/>
                </a:lnTo>
                <a:lnTo>
                  <a:pt x="702" y="1347"/>
                </a:lnTo>
                <a:lnTo>
                  <a:pt x="701" y="1355"/>
                </a:lnTo>
                <a:lnTo>
                  <a:pt x="699" y="1363"/>
                </a:lnTo>
                <a:lnTo>
                  <a:pt x="697" y="1370"/>
                </a:lnTo>
                <a:lnTo>
                  <a:pt x="696" y="1378"/>
                </a:lnTo>
                <a:lnTo>
                  <a:pt x="694" y="1384"/>
                </a:lnTo>
                <a:lnTo>
                  <a:pt x="693" y="1392"/>
                </a:lnTo>
                <a:lnTo>
                  <a:pt x="691" y="1399"/>
                </a:lnTo>
                <a:lnTo>
                  <a:pt x="689" y="1407"/>
                </a:lnTo>
                <a:lnTo>
                  <a:pt x="688" y="1415"/>
                </a:lnTo>
                <a:lnTo>
                  <a:pt x="686" y="1421"/>
                </a:lnTo>
                <a:lnTo>
                  <a:pt x="683" y="1429"/>
                </a:lnTo>
                <a:lnTo>
                  <a:pt x="681" y="1436"/>
                </a:lnTo>
                <a:lnTo>
                  <a:pt x="680" y="1444"/>
                </a:lnTo>
                <a:lnTo>
                  <a:pt x="678" y="1450"/>
                </a:lnTo>
                <a:lnTo>
                  <a:pt x="676" y="1458"/>
                </a:lnTo>
                <a:lnTo>
                  <a:pt x="675" y="1466"/>
                </a:lnTo>
                <a:lnTo>
                  <a:pt x="673" y="1473"/>
                </a:lnTo>
                <a:lnTo>
                  <a:pt x="672" y="1481"/>
                </a:lnTo>
                <a:lnTo>
                  <a:pt x="670" y="1487"/>
                </a:lnTo>
                <a:lnTo>
                  <a:pt x="668" y="1495"/>
                </a:lnTo>
                <a:lnTo>
                  <a:pt x="665" y="1501"/>
                </a:lnTo>
                <a:lnTo>
                  <a:pt x="664" y="1509"/>
                </a:lnTo>
                <a:lnTo>
                  <a:pt x="662" y="1516"/>
                </a:lnTo>
                <a:lnTo>
                  <a:pt x="660" y="1524"/>
                </a:lnTo>
                <a:lnTo>
                  <a:pt x="659" y="1532"/>
                </a:lnTo>
                <a:lnTo>
                  <a:pt x="657" y="1538"/>
                </a:lnTo>
                <a:lnTo>
                  <a:pt x="654" y="1546"/>
                </a:lnTo>
                <a:lnTo>
                  <a:pt x="652" y="1553"/>
                </a:lnTo>
                <a:lnTo>
                  <a:pt x="651" y="1561"/>
                </a:lnTo>
                <a:lnTo>
                  <a:pt x="649" y="1567"/>
                </a:lnTo>
                <a:lnTo>
                  <a:pt x="648" y="1575"/>
                </a:lnTo>
                <a:lnTo>
                  <a:pt x="644" y="1582"/>
                </a:lnTo>
                <a:lnTo>
                  <a:pt x="643" y="1590"/>
                </a:lnTo>
                <a:lnTo>
                  <a:pt x="641" y="1598"/>
                </a:lnTo>
                <a:lnTo>
                  <a:pt x="640" y="1604"/>
                </a:lnTo>
                <a:lnTo>
                  <a:pt x="636" y="1612"/>
                </a:lnTo>
                <a:lnTo>
                  <a:pt x="635" y="1619"/>
                </a:lnTo>
                <a:lnTo>
                  <a:pt x="633" y="1627"/>
                </a:lnTo>
                <a:lnTo>
                  <a:pt x="630" y="1633"/>
                </a:lnTo>
                <a:lnTo>
                  <a:pt x="628" y="1641"/>
                </a:lnTo>
                <a:lnTo>
                  <a:pt x="627" y="1647"/>
                </a:lnTo>
                <a:lnTo>
                  <a:pt x="624" y="1655"/>
                </a:lnTo>
                <a:lnTo>
                  <a:pt x="622" y="1662"/>
                </a:lnTo>
                <a:lnTo>
                  <a:pt x="620" y="1670"/>
                </a:lnTo>
                <a:lnTo>
                  <a:pt x="617" y="1678"/>
                </a:lnTo>
                <a:lnTo>
                  <a:pt x="616" y="1684"/>
                </a:lnTo>
                <a:lnTo>
                  <a:pt x="614" y="1692"/>
                </a:lnTo>
                <a:lnTo>
                  <a:pt x="611" y="1699"/>
                </a:lnTo>
                <a:lnTo>
                  <a:pt x="609" y="1707"/>
                </a:lnTo>
                <a:lnTo>
                  <a:pt x="606" y="1713"/>
                </a:lnTo>
                <a:lnTo>
                  <a:pt x="604" y="1721"/>
                </a:lnTo>
                <a:lnTo>
                  <a:pt x="603" y="1728"/>
                </a:lnTo>
                <a:lnTo>
                  <a:pt x="599" y="1736"/>
                </a:lnTo>
                <a:lnTo>
                  <a:pt x="598" y="1742"/>
                </a:lnTo>
                <a:lnTo>
                  <a:pt x="595" y="1750"/>
                </a:lnTo>
                <a:lnTo>
                  <a:pt x="593" y="1757"/>
                </a:lnTo>
                <a:lnTo>
                  <a:pt x="590" y="1765"/>
                </a:lnTo>
                <a:lnTo>
                  <a:pt x="588" y="1771"/>
                </a:lnTo>
                <a:lnTo>
                  <a:pt x="585" y="1779"/>
                </a:lnTo>
                <a:lnTo>
                  <a:pt x="583" y="1785"/>
                </a:lnTo>
                <a:lnTo>
                  <a:pt x="580" y="1793"/>
                </a:lnTo>
                <a:lnTo>
                  <a:pt x="579" y="1800"/>
                </a:lnTo>
                <a:lnTo>
                  <a:pt x="575" y="1808"/>
                </a:lnTo>
                <a:lnTo>
                  <a:pt x="572" y="1814"/>
                </a:lnTo>
                <a:lnTo>
                  <a:pt x="571" y="1822"/>
                </a:lnTo>
                <a:lnTo>
                  <a:pt x="567" y="1829"/>
                </a:lnTo>
                <a:lnTo>
                  <a:pt x="566" y="1837"/>
                </a:lnTo>
                <a:lnTo>
                  <a:pt x="563" y="1843"/>
                </a:lnTo>
                <a:lnTo>
                  <a:pt x="559" y="1851"/>
                </a:lnTo>
                <a:lnTo>
                  <a:pt x="558" y="1858"/>
                </a:lnTo>
                <a:lnTo>
                  <a:pt x="555" y="1866"/>
                </a:lnTo>
                <a:lnTo>
                  <a:pt x="551" y="1872"/>
                </a:lnTo>
                <a:lnTo>
                  <a:pt x="550" y="1880"/>
                </a:lnTo>
                <a:lnTo>
                  <a:pt x="547" y="1886"/>
                </a:lnTo>
                <a:lnTo>
                  <a:pt x="543" y="1894"/>
                </a:lnTo>
                <a:lnTo>
                  <a:pt x="540" y="1901"/>
                </a:lnTo>
                <a:lnTo>
                  <a:pt x="539" y="1909"/>
                </a:lnTo>
                <a:lnTo>
                  <a:pt x="535" y="1915"/>
                </a:lnTo>
                <a:lnTo>
                  <a:pt x="532" y="1923"/>
                </a:lnTo>
                <a:lnTo>
                  <a:pt x="529" y="1930"/>
                </a:lnTo>
                <a:lnTo>
                  <a:pt x="526" y="1938"/>
                </a:lnTo>
                <a:lnTo>
                  <a:pt x="524" y="1944"/>
                </a:lnTo>
                <a:lnTo>
                  <a:pt x="521" y="1952"/>
                </a:lnTo>
                <a:lnTo>
                  <a:pt x="518" y="1959"/>
                </a:lnTo>
                <a:lnTo>
                  <a:pt x="514" y="1967"/>
                </a:lnTo>
                <a:lnTo>
                  <a:pt x="511" y="1973"/>
                </a:lnTo>
                <a:lnTo>
                  <a:pt x="508" y="1979"/>
                </a:lnTo>
                <a:lnTo>
                  <a:pt x="505" y="1987"/>
                </a:lnTo>
                <a:lnTo>
                  <a:pt x="502" y="1994"/>
                </a:lnTo>
                <a:lnTo>
                  <a:pt x="498" y="2002"/>
                </a:lnTo>
                <a:lnTo>
                  <a:pt x="495" y="2008"/>
                </a:lnTo>
                <a:lnTo>
                  <a:pt x="492" y="2016"/>
                </a:lnTo>
                <a:lnTo>
                  <a:pt x="489" y="2023"/>
                </a:lnTo>
                <a:lnTo>
                  <a:pt x="486" y="2029"/>
                </a:lnTo>
                <a:lnTo>
                  <a:pt x="482" y="2037"/>
                </a:lnTo>
                <a:lnTo>
                  <a:pt x="479" y="2044"/>
                </a:lnTo>
                <a:lnTo>
                  <a:pt x="476" y="2052"/>
                </a:lnTo>
                <a:lnTo>
                  <a:pt x="473" y="2058"/>
                </a:lnTo>
                <a:lnTo>
                  <a:pt x="470" y="2066"/>
                </a:lnTo>
                <a:lnTo>
                  <a:pt x="466" y="2073"/>
                </a:lnTo>
                <a:lnTo>
                  <a:pt x="462" y="2079"/>
                </a:lnTo>
                <a:lnTo>
                  <a:pt x="458" y="2087"/>
                </a:lnTo>
                <a:lnTo>
                  <a:pt x="455" y="2093"/>
                </a:lnTo>
                <a:lnTo>
                  <a:pt x="452" y="2100"/>
                </a:lnTo>
                <a:lnTo>
                  <a:pt x="447" y="2108"/>
                </a:lnTo>
                <a:lnTo>
                  <a:pt x="444" y="2114"/>
                </a:lnTo>
                <a:lnTo>
                  <a:pt x="441" y="2121"/>
                </a:lnTo>
                <a:lnTo>
                  <a:pt x="437" y="2129"/>
                </a:lnTo>
                <a:lnTo>
                  <a:pt x="433" y="2135"/>
                </a:lnTo>
                <a:lnTo>
                  <a:pt x="429" y="2141"/>
                </a:lnTo>
                <a:lnTo>
                  <a:pt x="425" y="2150"/>
                </a:lnTo>
                <a:lnTo>
                  <a:pt x="421" y="2156"/>
                </a:lnTo>
                <a:lnTo>
                  <a:pt x="417" y="2162"/>
                </a:lnTo>
                <a:lnTo>
                  <a:pt x="413" y="2170"/>
                </a:lnTo>
                <a:lnTo>
                  <a:pt x="409" y="2177"/>
                </a:lnTo>
                <a:lnTo>
                  <a:pt x="405" y="2183"/>
                </a:lnTo>
                <a:lnTo>
                  <a:pt x="401" y="2191"/>
                </a:lnTo>
                <a:lnTo>
                  <a:pt x="397" y="2198"/>
                </a:lnTo>
                <a:lnTo>
                  <a:pt x="393" y="2204"/>
                </a:lnTo>
                <a:lnTo>
                  <a:pt x="388" y="2210"/>
                </a:lnTo>
                <a:lnTo>
                  <a:pt x="385" y="2218"/>
                </a:lnTo>
                <a:lnTo>
                  <a:pt x="380" y="2225"/>
                </a:lnTo>
                <a:lnTo>
                  <a:pt x="375" y="2231"/>
                </a:lnTo>
                <a:lnTo>
                  <a:pt x="370" y="2238"/>
                </a:lnTo>
                <a:lnTo>
                  <a:pt x="367" y="2244"/>
                </a:lnTo>
                <a:lnTo>
                  <a:pt x="362" y="2252"/>
                </a:lnTo>
                <a:lnTo>
                  <a:pt x="357" y="2259"/>
                </a:lnTo>
                <a:lnTo>
                  <a:pt x="352" y="2265"/>
                </a:lnTo>
                <a:lnTo>
                  <a:pt x="348" y="2271"/>
                </a:lnTo>
                <a:lnTo>
                  <a:pt x="343" y="2278"/>
                </a:lnTo>
                <a:lnTo>
                  <a:pt x="338" y="2284"/>
                </a:lnTo>
                <a:lnTo>
                  <a:pt x="333" y="2291"/>
                </a:lnTo>
                <a:lnTo>
                  <a:pt x="328" y="2297"/>
                </a:lnTo>
                <a:lnTo>
                  <a:pt x="322" y="2304"/>
                </a:lnTo>
                <a:lnTo>
                  <a:pt x="317" y="2310"/>
                </a:lnTo>
                <a:lnTo>
                  <a:pt x="312" y="2316"/>
                </a:lnTo>
                <a:lnTo>
                  <a:pt x="308" y="2323"/>
                </a:lnTo>
                <a:lnTo>
                  <a:pt x="301" y="2329"/>
                </a:lnTo>
                <a:lnTo>
                  <a:pt x="296" y="2336"/>
                </a:lnTo>
                <a:lnTo>
                  <a:pt x="290" y="2342"/>
                </a:lnTo>
                <a:lnTo>
                  <a:pt x="285" y="2348"/>
                </a:lnTo>
                <a:lnTo>
                  <a:pt x="279" y="2355"/>
                </a:lnTo>
                <a:lnTo>
                  <a:pt x="274" y="2361"/>
                </a:lnTo>
                <a:lnTo>
                  <a:pt x="267" y="2366"/>
                </a:lnTo>
                <a:lnTo>
                  <a:pt x="261" y="2372"/>
                </a:lnTo>
                <a:lnTo>
                  <a:pt x="256" y="2379"/>
                </a:lnTo>
                <a:lnTo>
                  <a:pt x="250" y="2384"/>
                </a:lnTo>
                <a:lnTo>
                  <a:pt x="243" y="2390"/>
                </a:lnTo>
                <a:lnTo>
                  <a:pt x="237" y="2397"/>
                </a:lnTo>
                <a:lnTo>
                  <a:pt x="231" y="2401"/>
                </a:lnTo>
                <a:lnTo>
                  <a:pt x="224" y="2408"/>
                </a:lnTo>
                <a:lnTo>
                  <a:pt x="218" y="2413"/>
                </a:lnTo>
                <a:lnTo>
                  <a:pt x="210" y="2419"/>
                </a:lnTo>
                <a:lnTo>
                  <a:pt x="203" y="2424"/>
                </a:lnTo>
                <a:lnTo>
                  <a:pt x="197" y="2429"/>
                </a:lnTo>
                <a:lnTo>
                  <a:pt x="189" y="2433"/>
                </a:lnTo>
                <a:lnTo>
                  <a:pt x="181" y="2438"/>
                </a:lnTo>
                <a:lnTo>
                  <a:pt x="174" y="2445"/>
                </a:lnTo>
                <a:lnTo>
                  <a:pt x="166" y="2448"/>
                </a:lnTo>
                <a:lnTo>
                  <a:pt x="158" y="2453"/>
                </a:lnTo>
                <a:lnTo>
                  <a:pt x="150" y="2457"/>
                </a:lnTo>
                <a:lnTo>
                  <a:pt x="142" y="2462"/>
                </a:lnTo>
                <a:lnTo>
                  <a:pt x="134" y="2466"/>
                </a:lnTo>
                <a:lnTo>
                  <a:pt x="126" y="2470"/>
                </a:lnTo>
                <a:lnTo>
                  <a:pt x="118" y="2474"/>
                </a:lnTo>
                <a:lnTo>
                  <a:pt x="109" y="2478"/>
                </a:lnTo>
                <a:lnTo>
                  <a:pt x="101" y="2482"/>
                </a:lnTo>
                <a:lnTo>
                  <a:pt x="91" y="2485"/>
                </a:lnTo>
                <a:lnTo>
                  <a:pt x="81" y="2486"/>
                </a:lnTo>
                <a:lnTo>
                  <a:pt x="72" y="2490"/>
                </a:lnTo>
                <a:lnTo>
                  <a:pt x="62" y="2493"/>
                </a:lnTo>
                <a:lnTo>
                  <a:pt x="52" y="2494"/>
                </a:lnTo>
                <a:lnTo>
                  <a:pt x="43" y="2496"/>
                </a:lnTo>
                <a:lnTo>
                  <a:pt x="32" y="2498"/>
                </a:lnTo>
                <a:lnTo>
                  <a:pt x="22" y="2498"/>
                </a:lnTo>
                <a:lnTo>
                  <a:pt x="11" y="2499"/>
                </a:lnTo>
                <a:lnTo>
                  <a:pt x="0" y="2499"/>
                </a:lnTo>
                <a:lnTo>
                  <a:pt x="0" y="2499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7" name="Freeform 55"/>
          <p:cNvSpPr>
            <a:spLocks/>
          </p:cNvSpPr>
          <p:nvPr/>
        </p:nvSpPr>
        <p:spPr bwMode="auto">
          <a:xfrm>
            <a:off x="2440420" y="1932730"/>
            <a:ext cx="593725" cy="877888"/>
          </a:xfrm>
          <a:custGeom>
            <a:avLst/>
            <a:gdLst>
              <a:gd name="T0" fmla="*/ 1666 w 1666"/>
              <a:gd name="T1" fmla="*/ 2456 h 2501"/>
              <a:gd name="T2" fmla="*/ 1665 w 1666"/>
              <a:gd name="T3" fmla="*/ 2405 h 2501"/>
              <a:gd name="T4" fmla="*/ 1663 w 1666"/>
              <a:gd name="T5" fmla="*/ 2352 h 2501"/>
              <a:gd name="T6" fmla="*/ 1661 w 1666"/>
              <a:gd name="T7" fmla="*/ 2300 h 2501"/>
              <a:gd name="T8" fmla="*/ 1658 w 1666"/>
              <a:gd name="T9" fmla="*/ 2248 h 2501"/>
              <a:gd name="T10" fmla="*/ 1653 w 1666"/>
              <a:gd name="T11" fmla="*/ 2196 h 2501"/>
              <a:gd name="T12" fmla="*/ 1650 w 1666"/>
              <a:gd name="T13" fmla="*/ 2143 h 2501"/>
              <a:gd name="T14" fmla="*/ 1644 w 1666"/>
              <a:gd name="T15" fmla="*/ 2092 h 2501"/>
              <a:gd name="T16" fmla="*/ 1637 w 1666"/>
              <a:gd name="T17" fmla="*/ 2041 h 2501"/>
              <a:gd name="T18" fmla="*/ 1631 w 1666"/>
              <a:gd name="T19" fmla="*/ 1988 h 2501"/>
              <a:gd name="T20" fmla="*/ 1623 w 1666"/>
              <a:gd name="T21" fmla="*/ 1936 h 2501"/>
              <a:gd name="T22" fmla="*/ 1615 w 1666"/>
              <a:gd name="T23" fmla="*/ 1885 h 2501"/>
              <a:gd name="T24" fmla="*/ 1605 w 1666"/>
              <a:gd name="T25" fmla="*/ 1832 h 2501"/>
              <a:gd name="T26" fmla="*/ 1596 w 1666"/>
              <a:gd name="T27" fmla="*/ 1781 h 2501"/>
              <a:gd name="T28" fmla="*/ 1586 w 1666"/>
              <a:gd name="T29" fmla="*/ 1729 h 2501"/>
              <a:gd name="T30" fmla="*/ 1573 w 1666"/>
              <a:gd name="T31" fmla="*/ 1678 h 2501"/>
              <a:gd name="T32" fmla="*/ 1562 w 1666"/>
              <a:gd name="T33" fmla="*/ 1627 h 2501"/>
              <a:gd name="T34" fmla="*/ 1549 w 1666"/>
              <a:gd name="T35" fmla="*/ 1577 h 2501"/>
              <a:gd name="T36" fmla="*/ 1535 w 1666"/>
              <a:gd name="T37" fmla="*/ 1526 h 2501"/>
              <a:gd name="T38" fmla="*/ 1520 w 1666"/>
              <a:gd name="T39" fmla="*/ 1474 h 2501"/>
              <a:gd name="T40" fmla="*/ 1504 w 1666"/>
              <a:gd name="T41" fmla="*/ 1425 h 2501"/>
              <a:gd name="T42" fmla="*/ 1488 w 1666"/>
              <a:gd name="T43" fmla="*/ 1373 h 2501"/>
              <a:gd name="T44" fmla="*/ 1471 w 1666"/>
              <a:gd name="T45" fmla="*/ 1324 h 2501"/>
              <a:gd name="T46" fmla="*/ 1453 w 1666"/>
              <a:gd name="T47" fmla="*/ 1274 h 2501"/>
              <a:gd name="T48" fmla="*/ 1434 w 1666"/>
              <a:gd name="T49" fmla="*/ 1224 h 2501"/>
              <a:gd name="T50" fmla="*/ 1413 w 1666"/>
              <a:gd name="T51" fmla="*/ 1176 h 2501"/>
              <a:gd name="T52" fmla="*/ 1392 w 1666"/>
              <a:gd name="T53" fmla="*/ 1126 h 2501"/>
              <a:gd name="T54" fmla="*/ 1369 w 1666"/>
              <a:gd name="T55" fmla="*/ 1078 h 2501"/>
              <a:gd name="T56" fmla="*/ 1347 w 1666"/>
              <a:gd name="T57" fmla="*/ 1028 h 2501"/>
              <a:gd name="T58" fmla="*/ 1323 w 1666"/>
              <a:gd name="T59" fmla="*/ 982 h 2501"/>
              <a:gd name="T60" fmla="*/ 1299 w 1666"/>
              <a:gd name="T61" fmla="*/ 934 h 2501"/>
              <a:gd name="T62" fmla="*/ 1273 w 1666"/>
              <a:gd name="T63" fmla="*/ 886 h 2501"/>
              <a:gd name="T64" fmla="*/ 1246 w 1666"/>
              <a:gd name="T65" fmla="*/ 839 h 2501"/>
              <a:gd name="T66" fmla="*/ 1217 w 1666"/>
              <a:gd name="T67" fmla="*/ 794 h 2501"/>
              <a:gd name="T68" fmla="*/ 1188 w 1666"/>
              <a:gd name="T69" fmla="*/ 748 h 2501"/>
              <a:gd name="T70" fmla="*/ 1158 w 1666"/>
              <a:gd name="T71" fmla="*/ 703 h 2501"/>
              <a:gd name="T72" fmla="*/ 1126 w 1666"/>
              <a:gd name="T73" fmla="*/ 658 h 2501"/>
              <a:gd name="T74" fmla="*/ 1094 w 1666"/>
              <a:gd name="T75" fmla="*/ 615 h 2501"/>
              <a:gd name="T76" fmla="*/ 1060 w 1666"/>
              <a:gd name="T77" fmla="*/ 571 h 2501"/>
              <a:gd name="T78" fmla="*/ 1025 w 1666"/>
              <a:gd name="T79" fmla="*/ 528 h 2501"/>
              <a:gd name="T80" fmla="*/ 988 w 1666"/>
              <a:gd name="T81" fmla="*/ 488 h 2501"/>
              <a:gd name="T82" fmla="*/ 951 w 1666"/>
              <a:gd name="T83" fmla="*/ 446 h 2501"/>
              <a:gd name="T84" fmla="*/ 911 w 1666"/>
              <a:gd name="T85" fmla="*/ 408 h 2501"/>
              <a:gd name="T86" fmla="*/ 871 w 1666"/>
              <a:gd name="T87" fmla="*/ 369 h 2501"/>
              <a:gd name="T88" fmla="*/ 827 w 1666"/>
              <a:gd name="T89" fmla="*/ 331 h 2501"/>
              <a:gd name="T90" fmla="*/ 784 w 1666"/>
              <a:gd name="T91" fmla="*/ 295 h 2501"/>
              <a:gd name="T92" fmla="*/ 739 w 1666"/>
              <a:gd name="T93" fmla="*/ 260 h 2501"/>
              <a:gd name="T94" fmla="*/ 693 w 1666"/>
              <a:gd name="T95" fmla="*/ 226 h 2501"/>
              <a:gd name="T96" fmla="*/ 644 w 1666"/>
              <a:gd name="T97" fmla="*/ 196 h 2501"/>
              <a:gd name="T98" fmla="*/ 595 w 1666"/>
              <a:gd name="T99" fmla="*/ 165 h 2501"/>
              <a:gd name="T100" fmla="*/ 543 w 1666"/>
              <a:gd name="T101" fmla="*/ 137 h 2501"/>
              <a:gd name="T102" fmla="*/ 490 w 1666"/>
              <a:gd name="T103" fmla="*/ 111 h 2501"/>
              <a:gd name="T104" fmla="*/ 436 w 1666"/>
              <a:gd name="T105" fmla="*/ 88 h 2501"/>
              <a:gd name="T106" fmla="*/ 380 w 1666"/>
              <a:gd name="T107" fmla="*/ 66 h 2501"/>
              <a:gd name="T108" fmla="*/ 322 w 1666"/>
              <a:gd name="T109" fmla="*/ 48 h 2501"/>
              <a:gd name="T110" fmla="*/ 263 w 1666"/>
              <a:gd name="T111" fmla="*/ 32 h 2501"/>
              <a:gd name="T112" fmla="*/ 202 w 1666"/>
              <a:gd name="T113" fmla="*/ 19 h 2501"/>
              <a:gd name="T114" fmla="*/ 139 w 1666"/>
              <a:gd name="T115" fmla="*/ 10 h 2501"/>
              <a:gd name="T116" fmla="*/ 77 w 1666"/>
              <a:gd name="T117" fmla="*/ 3 h 2501"/>
              <a:gd name="T118" fmla="*/ 11 w 1666"/>
              <a:gd name="T119" fmla="*/ 0 h 2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666" h="2501">
                <a:moveTo>
                  <a:pt x="1666" y="2501"/>
                </a:moveTo>
                <a:lnTo>
                  <a:pt x="1666" y="2491"/>
                </a:lnTo>
                <a:lnTo>
                  <a:pt x="1666" y="2483"/>
                </a:lnTo>
                <a:lnTo>
                  <a:pt x="1666" y="2474"/>
                </a:lnTo>
                <a:lnTo>
                  <a:pt x="1666" y="2466"/>
                </a:lnTo>
                <a:lnTo>
                  <a:pt x="1666" y="2456"/>
                </a:lnTo>
                <a:lnTo>
                  <a:pt x="1666" y="2448"/>
                </a:lnTo>
                <a:lnTo>
                  <a:pt x="1666" y="2440"/>
                </a:lnTo>
                <a:lnTo>
                  <a:pt x="1666" y="2430"/>
                </a:lnTo>
                <a:lnTo>
                  <a:pt x="1666" y="2422"/>
                </a:lnTo>
                <a:lnTo>
                  <a:pt x="1666" y="2413"/>
                </a:lnTo>
                <a:lnTo>
                  <a:pt x="1665" y="2405"/>
                </a:lnTo>
                <a:lnTo>
                  <a:pt x="1665" y="2397"/>
                </a:lnTo>
                <a:lnTo>
                  <a:pt x="1665" y="2387"/>
                </a:lnTo>
                <a:lnTo>
                  <a:pt x="1665" y="2379"/>
                </a:lnTo>
                <a:lnTo>
                  <a:pt x="1665" y="2369"/>
                </a:lnTo>
                <a:lnTo>
                  <a:pt x="1665" y="2361"/>
                </a:lnTo>
                <a:lnTo>
                  <a:pt x="1663" y="2352"/>
                </a:lnTo>
                <a:lnTo>
                  <a:pt x="1663" y="2344"/>
                </a:lnTo>
                <a:lnTo>
                  <a:pt x="1663" y="2336"/>
                </a:lnTo>
                <a:lnTo>
                  <a:pt x="1663" y="2326"/>
                </a:lnTo>
                <a:lnTo>
                  <a:pt x="1661" y="2318"/>
                </a:lnTo>
                <a:lnTo>
                  <a:pt x="1661" y="2309"/>
                </a:lnTo>
                <a:lnTo>
                  <a:pt x="1661" y="2300"/>
                </a:lnTo>
                <a:lnTo>
                  <a:pt x="1661" y="2291"/>
                </a:lnTo>
                <a:lnTo>
                  <a:pt x="1660" y="2283"/>
                </a:lnTo>
                <a:lnTo>
                  <a:pt x="1660" y="2275"/>
                </a:lnTo>
                <a:lnTo>
                  <a:pt x="1660" y="2265"/>
                </a:lnTo>
                <a:lnTo>
                  <a:pt x="1658" y="2257"/>
                </a:lnTo>
                <a:lnTo>
                  <a:pt x="1658" y="2248"/>
                </a:lnTo>
                <a:lnTo>
                  <a:pt x="1658" y="2240"/>
                </a:lnTo>
                <a:lnTo>
                  <a:pt x="1657" y="2232"/>
                </a:lnTo>
                <a:lnTo>
                  <a:pt x="1657" y="2222"/>
                </a:lnTo>
                <a:lnTo>
                  <a:pt x="1655" y="2214"/>
                </a:lnTo>
                <a:lnTo>
                  <a:pt x="1655" y="2204"/>
                </a:lnTo>
                <a:lnTo>
                  <a:pt x="1653" y="2196"/>
                </a:lnTo>
                <a:lnTo>
                  <a:pt x="1653" y="2187"/>
                </a:lnTo>
                <a:lnTo>
                  <a:pt x="1653" y="2179"/>
                </a:lnTo>
                <a:lnTo>
                  <a:pt x="1652" y="2171"/>
                </a:lnTo>
                <a:lnTo>
                  <a:pt x="1652" y="2161"/>
                </a:lnTo>
                <a:lnTo>
                  <a:pt x="1650" y="2153"/>
                </a:lnTo>
                <a:lnTo>
                  <a:pt x="1650" y="2143"/>
                </a:lnTo>
                <a:lnTo>
                  <a:pt x="1649" y="2135"/>
                </a:lnTo>
                <a:lnTo>
                  <a:pt x="1649" y="2127"/>
                </a:lnTo>
                <a:lnTo>
                  <a:pt x="1647" y="2118"/>
                </a:lnTo>
                <a:lnTo>
                  <a:pt x="1645" y="2110"/>
                </a:lnTo>
                <a:lnTo>
                  <a:pt x="1645" y="2100"/>
                </a:lnTo>
                <a:lnTo>
                  <a:pt x="1644" y="2092"/>
                </a:lnTo>
                <a:lnTo>
                  <a:pt x="1644" y="2084"/>
                </a:lnTo>
                <a:lnTo>
                  <a:pt x="1642" y="2074"/>
                </a:lnTo>
                <a:lnTo>
                  <a:pt x="1641" y="2066"/>
                </a:lnTo>
                <a:lnTo>
                  <a:pt x="1641" y="2057"/>
                </a:lnTo>
                <a:lnTo>
                  <a:pt x="1639" y="2049"/>
                </a:lnTo>
                <a:lnTo>
                  <a:pt x="1637" y="2041"/>
                </a:lnTo>
                <a:lnTo>
                  <a:pt x="1637" y="2031"/>
                </a:lnTo>
                <a:lnTo>
                  <a:pt x="1636" y="2023"/>
                </a:lnTo>
                <a:lnTo>
                  <a:pt x="1634" y="2013"/>
                </a:lnTo>
                <a:lnTo>
                  <a:pt x="1634" y="2005"/>
                </a:lnTo>
                <a:lnTo>
                  <a:pt x="1633" y="1997"/>
                </a:lnTo>
                <a:lnTo>
                  <a:pt x="1631" y="1988"/>
                </a:lnTo>
                <a:lnTo>
                  <a:pt x="1629" y="1980"/>
                </a:lnTo>
                <a:lnTo>
                  <a:pt x="1629" y="1970"/>
                </a:lnTo>
                <a:lnTo>
                  <a:pt x="1628" y="1962"/>
                </a:lnTo>
                <a:lnTo>
                  <a:pt x="1626" y="1954"/>
                </a:lnTo>
                <a:lnTo>
                  <a:pt x="1625" y="1944"/>
                </a:lnTo>
                <a:lnTo>
                  <a:pt x="1623" y="1936"/>
                </a:lnTo>
                <a:lnTo>
                  <a:pt x="1623" y="1928"/>
                </a:lnTo>
                <a:lnTo>
                  <a:pt x="1621" y="1919"/>
                </a:lnTo>
                <a:lnTo>
                  <a:pt x="1620" y="1911"/>
                </a:lnTo>
                <a:lnTo>
                  <a:pt x="1618" y="1901"/>
                </a:lnTo>
                <a:lnTo>
                  <a:pt x="1616" y="1893"/>
                </a:lnTo>
                <a:lnTo>
                  <a:pt x="1615" y="1885"/>
                </a:lnTo>
                <a:lnTo>
                  <a:pt x="1613" y="1875"/>
                </a:lnTo>
                <a:lnTo>
                  <a:pt x="1612" y="1867"/>
                </a:lnTo>
                <a:lnTo>
                  <a:pt x="1610" y="1859"/>
                </a:lnTo>
                <a:lnTo>
                  <a:pt x="1608" y="1850"/>
                </a:lnTo>
                <a:lnTo>
                  <a:pt x="1607" y="1842"/>
                </a:lnTo>
                <a:lnTo>
                  <a:pt x="1605" y="1832"/>
                </a:lnTo>
                <a:lnTo>
                  <a:pt x="1604" y="1824"/>
                </a:lnTo>
                <a:lnTo>
                  <a:pt x="1602" y="1816"/>
                </a:lnTo>
                <a:lnTo>
                  <a:pt x="1600" y="1806"/>
                </a:lnTo>
                <a:lnTo>
                  <a:pt x="1599" y="1798"/>
                </a:lnTo>
                <a:lnTo>
                  <a:pt x="1597" y="1790"/>
                </a:lnTo>
                <a:lnTo>
                  <a:pt x="1596" y="1781"/>
                </a:lnTo>
                <a:lnTo>
                  <a:pt x="1594" y="1773"/>
                </a:lnTo>
                <a:lnTo>
                  <a:pt x="1592" y="1765"/>
                </a:lnTo>
                <a:lnTo>
                  <a:pt x="1591" y="1755"/>
                </a:lnTo>
                <a:lnTo>
                  <a:pt x="1589" y="1747"/>
                </a:lnTo>
                <a:lnTo>
                  <a:pt x="1588" y="1739"/>
                </a:lnTo>
                <a:lnTo>
                  <a:pt x="1586" y="1729"/>
                </a:lnTo>
                <a:lnTo>
                  <a:pt x="1583" y="1721"/>
                </a:lnTo>
                <a:lnTo>
                  <a:pt x="1581" y="1713"/>
                </a:lnTo>
                <a:lnTo>
                  <a:pt x="1580" y="1704"/>
                </a:lnTo>
                <a:lnTo>
                  <a:pt x="1578" y="1696"/>
                </a:lnTo>
                <a:lnTo>
                  <a:pt x="1576" y="1688"/>
                </a:lnTo>
                <a:lnTo>
                  <a:pt x="1573" y="1678"/>
                </a:lnTo>
                <a:lnTo>
                  <a:pt x="1572" y="1670"/>
                </a:lnTo>
                <a:lnTo>
                  <a:pt x="1570" y="1662"/>
                </a:lnTo>
                <a:lnTo>
                  <a:pt x="1568" y="1652"/>
                </a:lnTo>
                <a:lnTo>
                  <a:pt x="1565" y="1644"/>
                </a:lnTo>
                <a:lnTo>
                  <a:pt x="1564" y="1636"/>
                </a:lnTo>
                <a:lnTo>
                  <a:pt x="1562" y="1627"/>
                </a:lnTo>
                <a:lnTo>
                  <a:pt x="1559" y="1619"/>
                </a:lnTo>
                <a:lnTo>
                  <a:pt x="1557" y="1611"/>
                </a:lnTo>
                <a:lnTo>
                  <a:pt x="1556" y="1601"/>
                </a:lnTo>
                <a:lnTo>
                  <a:pt x="1552" y="1593"/>
                </a:lnTo>
                <a:lnTo>
                  <a:pt x="1551" y="1585"/>
                </a:lnTo>
                <a:lnTo>
                  <a:pt x="1549" y="1577"/>
                </a:lnTo>
                <a:lnTo>
                  <a:pt x="1546" y="1567"/>
                </a:lnTo>
                <a:lnTo>
                  <a:pt x="1544" y="1559"/>
                </a:lnTo>
                <a:lnTo>
                  <a:pt x="1541" y="1551"/>
                </a:lnTo>
                <a:lnTo>
                  <a:pt x="1539" y="1542"/>
                </a:lnTo>
                <a:lnTo>
                  <a:pt x="1536" y="1534"/>
                </a:lnTo>
                <a:lnTo>
                  <a:pt x="1535" y="1526"/>
                </a:lnTo>
                <a:lnTo>
                  <a:pt x="1531" y="1518"/>
                </a:lnTo>
                <a:lnTo>
                  <a:pt x="1530" y="1508"/>
                </a:lnTo>
                <a:lnTo>
                  <a:pt x="1527" y="1500"/>
                </a:lnTo>
                <a:lnTo>
                  <a:pt x="1525" y="1492"/>
                </a:lnTo>
                <a:lnTo>
                  <a:pt x="1522" y="1484"/>
                </a:lnTo>
                <a:lnTo>
                  <a:pt x="1520" y="1474"/>
                </a:lnTo>
                <a:lnTo>
                  <a:pt x="1517" y="1466"/>
                </a:lnTo>
                <a:lnTo>
                  <a:pt x="1515" y="1458"/>
                </a:lnTo>
                <a:lnTo>
                  <a:pt x="1512" y="1450"/>
                </a:lnTo>
                <a:lnTo>
                  <a:pt x="1509" y="1441"/>
                </a:lnTo>
                <a:lnTo>
                  <a:pt x="1507" y="1433"/>
                </a:lnTo>
                <a:lnTo>
                  <a:pt x="1504" y="1425"/>
                </a:lnTo>
                <a:lnTo>
                  <a:pt x="1501" y="1417"/>
                </a:lnTo>
                <a:lnTo>
                  <a:pt x="1499" y="1407"/>
                </a:lnTo>
                <a:lnTo>
                  <a:pt x="1496" y="1399"/>
                </a:lnTo>
                <a:lnTo>
                  <a:pt x="1493" y="1391"/>
                </a:lnTo>
                <a:lnTo>
                  <a:pt x="1491" y="1383"/>
                </a:lnTo>
                <a:lnTo>
                  <a:pt x="1488" y="1373"/>
                </a:lnTo>
                <a:lnTo>
                  <a:pt x="1485" y="1365"/>
                </a:lnTo>
                <a:lnTo>
                  <a:pt x="1482" y="1357"/>
                </a:lnTo>
                <a:lnTo>
                  <a:pt x="1479" y="1349"/>
                </a:lnTo>
                <a:lnTo>
                  <a:pt x="1477" y="1341"/>
                </a:lnTo>
                <a:lnTo>
                  <a:pt x="1474" y="1332"/>
                </a:lnTo>
                <a:lnTo>
                  <a:pt x="1471" y="1324"/>
                </a:lnTo>
                <a:lnTo>
                  <a:pt x="1467" y="1316"/>
                </a:lnTo>
                <a:lnTo>
                  <a:pt x="1464" y="1308"/>
                </a:lnTo>
                <a:lnTo>
                  <a:pt x="1461" y="1300"/>
                </a:lnTo>
                <a:lnTo>
                  <a:pt x="1458" y="1292"/>
                </a:lnTo>
                <a:lnTo>
                  <a:pt x="1456" y="1282"/>
                </a:lnTo>
                <a:lnTo>
                  <a:pt x="1453" y="1274"/>
                </a:lnTo>
                <a:lnTo>
                  <a:pt x="1450" y="1266"/>
                </a:lnTo>
                <a:lnTo>
                  <a:pt x="1446" y="1258"/>
                </a:lnTo>
                <a:lnTo>
                  <a:pt x="1443" y="1250"/>
                </a:lnTo>
                <a:lnTo>
                  <a:pt x="1440" y="1242"/>
                </a:lnTo>
                <a:lnTo>
                  <a:pt x="1437" y="1232"/>
                </a:lnTo>
                <a:lnTo>
                  <a:pt x="1434" y="1224"/>
                </a:lnTo>
                <a:lnTo>
                  <a:pt x="1430" y="1216"/>
                </a:lnTo>
                <a:lnTo>
                  <a:pt x="1427" y="1208"/>
                </a:lnTo>
                <a:lnTo>
                  <a:pt x="1424" y="1200"/>
                </a:lnTo>
                <a:lnTo>
                  <a:pt x="1419" y="1192"/>
                </a:lnTo>
                <a:lnTo>
                  <a:pt x="1416" y="1184"/>
                </a:lnTo>
                <a:lnTo>
                  <a:pt x="1413" y="1176"/>
                </a:lnTo>
                <a:lnTo>
                  <a:pt x="1410" y="1166"/>
                </a:lnTo>
                <a:lnTo>
                  <a:pt x="1406" y="1158"/>
                </a:lnTo>
                <a:lnTo>
                  <a:pt x="1403" y="1150"/>
                </a:lnTo>
                <a:lnTo>
                  <a:pt x="1400" y="1142"/>
                </a:lnTo>
                <a:lnTo>
                  <a:pt x="1395" y="1134"/>
                </a:lnTo>
                <a:lnTo>
                  <a:pt x="1392" y="1126"/>
                </a:lnTo>
                <a:lnTo>
                  <a:pt x="1389" y="1118"/>
                </a:lnTo>
                <a:lnTo>
                  <a:pt x="1385" y="1110"/>
                </a:lnTo>
                <a:lnTo>
                  <a:pt x="1381" y="1102"/>
                </a:lnTo>
                <a:lnTo>
                  <a:pt x="1377" y="1094"/>
                </a:lnTo>
                <a:lnTo>
                  <a:pt x="1374" y="1086"/>
                </a:lnTo>
                <a:lnTo>
                  <a:pt x="1369" y="1078"/>
                </a:lnTo>
                <a:lnTo>
                  <a:pt x="1366" y="1070"/>
                </a:lnTo>
                <a:lnTo>
                  <a:pt x="1363" y="1062"/>
                </a:lnTo>
                <a:lnTo>
                  <a:pt x="1358" y="1054"/>
                </a:lnTo>
                <a:lnTo>
                  <a:pt x="1355" y="1046"/>
                </a:lnTo>
                <a:lnTo>
                  <a:pt x="1352" y="1036"/>
                </a:lnTo>
                <a:lnTo>
                  <a:pt x="1347" y="1028"/>
                </a:lnTo>
                <a:lnTo>
                  <a:pt x="1344" y="1020"/>
                </a:lnTo>
                <a:lnTo>
                  <a:pt x="1339" y="1012"/>
                </a:lnTo>
                <a:lnTo>
                  <a:pt x="1336" y="1004"/>
                </a:lnTo>
                <a:lnTo>
                  <a:pt x="1331" y="998"/>
                </a:lnTo>
                <a:lnTo>
                  <a:pt x="1328" y="990"/>
                </a:lnTo>
                <a:lnTo>
                  <a:pt x="1323" y="982"/>
                </a:lnTo>
                <a:lnTo>
                  <a:pt x="1320" y="974"/>
                </a:lnTo>
                <a:lnTo>
                  <a:pt x="1315" y="966"/>
                </a:lnTo>
                <a:lnTo>
                  <a:pt x="1312" y="958"/>
                </a:lnTo>
                <a:lnTo>
                  <a:pt x="1307" y="950"/>
                </a:lnTo>
                <a:lnTo>
                  <a:pt x="1302" y="942"/>
                </a:lnTo>
                <a:lnTo>
                  <a:pt x="1299" y="934"/>
                </a:lnTo>
                <a:lnTo>
                  <a:pt x="1294" y="926"/>
                </a:lnTo>
                <a:lnTo>
                  <a:pt x="1289" y="918"/>
                </a:lnTo>
                <a:lnTo>
                  <a:pt x="1286" y="910"/>
                </a:lnTo>
                <a:lnTo>
                  <a:pt x="1281" y="902"/>
                </a:lnTo>
                <a:lnTo>
                  <a:pt x="1276" y="894"/>
                </a:lnTo>
                <a:lnTo>
                  <a:pt x="1273" y="886"/>
                </a:lnTo>
                <a:lnTo>
                  <a:pt x="1268" y="879"/>
                </a:lnTo>
                <a:lnTo>
                  <a:pt x="1264" y="871"/>
                </a:lnTo>
                <a:lnTo>
                  <a:pt x="1259" y="863"/>
                </a:lnTo>
                <a:lnTo>
                  <a:pt x="1254" y="855"/>
                </a:lnTo>
                <a:lnTo>
                  <a:pt x="1251" y="847"/>
                </a:lnTo>
                <a:lnTo>
                  <a:pt x="1246" y="839"/>
                </a:lnTo>
                <a:lnTo>
                  <a:pt x="1241" y="833"/>
                </a:lnTo>
                <a:lnTo>
                  <a:pt x="1236" y="825"/>
                </a:lnTo>
                <a:lnTo>
                  <a:pt x="1232" y="817"/>
                </a:lnTo>
                <a:lnTo>
                  <a:pt x="1227" y="809"/>
                </a:lnTo>
                <a:lnTo>
                  <a:pt x="1222" y="801"/>
                </a:lnTo>
                <a:lnTo>
                  <a:pt x="1217" y="794"/>
                </a:lnTo>
                <a:lnTo>
                  <a:pt x="1212" y="786"/>
                </a:lnTo>
                <a:lnTo>
                  <a:pt x="1207" y="778"/>
                </a:lnTo>
                <a:lnTo>
                  <a:pt x="1203" y="770"/>
                </a:lnTo>
                <a:lnTo>
                  <a:pt x="1198" y="762"/>
                </a:lnTo>
                <a:lnTo>
                  <a:pt x="1193" y="756"/>
                </a:lnTo>
                <a:lnTo>
                  <a:pt x="1188" y="748"/>
                </a:lnTo>
                <a:lnTo>
                  <a:pt x="1183" y="740"/>
                </a:lnTo>
                <a:lnTo>
                  <a:pt x="1179" y="733"/>
                </a:lnTo>
                <a:lnTo>
                  <a:pt x="1174" y="725"/>
                </a:lnTo>
                <a:lnTo>
                  <a:pt x="1169" y="717"/>
                </a:lnTo>
                <a:lnTo>
                  <a:pt x="1163" y="711"/>
                </a:lnTo>
                <a:lnTo>
                  <a:pt x="1158" y="703"/>
                </a:lnTo>
                <a:lnTo>
                  <a:pt x="1153" y="695"/>
                </a:lnTo>
                <a:lnTo>
                  <a:pt x="1148" y="688"/>
                </a:lnTo>
                <a:lnTo>
                  <a:pt x="1142" y="680"/>
                </a:lnTo>
                <a:lnTo>
                  <a:pt x="1137" y="672"/>
                </a:lnTo>
                <a:lnTo>
                  <a:pt x="1132" y="666"/>
                </a:lnTo>
                <a:lnTo>
                  <a:pt x="1126" y="658"/>
                </a:lnTo>
                <a:lnTo>
                  <a:pt x="1121" y="651"/>
                </a:lnTo>
                <a:lnTo>
                  <a:pt x="1116" y="643"/>
                </a:lnTo>
                <a:lnTo>
                  <a:pt x="1110" y="635"/>
                </a:lnTo>
                <a:lnTo>
                  <a:pt x="1105" y="629"/>
                </a:lnTo>
                <a:lnTo>
                  <a:pt x="1100" y="621"/>
                </a:lnTo>
                <a:lnTo>
                  <a:pt x="1094" y="615"/>
                </a:lnTo>
                <a:lnTo>
                  <a:pt x="1089" y="607"/>
                </a:lnTo>
                <a:lnTo>
                  <a:pt x="1082" y="600"/>
                </a:lnTo>
                <a:lnTo>
                  <a:pt x="1078" y="592"/>
                </a:lnTo>
                <a:lnTo>
                  <a:pt x="1071" y="586"/>
                </a:lnTo>
                <a:lnTo>
                  <a:pt x="1065" y="578"/>
                </a:lnTo>
                <a:lnTo>
                  <a:pt x="1060" y="571"/>
                </a:lnTo>
                <a:lnTo>
                  <a:pt x="1053" y="563"/>
                </a:lnTo>
                <a:lnTo>
                  <a:pt x="1049" y="557"/>
                </a:lnTo>
                <a:lnTo>
                  <a:pt x="1042" y="550"/>
                </a:lnTo>
                <a:lnTo>
                  <a:pt x="1036" y="542"/>
                </a:lnTo>
                <a:lnTo>
                  <a:pt x="1031" y="536"/>
                </a:lnTo>
                <a:lnTo>
                  <a:pt x="1025" y="528"/>
                </a:lnTo>
                <a:lnTo>
                  <a:pt x="1018" y="522"/>
                </a:lnTo>
                <a:lnTo>
                  <a:pt x="1012" y="515"/>
                </a:lnTo>
                <a:lnTo>
                  <a:pt x="1007" y="507"/>
                </a:lnTo>
                <a:lnTo>
                  <a:pt x="1001" y="501"/>
                </a:lnTo>
                <a:lnTo>
                  <a:pt x="994" y="494"/>
                </a:lnTo>
                <a:lnTo>
                  <a:pt x="988" y="488"/>
                </a:lnTo>
                <a:lnTo>
                  <a:pt x="981" y="480"/>
                </a:lnTo>
                <a:lnTo>
                  <a:pt x="975" y="473"/>
                </a:lnTo>
                <a:lnTo>
                  <a:pt x="968" y="467"/>
                </a:lnTo>
                <a:lnTo>
                  <a:pt x="962" y="461"/>
                </a:lnTo>
                <a:lnTo>
                  <a:pt x="956" y="453"/>
                </a:lnTo>
                <a:lnTo>
                  <a:pt x="951" y="446"/>
                </a:lnTo>
                <a:lnTo>
                  <a:pt x="943" y="440"/>
                </a:lnTo>
                <a:lnTo>
                  <a:pt x="936" y="433"/>
                </a:lnTo>
                <a:lnTo>
                  <a:pt x="930" y="427"/>
                </a:lnTo>
                <a:lnTo>
                  <a:pt x="924" y="420"/>
                </a:lnTo>
                <a:lnTo>
                  <a:pt x="917" y="414"/>
                </a:lnTo>
                <a:lnTo>
                  <a:pt x="911" y="408"/>
                </a:lnTo>
                <a:lnTo>
                  <a:pt x="904" y="401"/>
                </a:lnTo>
                <a:lnTo>
                  <a:pt x="898" y="395"/>
                </a:lnTo>
                <a:lnTo>
                  <a:pt x="890" y="387"/>
                </a:lnTo>
                <a:lnTo>
                  <a:pt x="883" y="380"/>
                </a:lnTo>
                <a:lnTo>
                  <a:pt x="877" y="376"/>
                </a:lnTo>
                <a:lnTo>
                  <a:pt x="871" y="369"/>
                </a:lnTo>
                <a:lnTo>
                  <a:pt x="863" y="363"/>
                </a:lnTo>
                <a:lnTo>
                  <a:pt x="856" y="356"/>
                </a:lnTo>
                <a:lnTo>
                  <a:pt x="850" y="350"/>
                </a:lnTo>
                <a:lnTo>
                  <a:pt x="842" y="343"/>
                </a:lnTo>
                <a:lnTo>
                  <a:pt x="835" y="337"/>
                </a:lnTo>
                <a:lnTo>
                  <a:pt x="827" y="331"/>
                </a:lnTo>
                <a:lnTo>
                  <a:pt x="821" y="324"/>
                </a:lnTo>
                <a:lnTo>
                  <a:pt x="813" y="319"/>
                </a:lnTo>
                <a:lnTo>
                  <a:pt x="806" y="313"/>
                </a:lnTo>
                <a:lnTo>
                  <a:pt x="798" y="307"/>
                </a:lnTo>
                <a:lnTo>
                  <a:pt x="792" y="300"/>
                </a:lnTo>
                <a:lnTo>
                  <a:pt x="784" y="295"/>
                </a:lnTo>
                <a:lnTo>
                  <a:pt x="778" y="289"/>
                </a:lnTo>
                <a:lnTo>
                  <a:pt x="770" y="283"/>
                </a:lnTo>
                <a:lnTo>
                  <a:pt x="762" y="278"/>
                </a:lnTo>
                <a:lnTo>
                  <a:pt x="755" y="271"/>
                </a:lnTo>
                <a:lnTo>
                  <a:pt x="747" y="266"/>
                </a:lnTo>
                <a:lnTo>
                  <a:pt x="739" y="260"/>
                </a:lnTo>
                <a:lnTo>
                  <a:pt x="731" y="255"/>
                </a:lnTo>
                <a:lnTo>
                  <a:pt x="725" y="249"/>
                </a:lnTo>
                <a:lnTo>
                  <a:pt x="717" y="244"/>
                </a:lnTo>
                <a:lnTo>
                  <a:pt x="709" y="238"/>
                </a:lnTo>
                <a:lnTo>
                  <a:pt x="701" y="233"/>
                </a:lnTo>
                <a:lnTo>
                  <a:pt x="693" y="226"/>
                </a:lnTo>
                <a:lnTo>
                  <a:pt x="685" y="222"/>
                </a:lnTo>
                <a:lnTo>
                  <a:pt x="676" y="217"/>
                </a:lnTo>
                <a:lnTo>
                  <a:pt x="668" y="210"/>
                </a:lnTo>
                <a:lnTo>
                  <a:pt x="660" y="206"/>
                </a:lnTo>
                <a:lnTo>
                  <a:pt x="652" y="201"/>
                </a:lnTo>
                <a:lnTo>
                  <a:pt x="644" y="196"/>
                </a:lnTo>
                <a:lnTo>
                  <a:pt x="636" y="189"/>
                </a:lnTo>
                <a:lnTo>
                  <a:pt x="628" y="185"/>
                </a:lnTo>
                <a:lnTo>
                  <a:pt x="620" y="180"/>
                </a:lnTo>
                <a:lnTo>
                  <a:pt x="611" y="175"/>
                </a:lnTo>
                <a:lnTo>
                  <a:pt x="603" y="170"/>
                </a:lnTo>
                <a:lnTo>
                  <a:pt x="595" y="165"/>
                </a:lnTo>
                <a:lnTo>
                  <a:pt x="587" y="161"/>
                </a:lnTo>
                <a:lnTo>
                  <a:pt x="577" y="156"/>
                </a:lnTo>
                <a:lnTo>
                  <a:pt x="569" y="151"/>
                </a:lnTo>
                <a:lnTo>
                  <a:pt x="561" y="146"/>
                </a:lnTo>
                <a:lnTo>
                  <a:pt x="551" y="141"/>
                </a:lnTo>
                <a:lnTo>
                  <a:pt x="543" y="137"/>
                </a:lnTo>
                <a:lnTo>
                  <a:pt x="535" y="133"/>
                </a:lnTo>
                <a:lnTo>
                  <a:pt x="526" y="129"/>
                </a:lnTo>
                <a:lnTo>
                  <a:pt x="518" y="124"/>
                </a:lnTo>
                <a:lnTo>
                  <a:pt x="508" y="121"/>
                </a:lnTo>
                <a:lnTo>
                  <a:pt x="500" y="116"/>
                </a:lnTo>
                <a:lnTo>
                  <a:pt x="490" y="111"/>
                </a:lnTo>
                <a:lnTo>
                  <a:pt x="481" y="108"/>
                </a:lnTo>
                <a:lnTo>
                  <a:pt x="473" y="103"/>
                </a:lnTo>
                <a:lnTo>
                  <a:pt x="463" y="100"/>
                </a:lnTo>
                <a:lnTo>
                  <a:pt x="454" y="95"/>
                </a:lnTo>
                <a:lnTo>
                  <a:pt x="445" y="92"/>
                </a:lnTo>
                <a:lnTo>
                  <a:pt x="436" y="88"/>
                </a:lnTo>
                <a:lnTo>
                  <a:pt x="426" y="84"/>
                </a:lnTo>
                <a:lnTo>
                  <a:pt x="417" y="80"/>
                </a:lnTo>
                <a:lnTo>
                  <a:pt x="409" y="77"/>
                </a:lnTo>
                <a:lnTo>
                  <a:pt x="399" y="74"/>
                </a:lnTo>
                <a:lnTo>
                  <a:pt x="389" y="69"/>
                </a:lnTo>
                <a:lnTo>
                  <a:pt x="380" y="66"/>
                </a:lnTo>
                <a:lnTo>
                  <a:pt x="370" y="63"/>
                </a:lnTo>
                <a:lnTo>
                  <a:pt x="360" y="60"/>
                </a:lnTo>
                <a:lnTo>
                  <a:pt x="351" y="56"/>
                </a:lnTo>
                <a:lnTo>
                  <a:pt x="341" y="53"/>
                </a:lnTo>
                <a:lnTo>
                  <a:pt x="332" y="50"/>
                </a:lnTo>
                <a:lnTo>
                  <a:pt x="322" y="48"/>
                </a:lnTo>
                <a:lnTo>
                  <a:pt x="312" y="45"/>
                </a:lnTo>
                <a:lnTo>
                  <a:pt x="303" y="42"/>
                </a:lnTo>
                <a:lnTo>
                  <a:pt x="292" y="40"/>
                </a:lnTo>
                <a:lnTo>
                  <a:pt x="282" y="37"/>
                </a:lnTo>
                <a:lnTo>
                  <a:pt x="272" y="34"/>
                </a:lnTo>
                <a:lnTo>
                  <a:pt x="263" y="32"/>
                </a:lnTo>
                <a:lnTo>
                  <a:pt x="253" y="29"/>
                </a:lnTo>
                <a:lnTo>
                  <a:pt x="242" y="27"/>
                </a:lnTo>
                <a:lnTo>
                  <a:pt x="232" y="26"/>
                </a:lnTo>
                <a:lnTo>
                  <a:pt x="223" y="23"/>
                </a:lnTo>
                <a:lnTo>
                  <a:pt x="211" y="21"/>
                </a:lnTo>
                <a:lnTo>
                  <a:pt x="202" y="19"/>
                </a:lnTo>
                <a:lnTo>
                  <a:pt x="192" y="18"/>
                </a:lnTo>
                <a:lnTo>
                  <a:pt x="181" y="16"/>
                </a:lnTo>
                <a:lnTo>
                  <a:pt x="171" y="15"/>
                </a:lnTo>
                <a:lnTo>
                  <a:pt x="160" y="13"/>
                </a:lnTo>
                <a:lnTo>
                  <a:pt x="150" y="11"/>
                </a:lnTo>
                <a:lnTo>
                  <a:pt x="139" y="10"/>
                </a:lnTo>
                <a:lnTo>
                  <a:pt x="129" y="8"/>
                </a:lnTo>
                <a:lnTo>
                  <a:pt x="118" y="7"/>
                </a:lnTo>
                <a:lnTo>
                  <a:pt x="107" y="7"/>
                </a:lnTo>
                <a:lnTo>
                  <a:pt x="97" y="5"/>
                </a:lnTo>
                <a:lnTo>
                  <a:pt x="86" y="3"/>
                </a:lnTo>
                <a:lnTo>
                  <a:pt x="77" y="3"/>
                </a:lnTo>
                <a:lnTo>
                  <a:pt x="65" y="3"/>
                </a:lnTo>
                <a:lnTo>
                  <a:pt x="54" y="2"/>
                </a:lnTo>
                <a:lnTo>
                  <a:pt x="43" y="2"/>
                </a:lnTo>
                <a:lnTo>
                  <a:pt x="33" y="2"/>
                </a:lnTo>
                <a:lnTo>
                  <a:pt x="22" y="2"/>
                </a:lnTo>
                <a:lnTo>
                  <a:pt x="11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" name="Freeform 56"/>
          <p:cNvSpPr>
            <a:spLocks/>
          </p:cNvSpPr>
          <p:nvPr/>
        </p:nvSpPr>
        <p:spPr bwMode="auto">
          <a:xfrm>
            <a:off x="2440420" y="2810618"/>
            <a:ext cx="593725" cy="877888"/>
          </a:xfrm>
          <a:custGeom>
            <a:avLst/>
            <a:gdLst>
              <a:gd name="T0" fmla="*/ 1666 w 1666"/>
              <a:gd name="T1" fmla="*/ 43 h 2499"/>
              <a:gd name="T2" fmla="*/ 1665 w 1666"/>
              <a:gd name="T3" fmla="*/ 95 h 2499"/>
              <a:gd name="T4" fmla="*/ 1663 w 1666"/>
              <a:gd name="T5" fmla="*/ 148 h 2499"/>
              <a:gd name="T6" fmla="*/ 1661 w 1666"/>
              <a:gd name="T7" fmla="*/ 199 h 2499"/>
              <a:gd name="T8" fmla="*/ 1658 w 1666"/>
              <a:gd name="T9" fmla="*/ 252 h 2499"/>
              <a:gd name="T10" fmla="*/ 1653 w 1666"/>
              <a:gd name="T11" fmla="*/ 303 h 2499"/>
              <a:gd name="T12" fmla="*/ 1650 w 1666"/>
              <a:gd name="T13" fmla="*/ 356 h 2499"/>
              <a:gd name="T14" fmla="*/ 1644 w 1666"/>
              <a:gd name="T15" fmla="*/ 407 h 2499"/>
              <a:gd name="T16" fmla="*/ 1637 w 1666"/>
              <a:gd name="T17" fmla="*/ 460 h 2499"/>
              <a:gd name="T18" fmla="*/ 1631 w 1666"/>
              <a:gd name="T19" fmla="*/ 512 h 2499"/>
              <a:gd name="T20" fmla="*/ 1623 w 1666"/>
              <a:gd name="T21" fmla="*/ 563 h 2499"/>
              <a:gd name="T22" fmla="*/ 1615 w 1666"/>
              <a:gd name="T23" fmla="*/ 616 h 2499"/>
              <a:gd name="T24" fmla="*/ 1605 w 1666"/>
              <a:gd name="T25" fmla="*/ 667 h 2499"/>
              <a:gd name="T26" fmla="*/ 1596 w 1666"/>
              <a:gd name="T27" fmla="*/ 719 h 2499"/>
              <a:gd name="T28" fmla="*/ 1586 w 1666"/>
              <a:gd name="T29" fmla="*/ 770 h 2499"/>
              <a:gd name="T30" fmla="*/ 1573 w 1666"/>
              <a:gd name="T31" fmla="*/ 821 h 2499"/>
              <a:gd name="T32" fmla="*/ 1562 w 1666"/>
              <a:gd name="T33" fmla="*/ 873 h 2499"/>
              <a:gd name="T34" fmla="*/ 1549 w 1666"/>
              <a:gd name="T35" fmla="*/ 924 h 2499"/>
              <a:gd name="T36" fmla="*/ 1535 w 1666"/>
              <a:gd name="T37" fmla="*/ 974 h 2499"/>
              <a:gd name="T38" fmla="*/ 1520 w 1666"/>
              <a:gd name="T39" fmla="*/ 1025 h 2499"/>
              <a:gd name="T40" fmla="*/ 1504 w 1666"/>
              <a:gd name="T41" fmla="*/ 1075 h 2499"/>
              <a:gd name="T42" fmla="*/ 1488 w 1666"/>
              <a:gd name="T43" fmla="*/ 1126 h 2499"/>
              <a:gd name="T44" fmla="*/ 1471 w 1666"/>
              <a:gd name="T45" fmla="*/ 1176 h 2499"/>
              <a:gd name="T46" fmla="*/ 1453 w 1666"/>
              <a:gd name="T47" fmla="*/ 1226 h 2499"/>
              <a:gd name="T48" fmla="*/ 1434 w 1666"/>
              <a:gd name="T49" fmla="*/ 1275 h 2499"/>
              <a:gd name="T50" fmla="*/ 1413 w 1666"/>
              <a:gd name="T51" fmla="*/ 1325 h 2499"/>
              <a:gd name="T52" fmla="*/ 1392 w 1666"/>
              <a:gd name="T53" fmla="*/ 1373 h 2499"/>
              <a:gd name="T54" fmla="*/ 1369 w 1666"/>
              <a:gd name="T55" fmla="*/ 1423 h 2499"/>
              <a:gd name="T56" fmla="*/ 1347 w 1666"/>
              <a:gd name="T57" fmla="*/ 1471 h 2499"/>
              <a:gd name="T58" fmla="*/ 1323 w 1666"/>
              <a:gd name="T59" fmla="*/ 1519 h 2499"/>
              <a:gd name="T60" fmla="*/ 1299 w 1666"/>
              <a:gd name="T61" fmla="*/ 1566 h 2499"/>
              <a:gd name="T62" fmla="*/ 1273 w 1666"/>
              <a:gd name="T63" fmla="*/ 1614 h 2499"/>
              <a:gd name="T64" fmla="*/ 1246 w 1666"/>
              <a:gd name="T65" fmla="*/ 1660 h 2499"/>
              <a:gd name="T66" fmla="*/ 1217 w 1666"/>
              <a:gd name="T67" fmla="*/ 1707 h 2499"/>
              <a:gd name="T68" fmla="*/ 1188 w 1666"/>
              <a:gd name="T69" fmla="*/ 1752 h 2499"/>
              <a:gd name="T70" fmla="*/ 1158 w 1666"/>
              <a:gd name="T71" fmla="*/ 1797 h 2499"/>
              <a:gd name="T72" fmla="*/ 1126 w 1666"/>
              <a:gd name="T73" fmla="*/ 1842 h 2499"/>
              <a:gd name="T74" fmla="*/ 1094 w 1666"/>
              <a:gd name="T75" fmla="*/ 1885 h 2499"/>
              <a:gd name="T76" fmla="*/ 1060 w 1666"/>
              <a:gd name="T77" fmla="*/ 1928 h 2499"/>
              <a:gd name="T78" fmla="*/ 1025 w 1666"/>
              <a:gd name="T79" fmla="*/ 1971 h 2499"/>
              <a:gd name="T80" fmla="*/ 988 w 1666"/>
              <a:gd name="T81" fmla="*/ 2013 h 2499"/>
              <a:gd name="T82" fmla="*/ 951 w 1666"/>
              <a:gd name="T83" fmla="*/ 2053 h 2499"/>
              <a:gd name="T84" fmla="*/ 911 w 1666"/>
              <a:gd name="T85" fmla="*/ 2093 h 2499"/>
              <a:gd name="T86" fmla="*/ 871 w 1666"/>
              <a:gd name="T87" fmla="*/ 2132 h 2499"/>
              <a:gd name="T88" fmla="*/ 827 w 1666"/>
              <a:gd name="T89" fmla="*/ 2169 h 2499"/>
              <a:gd name="T90" fmla="*/ 784 w 1666"/>
              <a:gd name="T91" fmla="*/ 2206 h 2499"/>
              <a:gd name="T92" fmla="*/ 739 w 1666"/>
              <a:gd name="T93" fmla="*/ 2239 h 2499"/>
              <a:gd name="T94" fmla="*/ 693 w 1666"/>
              <a:gd name="T95" fmla="*/ 2273 h 2499"/>
              <a:gd name="T96" fmla="*/ 644 w 1666"/>
              <a:gd name="T97" fmla="*/ 2305 h 2499"/>
              <a:gd name="T98" fmla="*/ 595 w 1666"/>
              <a:gd name="T99" fmla="*/ 2334 h 2499"/>
              <a:gd name="T100" fmla="*/ 543 w 1666"/>
              <a:gd name="T101" fmla="*/ 2363 h 2499"/>
              <a:gd name="T102" fmla="*/ 490 w 1666"/>
              <a:gd name="T103" fmla="*/ 2389 h 2499"/>
              <a:gd name="T104" fmla="*/ 436 w 1666"/>
              <a:gd name="T105" fmla="*/ 2413 h 2499"/>
              <a:gd name="T106" fmla="*/ 380 w 1666"/>
              <a:gd name="T107" fmla="*/ 2433 h 2499"/>
              <a:gd name="T108" fmla="*/ 322 w 1666"/>
              <a:gd name="T109" fmla="*/ 2453 h 2499"/>
              <a:gd name="T110" fmla="*/ 263 w 1666"/>
              <a:gd name="T111" fmla="*/ 2467 h 2499"/>
              <a:gd name="T112" fmla="*/ 202 w 1666"/>
              <a:gd name="T113" fmla="*/ 2480 h 2499"/>
              <a:gd name="T114" fmla="*/ 139 w 1666"/>
              <a:gd name="T115" fmla="*/ 2490 h 2499"/>
              <a:gd name="T116" fmla="*/ 77 w 1666"/>
              <a:gd name="T117" fmla="*/ 2496 h 2499"/>
              <a:gd name="T118" fmla="*/ 11 w 1666"/>
              <a:gd name="T119" fmla="*/ 2499 h 2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666" h="2499">
                <a:moveTo>
                  <a:pt x="1666" y="0"/>
                </a:moveTo>
                <a:lnTo>
                  <a:pt x="1666" y="8"/>
                </a:lnTo>
                <a:lnTo>
                  <a:pt x="1666" y="16"/>
                </a:lnTo>
                <a:lnTo>
                  <a:pt x="1666" y="26"/>
                </a:lnTo>
                <a:lnTo>
                  <a:pt x="1666" y="34"/>
                </a:lnTo>
                <a:lnTo>
                  <a:pt x="1666" y="43"/>
                </a:lnTo>
                <a:lnTo>
                  <a:pt x="1666" y="51"/>
                </a:lnTo>
                <a:lnTo>
                  <a:pt x="1666" y="61"/>
                </a:lnTo>
                <a:lnTo>
                  <a:pt x="1666" y="69"/>
                </a:lnTo>
                <a:lnTo>
                  <a:pt x="1666" y="77"/>
                </a:lnTo>
                <a:lnTo>
                  <a:pt x="1666" y="87"/>
                </a:lnTo>
                <a:lnTo>
                  <a:pt x="1665" y="95"/>
                </a:lnTo>
                <a:lnTo>
                  <a:pt x="1665" y="104"/>
                </a:lnTo>
                <a:lnTo>
                  <a:pt x="1665" y="112"/>
                </a:lnTo>
                <a:lnTo>
                  <a:pt x="1665" y="122"/>
                </a:lnTo>
                <a:lnTo>
                  <a:pt x="1665" y="130"/>
                </a:lnTo>
                <a:lnTo>
                  <a:pt x="1665" y="138"/>
                </a:lnTo>
                <a:lnTo>
                  <a:pt x="1663" y="148"/>
                </a:lnTo>
                <a:lnTo>
                  <a:pt x="1663" y="156"/>
                </a:lnTo>
                <a:lnTo>
                  <a:pt x="1663" y="165"/>
                </a:lnTo>
                <a:lnTo>
                  <a:pt x="1663" y="173"/>
                </a:lnTo>
                <a:lnTo>
                  <a:pt x="1661" y="183"/>
                </a:lnTo>
                <a:lnTo>
                  <a:pt x="1661" y="191"/>
                </a:lnTo>
                <a:lnTo>
                  <a:pt x="1661" y="199"/>
                </a:lnTo>
                <a:lnTo>
                  <a:pt x="1661" y="209"/>
                </a:lnTo>
                <a:lnTo>
                  <a:pt x="1660" y="217"/>
                </a:lnTo>
                <a:lnTo>
                  <a:pt x="1660" y="226"/>
                </a:lnTo>
                <a:lnTo>
                  <a:pt x="1660" y="234"/>
                </a:lnTo>
                <a:lnTo>
                  <a:pt x="1658" y="242"/>
                </a:lnTo>
                <a:lnTo>
                  <a:pt x="1658" y="252"/>
                </a:lnTo>
                <a:lnTo>
                  <a:pt x="1658" y="260"/>
                </a:lnTo>
                <a:lnTo>
                  <a:pt x="1657" y="269"/>
                </a:lnTo>
                <a:lnTo>
                  <a:pt x="1657" y="278"/>
                </a:lnTo>
                <a:lnTo>
                  <a:pt x="1655" y="287"/>
                </a:lnTo>
                <a:lnTo>
                  <a:pt x="1655" y="295"/>
                </a:lnTo>
                <a:lnTo>
                  <a:pt x="1653" y="303"/>
                </a:lnTo>
                <a:lnTo>
                  <a:pt x="1653" y="313"/>
                </a:lnTo>
                <a:lnTo>
                  <a:pt x="1653" y="321"/>
                </a:lnTo>
                <a:lnTo>
                  <a:pt x="1652" y="330"/>
                </a:lnTo>
                <a:lnTo>
                  <a:pt x="1652" y="338"/>
                </a:lnTo>
                <a:lnTo>
                  <a:pt x="1650" y="346"/>
                </a:lnTo>
                <a:lnTo>
                  <a:pt x="1650" y="356"/>
                </a:lnTo>
                <a:lnTo>
                  <a:pt x="1649" y="364"/>
                </a:lnTo>
                <a:lnTo>
                  <a:pt x="1649" y="374"/>
                </a:lnTo>
                <a:lnTo>
                  <a:pt x="1647" y="382"/>
                </a:lnTo>
                <a:lnTo>
                  <a:pt x="1645" y="390"/>
                </a:lnTo>
                <a:lnTo>
                  <a:pt x="1645" y="399"/>
                </a:lnTo>
                <a:lnTo>
                  <a:pt x="1644" y="407"/>
                </a:lnTo>
                <a:lnTo>
                  <a:pt x="1644" y="417"/>
                </a:lnTo>
                <a:lnTo>
                  <a:pt x="1642" y="425"/>
                </a:lnTo>
                <a:lnTo>
                  <a:pt x="1641" y="433"/>
                </a:lnTo>
                <a:lnTo>
                  <a:pt x="1641" y="443"/>
                </a:lnTo>
                <a:lnTo>
                  <a:pt x="1639" y="451"/>
                </a:lnTo>
                <a:lnTo>
                  <a:pt x="1637" y="460"/>
                </a:lnTo>
                <a:lnTo>
                  <a:pt x="1637" y="468"/>
                </a:lnTo>
                <a:lnTo>
                  <a:pt x="1636" y="476"/>
                </a:lnTo>
                <a:lnTo>
                  <a:pt x="1634" y="486"/>
                </a:lnTo>
                <a:lnTo>
                  <a:pt x="1634" y="494"/>
                </a:lnTo>
                <a:lnTo>
                  <a:pt x="1633" y="504"/>
                </a:lnTo>
                <a:lnTo>
                  <a:pt x="1631" y="512"/>
                </a:lnTo>
                <a:lnTo>
                  <a:pt x="1629" y="520"/>
                </a:lnTo>
                <a:lnTo>
                  <a:pt x="1629" y="529"/>
                </a:lnTo>
                <a:lnTo>
                  <a:pt x="1628" y="537"/>
                </a:lnTo>
                <a:lnTo>
                  <a:pt x="1626" y="547"/>
                </a:lnTo>
                <a:lnTo>
                  <a:pt x="1625" y="555"/>
                </a:lnTo>
                <a:lnTo>
                  <a:pt x="1623" y="563"/>
                </a:lnTo>
                <a:lnTo>
                  <a:pt x="1623" y="573"/>
                </a:lnTo>
                <a:lnTo>
                  <a:pt x="1621" y="581"/>
                </a:lnTo>
                <a:lnTo>
                  <a:pt x="1620" y="589"/>
                </a:lnTo>
                <a:lnTo>
                  <a:pt x="1618" y="598"/>
                </a:lnTo>
                <a:lnTo>
                  <a:pt x="1616" y="606"/>
                </a:lnTo>
                <a:lnTo>
                  <a:pt x="1615" y="616"/>
                </a:lnTo>
                <a:lnTo>
                  <a:pt x="1613" y="624"/>
                </a:lnTo>
                <a:lnTo>
                  <a:pt x="1612" y="632"/>
                </a:lnTo>
                <a:lnTo>
                  <a:pt x="1610" y="642"/>
                </a:lnTo>
                <a:lnTo>
                  <a:pt x="1608" y="650"/>
                </a:lnTo>
                <a:lnTo>
                  <a:pt x="1607" y="658"/>
                </a:lnTo>
                <a:lnTo>
                  <a:pt x="1605" y="667"/>
                </a:lnTo>
                <a:lnTo>
                  <a:pt x="1604" y="675"/>
                </a:lnTo>
                <a:lnTo>
                  <a:pt x="1602" y="685"/>
                </a:lnTo>
                <a:lnTo>
                  <a:pt x="1600" y="693"/>
                </a:lnTo>
                <a:lnTo>
                  <a:pt x="1599" y="701"/>
                </a:lnTo>
                <a:lnTo>
                  <a:pt x="1597" y="711"/>
                </a:lnTo>
                <a:lnTo>
                  <a:pt x="1596" y="719"/>
                </a:lnTo>
                <a:lnTo>
                  <a:pt x="1594" y="727"/>
                </a:lnTo>
                <a:lnTo>
                  <a:pt x="1592" y="736"/>
                </a:lnTo>
                <a:lnTo>
                  <a:pt x="1591" y="744"/>
                </a:lnTo>
                <a:lnTo>
                  <a:pt x="1589" y="752"/>
                </a:lnTo>
                <a:lnTo>
                  <a:pt x="1588" y="762"/>
                </a:lnTo>
                <a:lnTo>
                  <a:pt x="1586" y="770"/>
                </a:lnTo>
                <a:lnTo>
                  <a:pt x="1583" y="778"/>
                </a:lnTo>
                <a:lnTo>
                  <a:pt x="1581" y="788"/>
                </a:lnTo>
                <a:lnTo>
                  <a:pt x="1580" y="796"/>
                </a:lnTo>
                <a:lnTo>
                  <a:pt x="1578" y="804"/>
                </a:lnTo>
                <a:lnTo>
                  <a:pt x="1576" y="813"/>
                </a:lnTo>
                <a:lnTo>
                  <a:pt x="1573" y="821"/>
                </a:lnTo>
                <a:lnTo>
                  <a:pt x="1572" y="829"/>
                </a:lnTo>
                <a:lnTo>
                  <a:pt x="1570" y="839"/>
                </a:lnTo>
                <a:lnTo>
                  <a:pt x="1568" y="847"/>
                </a:lnTo>
                <a:lnTo>
                  <a:pt x="1565" y="855"/>
                </a:lnTo>
                <a:lnTo>
                  <a:pt x="1564" y="865"/>
                </a:lnTo>
                <a:lnTo>
                  <a:pt x="1562" y="873"/>
                </a:lnTo>
                <a:lnTo>
                  <a:pt x="1559" y="881"/>
                </a:lnTo>
                <a:lnTo>
                  <a:pt x="1557" y="889"/>
                </a:lnTo>
                <a:lnTo>
                  <a:pt x="1556" y="898"/>
                </a:lnTo>
                <a:lnTo>
                  <a:pt x="1552" y="906"/>
                </a:lnTo>
                <a:lnTo>
                  <a:pt x="1551" y="914"/>
                </a:lnTo>
                <a:lnTo>
                  <a:pt x="1549" y="924"/>
                </a:lnTo>
                <a:lnTo>
                  <a:pt x="1546" y="932"/>
                </a:lnTo>
                <a:lnTo>
                  <a:pt x="1544" y="940"/>
                </a:lnTo>
                <a:lnTo>
                  <a:pt x="1541" y="950"/>
                </a:lnTo>
                <a:lnTo>
                  <a:pt x="1539" y="958"/>
                </a:lnTo>
                <a:lnTo>
                  <a:pt x="1536" y="966"/>
                </a:lnTo>
                <a:lnTo>
                  <a:pt x="1535" y="974"/>
                </a:lnTo>
                <a:lnTo>
                  <a:pt x="1531" y="983"/>
                </a:lnTo>
                <a:lnTo>
                  <a:pt x="1530" y="991"/>
                </a:lnTo>
                <a:lnTo>
                  <a:pt x="1527" y="999"/>
                </a:lnTo>
                <a:lnTo>
                  <a:pt x="1525" y="1007"/>
                </a:lnTo>
                <a:lnTo>
                  <a:pt x="1522" y="1017"/>
                </a:lnTo>
                <a:lnTo>
                  <a:pt x="1520" y="1025"/>
                </a:lnTo>
                <a:lnTo>
                  <a:pt x="1517" y="1033"/>
                </a:lnTo>
                <a:lnTo>
                  <a:pt x="1515" y="1041"/>
                </a:lnTo>
                <a:lnTo>
                  <a:pt x="1512" y="1051"/>
                </a:lnTo>
                <a:lnTo>
                  <a:pt x="1509" y="1059"/>
                </a:lnTo>
                <a:lnTo>
                  <a:pt x="1507" y="1067"/>
                </a:lnTo>
                <a:lnTo>
                  <a:pt x="1504" y="1075"/>
                </a:lnTo>
                <a:lnTo>
                  <a:pt x="1501" y="1084"/>
                </a:lnTo>
                <a:lnTo>
                  <a:pt x="1499" y="1092"/>
                </a:lnTo>
                <a:lnTo>
                  <a:pt x="1496" y="1100"/>
                </a:lnTo>
                <a:lnTo>
                  <a:pt x="1493" y="1108"/>
                </a:lnTo>
                <a:lnTo>
                  <a:pt x="1491" y="1118"/>
                </a:lnTo>
                <a:lnTo>
                  <a:pt x="1488" y="1126"/>
                </a:lnTo>
                <a:lnTo>
                  <a:pt x="1485" y="1134"/>
                </a:lnTo>
                <a:lnTo>
                  <a:pt x="1482" y="1142"/>
                </a:lnTo>
                <a:lnTo>
                  <a:pt x="1479" y="1150"/>
                </a:lnTo>
                <a:lnTo>
                  <a:pt x="1477" y="1160"/>
                </a:lnTo>
                <a:lnTo>
                  <a:pt x="1474" y="1168"/>
                </a:lnTo>
                <a:lnTo>
                  <a:pt x="1471" y="1176"/>
                </a:lnTo>
                <a:lnTo>
                  <a:pt x="1467" y="1184"/>
                </a:lnTo>
                <a:lnTo>
                  <a:pt x="1464" y="1192"/>
                </a:lnTo>
                <a:lnTo>
                  <a:pt x="1461" y="1201"/>
                </a:lnTo>
                <a:lnTo>
                  <a:pt x="1458" y="1210"/>
                </a:lnTo>
                <a:lnTo>
                  <a:pt x="1456" y="1218"/>
                </a:lnTo>
                <a:lnTo>
                  <a:pt x="1453" y="1226"/>
                </a:lnTo>
                <a:lnTo>
                  <a:pt x="1450" y="1234"/>
                </a:lnTo>
                <a:lnTo>
                  <a:pt x="1446" y="1242"/>
                </a:lnTo>
                <a:lnTo>
                  <a:pt x="1443" y="1251"/>
                </a:lnTo>
                <a:lnTo>
                  <a:pt x="1440" y="1259"/>
                </a:lnTo>
                <a:lnTo>
                  <a:pt x="1437" y="1267"/>
                </a:lnTo>
                <a:lnTo>
                  <a:pt x="1434" y="1275"/>
                </a:lnTo>
                <a:lnTo>
                  <a:pt x="1430" y="1283"/>
                </a:lnTo>
                <a:lnTo>
                  <a:pt x="1427" y="1291"/>
                </a:lnTo>
                <a:lnTo>
                  <a:pt x="1424" y="1299"/>
                </a:lnTo>
                <a:lnTo>
                  <a:pt x="1419" y="1307"/>
                </a:lnTo>
                <a:lnTo>
                  <a:pt x="1416" y="1317"/>
                </a:lnTo>
                <a:lnTo>
                  <a:pt x="1413" y="1325"/>
                </a:lnTo>
                <a:lnTo>
                  <a:pt x="1410" y="1333"/>
                </a:lnTo>
                <a:lnTo>
                  <a:pt x="1406" y="1341"/>
                </a:lnTo>
                <a:lnTo>
                  <a:pt x="1403" y="1349"/>
                </a:lnTo>
                <a:lnTo>
                  <a:pt x="1400" y="1357"/>
                </a:lnTo>
                <a:lnTo>
                  <a:pt x="1395" y="1365"/>
                </a:lnTo>
                <a:lnTo>
                  <a:pt x="1392" y="1373"/>
                </a:lnTo>
                <a:lnTo>
                  <a:pt x="1389" y="1381"/>
                </a:lnTo>
                <a:lnTo>
                  <a:pt x="1385" y="1389"/>
                </a:lnTo>
                <a:lnTo>
                  <a:pt x="1381" y="1397"/>
                </a:lnTo>
                <a:lnTo>
                  <a:pt x="1377" y="1407"/>
                </a:lnTo>
                <a:lnTo>
                  <a:pt x="1374" y="1415"/>
                </a:lnTo>
                <a:lnTo>
                  <a:pt x="1369" y="1423"/>
                </a:lnTo>
                <a:lnTo>
                  <a:pt x="1366" y="1431"/>
                </a:lnTo>
                <a:lnTo>
                  <a:pt x="1363" y="1439"/>
                </a:lnTo>
                <a:lnTo>
                  <a:pt x="1358" y="1447"/>
                </a:lnTo>
                <a:lnTo>
                  <a:pt x="1355" y="1455"/>
                </a:lnTo>
                <a:lnTo>
                  <a:pt x="1352" y="1463"/>
                </a:lnTo>
                <a:lnTo>
                  <a:pt x="1347" y="1471"/>
                </a:lnTo>
                <a:lnTo>
                  <a:pt x="1344" y="1479"/>
                </a:lnTo>
                <a:lnTo>
                  <a:pt x="1339" y="1487"/>
                </a:lnTo>
                <a:lnTo>
                  <a:pt x="1336" y="1495"/>
                </a:lnTo>
                <a:lnTo>
                  <a:pt x="1331" y="1503"/>
                </a:lnTo>
                <a:lnTo>
                  <a:pt x="1328" y="1511"/>
                </a:lnTo>
                <a:lnTo>
                  <a:pt x="1323" y="1519"/>
                </a:lnTo>
                <a:lnTo>
                  <a:pt x="1320" y="1527"/>
                </a:lnTo>
                <a:lnTo>
                  <a:pt x="1315" y="1535"/>
                </a:lnTo>
                <a:lnTo>
                  <a:pt x="1312" y="1543"/>
                </a:lnTo>
                <a:lnTo>
                  <a:pt x="1307" y="1550"/>
                </a:lnTo>
                <a:lnTo>
                  <a:pt x="1302" y="1558"/>
                </a:lnTo>
                <a:lnTo>
                  <a:pt x="1299" y="1566"/>
                </a:lnTo>
                <a:lnTo>
                  <a:pt x="1294" y="1574"/>
                </a:lnTo>
                <a:lnTo>
                  <a:pt x="1289" y="1582"/>
                </a:lnTo>
                <a:lnTo>
                  <a:pt x="1286" y="1590"/>
                </a:lnTo>
                <a:lnTo>
                  <a:pt x="1281" y="1598"/>
                </a:lnTo>
                <a:lnTo>
                  <a:pt x="1276" y="1606"/>
                </a:lnTo>
                <a:lnTo>
                  <a:pt x="1273" y="1614"/>
                </a:lnTo>
                <a:lnTo>
                  <a:pt x="1268" y="1622"/>
                </a:lnTo>
                <a:lnTo>
                  <a:pt x="1264" y="1630"/>
                </a:lnTo>
                <a:lnTo>
                  <a:pt x="1259" y="1636"/>
                </a:lnTo>
                <a:lnTo>
                  <a:pt x="1254" y="1644"/>
                </a:lnTo>
                <a:lnTo>
                  <a:pt x="1251" y="1652"/>
                </a:lnTo>
                <a:lnTo>
                  <a:pt x="1246" y="1660"/>
                </a:lnTo>
                <a:lnTo>
                  <a:pt x="1241" y="1668"/>
                </a:lnTo>
                <a:lnTo>
                  <a:pt x="1236" y="1676"/>
                </a:lnTo>
                <a:lnTo>
                  <a:pt x="1232" y="1683"/>
                </a:lnTo>
                <a:lnTo>
                  <a:pt x="1227" y="1691"/>
                </a:lnTo>
                <a:lnTo>
                  <a:pt x="1222" y="1699"/>
                </a:lnTo>
                <a:lnTo>
                  <a:pt x="1217" y="1707"/>
                </a:lnTo>
                <a:lnTo>
                  <a:pt x="1212" y="1713"/>
                </a:lnTo>
                <a:lnTo>
                  <a:pt x="1207" y="1721"/>
                </a:lnTo>
                <a:lnTo>
                  <a:pt x="1203" y="1729"/>
                </a:lnTo>
                <a:lnTo>
                  <a:pt x="1198" y="1737"/>
                </a:lnTo>
                <a:lnTo>
                  <a:pt x="1193" y="1744"/>
                </a:lnTo>
                <a:lnTo>
                  <a:pt x="1188" y="1752"/>
                </a:lnTo>
                <a:lnTo>
                  <a:pt x="1183" y="1760"/>
                </a:lnTo>
                <a:lnTo>
                  <a:pt x="1179" y="1768"/>
                </a:lnTo>
                <a:lnTo>
                  <a:pt x="1174" y="1774"/>
                </a:lnTo>
                <a:lnTo>
                  <a:pt x="1169" y="1782"/>
                </a:lnTo>
                <a:lnTo>
                  <a:pt x="1163" y="1790"/>
                </a:lnTo>
                <a:lnTo>
                  <a:pt x="1158" y="1797"/>
                </a:lnTo>
                <a:lnTo>
                  <a:pt x="1153" y="1805"/>
                </a:lnTo>
                <a:lnTo>
                  <a:pt x="1148" y="1813"/>
                </a:lnTo>
                <a:lnTo>
                  <a:pt x="1142" y="1819"/>
                </a:lnTo>
                <a:lnTo>
                  <a:pt x="1137" y="1827"/>
                </a:lnTo>
                <a:lnTo>
                  <a:pt x="1132" y="1835"/>
                </a:lnTo>
                <a:lnTo>
                  <a:pt x="1126" y="1842"/>
                </a:lnTo>
                <a:lnTo>
                  <a:pt x="1121" y="1850"/>
                </a:lnTo>
                <a:lnTo>
                  <a:pt x="1116" y="1856"/>
                </a:lnTo>
                <a:lnTo>
                  <a:pt x="1110" y="1864"/>
                </a:lnTo>
                <a:lnTo>
                  <a:pt x="1105" y="1870"/>
                </a:lnTo>
                <a:lnTo>
                  <a:pt x="1100" y="1878"/>
                </a:lnTo>
                <a:lnTo>
                  <a:pt x="1094" y="1885"/>
                </a:lnTo>
                <a:lnTo>
                  <a:pt x="1089" y="1893"/>
                </a:lnTo>
                <a:lnTo>
                  <a:pt x="1082" y="1899"/>
                </a:lnTo>
                <a:lnTo>
                  <a:pt x="1078" y="1907"/>
                </a:lnTo>
                <a:lnTo>
                  <a:pt x="1071" y="1914"/>
                </a:lnTo>
                <a:lnTo>
                  <a:pt x="1065" y="1922"/>
                </a:lnTo>
                <a:lnTo>
                  <a:pt x="1060" y="1928"/>
                </a:lnTo>
                <a:lnTo>
                  <a:pt x="1053" y="1936"/>
                </a:lnTo>
                <a:lnTo>
                  <a:pt x="1049" y="1943"/>
                </a:lnTo>
                <a:lnTo>
                  <a:pt x="1042" y="1951"/>
                </a:lnTo>
                <a:lnTo>
                  <a:pt x="1036" y="1957"/>
                </a:lnTo>
                <a:lnTo>
                  <a:pt x="1031" y="1963"/>
                </a:lnTo>
                <a:lnTo>
                  <a:pt x="1025" y="1971"/>
                </a:lnTo>
                <a:lnTo>
                  <a:pt x="1018" y="1978"/>
                </a:lnTo>
                <a:lnTo>
                  <a:pt x="1012" y="1984"/>
                </a:lnTo>
                <a:lnTo>
                  <a:pt x="1007" y="1992"/>
                </a:lnTo>
                <a:lnTo>
                  <a:pt x="1001" y="1999"/>
                </a:lnTo>
                <a:lnTo>
                  <a:pt x="994" y="2005"/>
                </a:lnTo>
                <a:lnTo>
                  <a:pt x="988" y="2013"/>
                </a:lnTo>
                <a:lnTo>
                  <a:pt x="981" y="2020"/>
                </a:lnTo>
                <a:lnTo>
                  <a:pt x="975" y="2026"/>
                </a:lnTo>
                <a:lnTo>
                  <a:pt x="968" y="2032"/>
                </a:lnTo>
                <a:lnTo>
                  <a:pt x="962" y="2040"/>
                </a:lnTo>
                <a:lnTo>
                  <a:pt x="956" y="2047"/>
                </a:lnTo>
                <a:lnTo>
                  <a:pt x="951" y="2053"/>
                </a:lnTo>
                <a:lnTo>
                  <a:pt x="943" y="2060"/>
                </a:lnTo>
                <a:lnTo>
                  <a:pt x="936" y="2066"/>
                </a:lnTo>
                <a:lnTo>
                  <a:pt x="930" y="2073"/>
                </a:lnTo>
                <a:lnTo>
                  <a:pt x="924" y="2079"/>
                </a:lnTo>
                <a:lnTo>
                  <a:pt x="917" y="2087"/>
                </a:lnTo>
                <a:lnTo>
                  <a:pt x="911" y="2093"/>
                </a:lnTo>
                <a:lnTo>
                  <a:pt x="904" y="2100"/>
                </a:lnTo>
                <a:lnTo>
                  <a:pt x="898" y="2106"/>
                </a:lnTo>
                <a:lnTo>
                  <a:pt x="890" y="2113"/>
                </a:lnTo>
                <a:lnTo>
                  <a:pt x="883" y="2119"/>
                </a:lnTo>
                <a:lnTo>
                  <a:pt x="877" y="2125"/>
                </a:lnTo>
                <a:lnTo>
                  <a:pt x="871" y="2132"/>
                </a:lnTo>
                <a:lnTo>
                  <a:pt x="863" y="2138"/>
                </a:lnTo>
                <a:lnTo>
                  <a:pt x="856" y="2145"/>
                </a:lnTo>
                <a:lnTo>
                  <a:pt x="850" y="2150"/>
                </a:lnTo>
                <a:lnTo>
                  <a:pt x="842" y="2156"/>
                </a:lnTo>
                <a:lnTo>
                  <a:pt x="835" y="2162"/>
                </a:lnTo>
                <a:lnTo>
                  <a:pt x="827" y="2169"/>
                </a:lnTo>
                <a:lnTo>
                  <a:pt x="821" y="2175"/>
                </a:lnTo>
                <a:lnTo>
                  <a:pt x="813" y="2182"/>
                </a:lnTo>
                <a:lnTo>
                  <a:pt x="806" y="2186"/>
                </a:lnTo>
                <a:lnTo>
                  <a:pt x="798" y="2193"/>
                </a:lnTo>
                <a:lnTo>
                  <a:pt x="792" y="2199"/>
                </a:lnTo>
                <a:lnTo>
                  <a:pt x="784" y="2206"/>
                </a:lnTo>
                <a:lnTo>
                  <a:pt x="778" y="2210"/>
                </a:lnTo>
                <a:lnTo>
                  <a:pt x="770" y="2217"/>
                </a:lnTo>
                <a:lnTo>
                  <a:pt x="762" y="2222"/>
                </a:lnTo>
                <a:lnTo>
                  <a:pt x="755" y="2228"/>
                </a:lnTo>
                <a:lnTo>
                  <a:pt x="747" y="2235"/>
                </a:lnTo>
                <a:lnTo>
                  <a:pt x="739" y="2239"/>
                </a:lnTo>
                <a:lnTo>
                  <a:pt x="731" y="2246"/>
                </a:lnTo>
                <a:lnTo>
                  <a:pt x="725" y="2251"/>
                </a:lnTo>
                <a:lnTo>
                  <a:pt x="717" y="2257"/>
                </a:lnTo>
                <a:lnTo>
                  <a:pt x="709" y="2262"/>
                </a:lnTo>
                <a:lnTo>
                  <a:pt x="701" y="2268"/>
                </a:lnTo>
                <a:lnTo>
                  <a:pt x="693" y="2273"/>
                </a:lnTo>
                <a:lnTo>
                  <a:pt x="685" y="2278"/>
                </a:lnTo>
                <a:lnTo>
                  <a:pt x="676" y="2284"/>
                </a:lnTo>
                <a:lnTo>
                  <a:pt x="668" y="2289"/>
                </a:lnTo>
                <a:lnTo>
                  <a:pt x="660" y="2294"/>
                </a:lnTo>
                <a:lnTo>
                  <a:pt x="652" y="2299"/>
                </a:lnTo>
                <a:lnTo>
                  <a:pt x="644" y="2305"/>
                </a:lnTo>
                <a:lnTo>
                  <a:pt x="636" y="2310"/>
                </a:lnTo>
                <a:lnTo>
                  <a:pt x="628" y="2315"/>
                </a:lnTo>
                <a:lnTo>
                  <a:pt x="620" y="2320"/>
                </a:lnTo>
                <a:lnTo>
                  <a:pt x="611" y="2324"/>
                </a:lnTo>
                <a:lnTo>
                  <a:pt x="603" y="2329"/>
                </a:lnTo>
                <a:lnTo>
                  <a:pt x="595" y="2334"/>
                </a:lnTo>
                <a:lnTo>
                  <a:pt x="587" y="2339"/>
                </a:lnTo>
                <a:lnTo>
                  <a:pt x="577" y="2344"/>
                </a:lnTo>
                <a:lnTo>
                  <a:pt x="569" y="2348"/>
                </a:lnTo>
                <a:lnTo>
                  <a:pt x="561" y="2353"/>
                </a:lnTo>
                <a:lnTo>
                  <a:pt x="551" y="2358"/>
                </a:lnTo>
                <a:lnTo>
                  <a:pt x="543" y="2363"/>
                </a:lnTo>
                <a:lnTo>
                  <a:pt x="535" y="2368"/>
                </a:lnTo>
                <a:lnTo>
                  <a:pt x="526" y="2371"/>
                </a:lnTo>
                <a:lnTo>
                  <a:pt x="518" y="2376"/>
                </a:lnTo>
                <a:lnTo>
                  <a:pt x="508" y="2381"/>
                </a:lnTo>
                <a:lnTo>
                  <a:pt x="500" y="2384"/>
                </a:lnTo>
                <a:lnTo>
                  <a:pt x="490" y="2389"/>
                </a:lnTo>
                <a:lnTo>
                  <a:pt x="481" y="2392"/>
                </a:lnTo>
                <a:lnTo>
                  <a:pt x="473" y="2397"/>
                </a:lnTo>
                <a:lnTo>
                  <a:pt x="463" y="2400"/>
                </a:lnTo>
                <a:lnTo>
                  <a:pt x="454" y="2405"/>
                </a:lnTo>
                <a:lnTo>
                  <a:pt x="445" y="2408"/>
                </a:lnTo>
                <a:lnTo>
                  <a:pt x="436" y="2413"/>
                </a:lnTo>
                <a:lnTo>
                  <a:pt x="426" y="2416"/>
                </a:lnTo>
                <a:lnTo>
                  <a:pt x="417" y="2419"/>
                </a:lnTo>
                <a:lnTo>
                  <a:pt x="409" y="2422"/>
                </a:lnTo>
                <a:lnTo>
                  <a:pt x="399" y="2427"/>
                </a:lnTo>
                <a:lnTo>
                  <a:pt x="389" y="2430"/>
                </a:lnTo>
                <a:lnTo>
                  <a:pt x="380" y="2433"/>
                </a:lnTo>
                <a:lnTo>
                  <a:pt x="370" y="2437"/>
                </a:lnTo>
                <a:lnTo>
                  <a:pt x="360" y="2440"/>
                </a:lnTo>
                <a:lnTo>
                  <a:pt x="351" y="2443"/>
                </a:lnTo>
                <a:lnTo>
                  <a:pt x="341" y="2446"/>
                </a:lnTo>
                <a:lnTo>
                  <a:pt x="332" y="2449"/>
                </a:lnTo>
                <a:lnTo>
                  <a:pt x="322" y="2453"/>
                </a:lnTo>
                <a:lnTo>
                  <a:pt x="312" y="2454"/>
                </a:lnTo>
                <a:lnTo>
                  <a:pt x="303" y="2457"/>
                </a:lnTo>
                <a:lnTo>
                  <a:pt x="292" y="2461"/>
                </a:lnTo>
                <a:lnTo>
                  <a:pt x="282" y="2462"/>
                </a:lnTo>
                <a:lnTo>
                  <a:pt x="272" y="2466"/>
                </a:lnTo>
                <a:lnTo>
                  <a:pt x="263" y="2467"/>
                </a:lnTo>
                <a:lnTo>
                  <a:pt x="253" y="2470"/>
                </a:lnTo>
                <a:lnTo>
                  <a:pt x="242" y="2472"/>
                </a:lnTo>
                <a:lnTo>
                  <a:pt x="232" y="2475"/>
                </a:lnTo>
                <a:lnTo>
                  <a:pt x="223" y="2477"/>
                </a:lnTo>
                <a:lnTo>
                  <a:pt x="211" y="2478"/>
                </a:lnTo>
                <a:lnTo>
                  <a:pt x="202" y="2480"/>
                </a:lnTo>
                <a:lnTo>
                  <a:pt x="192" y="2483"/>
                </a:lnTo>
                <a:lnTo>
                  <a:pt x="181" y="2485"/>
                </a:lnTo>
                <a:lnTo>
                  <a:pt x="171" y="2486"/>
                </a:lnTo>
                <a:lnTo>
                  <a:pt x="160" y="2488"/>
                </a:lnTo>
                <a:lnTo>
                  <a:pt x="150" y="2490"/>
                </a:lnTo>
                <a:lnTo>
                  <a:pt x="139" y="2490"/>
                </a:lnTo>
                <a:lnTo>
                  <a:pt x="129" y="2491"/>
                </a:lnTo>
                <a:lnTo>
                  <a:pt x="118" y="2493"/>
                </a:lnTo>
                <a:lnTo>
                  <a:pt x="107" y="2494"/>
                </a:lnTo>
                <a:lnTo>
                  <a:pt x="97" y="2494"/>
                </a:lnTo>
                <a:lnTo>
                  <a:pt x="86" y="2496"/>
                </a:lnTo>
                <a:lnTo>
                  <a:pt x="77" y="2496"/>
                </a:lnTo>
                <a:lnTo>
                  <a:pt x="65" y="2498"/>
                </a:lnTo>
                <a:lnTo>
                  <a:pt x="54" y="2498"/>
                </a:lnTo>
                <a:lnTo>
                  <a:pt x="43" y="2498"/>
                </a:lnTo>
                <a:lnTo>
                  <a:pt x="33" y="2499"/>
                </a:lnTo>
                <a:lnTo>
                  <a:pt x="22" y="2499"/>
                </a:lnTo>
                <a:lnTo>
                  <a:pt x="11" y="2499"/>
                </a:lnTo>
                <a:lnTo>
                  <a:pt x="0" y="2499"/>
                </a:lnTo>
                <a:lnTo>
                  <a:pt x="0" y="2499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13" name="Grup 12"/>
          <p:cNvGrpSpPr/>
          <p:nvPr/>
        </p:nvGrpSpPr>
        <p:grpSpPr>
          <a:xfrm>
            <a:off x="1549833" y="1932730"/>
            <a:ext cx="1781174" cy="1755776"/>
            <a:chOff x="1549833" y="1932730"/>
            <a:chExt cx="1781174" cy="1755776"/>
          </a:xfrm>
        </p:grpSpPr>
        <p:sp>
          <p:nvSpPr>
            <p:cNvPr id="17" name="Freeform 45"/>
            <p:cNvSpPr>
              <a:spLocks/>
            </p:cNvSpPr>
            <p:nvPr/>
          </p:nvSpPr>
          <p:spPr bwMode="auto">
            <a:xfrm>
              <a:off x="1549833" y="1932730"/>
              <a:ext cx="901700" cy="892175"/>
            </a:xfrm>
            <a:custGeom>
              <a:avLst/>
              <a:gdLst>
                <a:gd name="T0" fmla="*/ 2 w 2532"/>
                <a:gd name="T1" fmla="*/ 2443 h 2540"/>
                <a:gd name="T2" fmla="*/ 4 w 2532"/>
                <a:gd name="T3" fmla="*/ 2395 h 2540"/>
                <a:gd name="T4" fmla="*/ 7 w 2532"/>
                <a:gd name="T5" fmla="*/ 2333 h 2540"/>
                <a:gd name="T6" fmla="*/ 13 w 2532"/>
                <a:gd name="T7" fmla="*/ 2246 h 2540"/>
                <a:gd name="T8" fmla="*/ 21 w 2532"/>
                <a:gd name="T9" fmla="*/ 2183 h 2540"/>
                <a:gd name="T10" fmla="*/ 31 w 2532"/>
                <a:gd name="T11" fmla="*/ 2114 h 2540"/>
                <a:gd name="T12" fmla="*/ 40 w 2532"/>
                <a:gd name="T13" fmla="*/ 2057 h 2540"/>
                <a:gd name="T14" fmla="*/ 53 w 2532"/>
                <a:gd name="T15" fmla="*/ 1991 h 2540"/>
                <a:gd name="T16" fmla="*/ 66 w 2532"/>
                <a:gd name="T17" fmla="*/ 1928 h 2540"/>
                <a:gd name="T18" fmla="*/ 84 w 2532"/>
                <a:gd name="T19" fmla="*/ 1861 h 2540"/>
                <a:gd name="T20" fmla="*/ 100 w 2532"/>
                <a:gd name="T21" fmla="*/ 1800 h 2540"/>
                <a:gd name="T22" fmla="*/ 119 w 2532"/>
                <a:gd name="T23" fmla="*/ 1741 h 2540"/>
                <a:gd name="T24" fmla="*/ 140 w 2532"/>
                <a:gd name="T25" fmla="*/ 1675 h 2540"/>
                <a:gd name="T26" fmla="*/ 162 w 2532"/>
                <a:gd name="T27" fmla="*/ 1616 h 2540"/>
                <a:gd name="T28" fmla="*/ 186 w 2532"/>
                <a:gd name="T29" fmla="*/ 1556 h 2540"/>
                <a:gd name="T30" fmla="*/ 212 w 2532"/>
                <a:gd name="T31" fmla="*/ 1494 h 2540"/>
                <a:gd name="T32" fmla="*/ 239 w 2532"/>
                <a:gd name="T33" fmla="*/ 1434 h 2540"/>
                <a:gd name="T34" fmla="*/ 268 w 2532"/>
                <a:gd name="T35" fmla="*/ 1375 h 2540"/>
                <a:gd name="T36" fmla="*/ 299 w 2532"/>
                <a:gd name="T37" fmla="*/ 1317 h 2540"/>
                <a:gd name="T38" fmla="*/ 329 w 2532"/>
                <a:gd name="T39" fmla="*/ 1261 h 2540"/>
                <a:gd name="T40" fmla="*/ 364 w 2532"/>
                <a:gd name="T41" fmla="*/ 1203 h 2540"/>
                <a:gd name="T42" fmla="*/ 398 w 2532"/>
                <a:gd name="T43" fmla="*/ 1149 h 2540"/>
                <a:gd name="T44" fmla="*/ 435 w 2532"/>
                <a:gd name="T45" fmla="*/ 1093 h 2540"/>
                <a:gd name="T46" fmla="*/ 472 w 2532"/>
                <a:gd name="T47" fmla="*/ 1041 h 2540"/>
                <a:gd name="T48" fmla="*/ 510 w 2532"/>
                <a:gd name="T49" fmla="*/ 988 h 2540"/>
                <a:gd name="T50" fmla="*/ 551 w 2532"/>
                <a:gd name="T51" fmla="*/ 935 h 2540"/>
                <a:gd name="T52" fmla="*/ 592 w 2532"/>
                <a:gd name="T53" fmla="*/ 886 h 2540"/>
                <a:gd name="T54" fmla="*/ 636 w 2532"/>
                <a:gd name="T55" fmla="*/ 836 h 2540"/>
                <a:gd name="T56" fmla="*/ 679 w 2532"/>
                <a:gd name="T57" fmla="*/ 788 h 2540"/>
                <a:gd name="T58" fmla="*/ 725 w 2532"/>
                <a:gd name="T59" fmla="*/ 740 h 2540"/>
                <a:gd name="T60" fmla="*/ 772 w 2532"/>
                <a:gd name="T61" fmla="*/ 695 h 2540"/>
                <a:gd name="T62" fmla="*/ 820 w 2532"/>
                <a:gd name="T63" fmla="*/ 650 h 2540"/>
                <a:gd name="T64" fmla="*/ 868 w 2532"/>
                <a:gd name="T65" fmla="*/ 607 h 2540"/>
                <a:gd name="T66" fmla="*/ 918 w 2532"/>
                <a:gd name="T67" fmla="*/ 565 h 2540"/>
                <a:gd name="T68" fmla="*/ 969 w 2532"/>
                <a:gd name="T69" fmla="*/ 525 h 2540"/>
                <a:gd name="T70" fmla="*/ 1022 w 2532"/>
                <a:gd name="T71" fmla="*/ 485 h 2540"/>
                <a:gd name="T72" fmla="*/ 1075 w 2532"/>
                <a:gd name="T73" fmla="*/ 446 h 2540"/>
                <a:gd name="T74" fmla="*/ 1130 w 2532"/>
                <a:gd name="T75" fmla="*/ 411 h 2540"/>
                <a:gd name="T76" fmla="*/ 1184 w 2532"/>
                <a:gd name="T77" fmla="*/ 376 h 2540"/>
                <a:gd name="T78" fmla="*/ 1240 w 2532"/>
                <a:gd name="T79" fmla="*/ 342 h 2540"/>
                <a:gd name="T80" fmla="*/ 1298 w 2532"/>
                <a:gd name="T81" fmla="*/ 308 h 2540"/>
                <a:gd name="T82" fmla="*/ 1356 w 2532"/>
                <a:gd name="T83" fmla="*/ 278 h 2540"/>
                <a:gd name="T84" fmla="*/ 1415 w 2532"/>
                <a:gd name="T85" fmla="*/ 249 h 2540"/>
                <a:gd name="T86" fmla="*/ 1473 w 2532"/>
                <a:gd name="T87" fmla="*/ 222 h 2540"/>
                <a:gd name="T88" fmla="*/ 1532 w 2532"/>
                <a:gd name="T89" fmla="*/ 196 h 2540"/>
                <a:gd name="T90" fmla="*/ 1595 w 2532"/>
                <a:gd name="T91" fmla="*/ 170 h 2540"/>
                <a:gd name="T92" fmla="*/ 1656 w 2532"/>
                <a:gd name="T93" fmla="*/ 148 h 2540"/>
                <a:gd name="T94" fmla="*/ 1717 w 2532"/>
                <a:gd name="T95" fmla="*/ 127 h 2540"/>
                <a:gd name="T96" fmla="*/ 1779 w 2532"/>
                <a:gd name="T97" fmla="*/ 106 h 2540"/>
                <a:gd name="T98" fmla="*/ 1842 w 2532"/>
                <a:gd name="T99" fmla="*/ 88 h 2540"/>
                <a:gd name="T100" fmla="*/ 1906 w 2532"/>
                <a:gd name="T101" fmla="*/ 72 h 2540"/>
                <a:gd name="T102" fmla="*/ 1970 w 2532"/>
                <a:gd name="T103" fmla="*/ 58 h 2540"/>
                <a:gd name="T104" fmla="*/ 2036 w 2532"/>
                <a:gd name="T105" fmla="*/ 45 h 2540"/>
                <a:gd name="T106" fmla="*/ 2100 w 2532"/>
                <a:gd name="T107" fmla="*/ 32 h 2540"/>
                <a:gd name="T108" fmla="*/ 2163 w 2532"/>
                <a:gd name="T109" fmla="*/ 24 h 2540"/>
                <a:gd name="T110" fmla="*/ 2228 w 2532"/>
                <a:gd name="T111" fmla="*/ 16 h 2540"/>
                <a:gd name="T112" fmla="*/ 2294 w 2532"/>
                <a:gd name="T113" fmla="*/ 10 h 2540"/>
                <a:gd name="T114" fmla="*/ 2358 w 2532"/>
                <a:gd name="T115" fmla="*/ 5 h 2540"/>
                <a:gd name="T116" fmla="*/ 2419 w 2532"/>
                <a:gd name="T117" fmla="*/ 2 h 2540"/>
                <a:gd name="T118" fmla="*/ 2477 w 2532"/>
                <a:gd name="T119" fmla="*/ 0 h 2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532" h="2540">
                  <a:moveTo>
                    <a:pt x="0" y="2501"/>
                  </a:moveTo>
                  <a:lnTo>
                    <a:pt x="2" y="2424"/>
                  </a:lnTo>
                  <a:lnTo>
                    <a:pt x="0" y="2501"/>
                  </a:lnTo>
                  <a:lnTo>
                    <a:pt x="0" y="2540"/>
                  </a:lnTo>
                  <a:lnTo>
                    <a:pt x="0" y="2520"/>
                  </a:lnTo>
                  <a:lnTo>
                    <a:pt x="2" y="2443"/>
                  </a:lnTo>
                  <a:lnTo>
                    <a:pt x="2" y="2424"/>
                  </a:lnTo>
                  <a:lnTo>
                    <a:pt x="0" y="2463"/>
                  </a:lnTo>
                  <a:lnTo>
                    <a:pt x="2" y="2405"/>
                  </a:lnTo>
                  <a:lnTo>
                    <a:pt x="2" y="2405"/>
                  </a:lnTo>
                  <a:lnTo>
                    <a:pt x="4" y="2376"/>
                  </a:lnTo>
                  <a:lnTo>
                    <a:pt x="4" y="2395"/>
                  </a:lnTo>
                  <a:lnTo>
                    <a:pt x="4" y="2366"/>
                  </a:lnTo>
                  <a:lnTo>
                    <a:pt x="4" y="2386"/>
                  </a:lnTo>
                  <a:lnTo>
                    <a:pt x="5" y="2357"/>
                  </a:lnTo>
                  <a:lnTo>
                    <a:pt x="5" y="2347"/>
                  </a:lnTo>
                  <a:lnTo>
                    <a:pt x="7" y="2328"/>
                  </a:lnTo>
                  <a:lnTo>
                    <a:pt x="7" y="2333"/>
                  </a:lnTo>
                  <a:lnTo>
                    <a:pt x="7" y="2323"/>
                  </a:lnTo>
                  <a:lnTo>
                    <a:pt x="8" y="2294"/>
                  </a:lnTo>
                  <a:lnTo>
                    <a:pt x="8" y="2304"/>
                  </a:lnTo>
                  <a:lnTo>
                    <a:pt x="12" y="2270"/>
                  </a:lnTo>
                  <a:lnTo>
                    <a:pt x="12" y="2270"/>
                  </a:lnTo>
                  <a:lnTo>
                    <a:pt x="13" y="2246"/>
                  </a:lnTo>
                  <a:lnTo>
                    <a:pt x="15" y="2241"/>
                  </a:lnTo>
                  <a:lnTo>
                    <a:pt x="13" y="2246"/>
                  </a:lnTo>
                  <a:lnTo>
                    <a:pt x="18" y="2212"/>
                  </a:lnTo>
                  <a:lnTo>
                    <a:pt x="18" y="2207"/>
                  </a:lnTo>
                  <a:lnTo>
                    <a:pt x="20" y="2193"/>
                  </a:lnTo>
                  <a:lnTo>
                    <a:pt x="21" y="2183"/>
                  </a:lnTo>
                  <a:lnTo>
                    <a:pt x="23" y="2174"/>
                  </a:lnTo>
                  <a:lnTo>
                    <a:pt x="24" y="2159"/>
                  </a:lnTo>
                  <a:lnTo>
                    <a:pt x="24" y="2153"/>
                  </a:lnTo>
                  <a:lnTo>
                    <a:pt x="26" y="2143"/>
                  </a:lnTo>
                  <a:lnTo>
                    <a:pt x="29" y="2129"/>
                  </a:lnTo>
                  <a:lnTo>
                    <a:pt x="31" y="2114"/>
                  </a:lnTo>
                  <a:lnTo>
                    <a:pt x="31" y="2110"/>
                  </a:lnTo>
                  <a:lnTo>
                    <a:pt x="32" y="2100"/>
                  </a:lnTo>
                  <a:lnTo>
                    <a:pt x="34" y="2090"/>
                  </a:lnTo>
                  <a:lnTo>
                    <a:pt x="37" y="2073"/>
                  </a:lnTo>
                  <a:lnTo>
                    <a:pt x="39" y="2068"/>
                  </a:lnTo>
                  <a:lnTo>
                    <a:pt x="40" y="2057"/>
                  </a:lnTo>
                  <a:lnTo>
                    <a:pt x="42" y="2049"/>
                  </a:lnTo>
                  <a:lnTo>
                    <a:pt x="44" y="2034"/>
                  </a:lnTo>
                  <a:lnTo>
                    <a:pt x="47" y="2020"/>
                  </a:lnTo>
                  <a:lnTo>
                    <a:pt x="48" y="2013"/>
                  </a:lnTo>
                  <a:lnTo>
                    <a:pt x="50" y="2004"/>
                  </a:lnTo>
                  <a:lnTo>
                    <a:pt x="53" y="1991"/>
                  </a:lnTo>
                  <a:lnTo>
                    <a:pt x="55" y="1980"/>
                  </a:lnTo>
                  <a:lnTo>
                    <a:pt x="58" y="1970"/>
                  </a:lnTo>
                  <a:lnTo>
                    <a:pt x="60" y="1960"/>
                  </a:lnTo>
                  <a:lnTo>
                    <a:pt x="63" y="1948"/>
                  </a:lnTo>
                  <a:lnTo>
                    <a:pt x="65" y="1938"/>
                  </a:lnTo>
                  <a:lnTo>
                    <a:pt x="66" y="1928"/>
                  </a:lnTo>
                  <a:lnTo>
                    <a:pt x="69" y="1919"/>
                  </a:lnTo>
                  <a:lnTo>
                    <a:pt x="73" y="1904"/>
                  </a:lnTo>
                  <a:lnTo>
                    <a:pt x="74" y="1895"/>
                  </a:lnTo>
                  <a:lnTo>
                    <a:pt x="77" y="1883"/>
                  </a:lnTo>
                  <a:lnTo>
                    <a:pt x="81" y="1875"/>
                  </a:lnTo>
                  <a:lnTo>
                    <a:pt x="84" y="1861"/>
                  </a:lnTo>
                  <a:lnTo>
                    <a:pt x="85" y="1851"/>
                  </a:lnTo>
                  <a:lnTo>
                    <a:pt x="89" y="1842"/>
                  </a:lnTo>
                  <a:lnTo>
                    <a:pt x="92" y="1834"/>
                  </a:lnTo>
                  <a:lnTo>
                    <a:pt x="93" y="1826"/>
                  </a:lnTo>
                  <a:lnTo>
                    <a:pt x="98" y="1811"/>
                  </a:lnTo>
                  <a:lnTo>
                    <a:pt x="100" y="1800"/>
                  </a:lnTo>
                  <a:lnTo>
                    <a:pt x="103" y="1794"/>
                  </a:lnTo>
                  <a:lnTo>
                    <a:pt x="108" y="1778"/>
                  </a:lnTo>
                  <a:lnTo>
                    <a:pt x="109" y="1771"/>
                  </a:lnTo>
                  <a:lnTo>
                    <a:pt x="113" y="1760"/>
                  </a:lnTo>
                  <a:lnTo>
                    <a:pt x="116" y="1750"/>
                  </a:lnTo>
                  <a:lnTo>
                    <a:pt x="119" y="1741"/>
                  </a:lnTo>
                  <a:lnTo>
                    <a:pt x="122" y="1729"/>
                  </a:lnTo>
                  <a:lnTo>
                    <a:pt x="125" y="1718"/>
                  </a:lnTo>
                  <a:lnTo>
                    <a:pt x="130" y="1705"/>
                  </a:lnTo>
                  <a:lnTo>
                    <a:pt x="133" y="1696"/>
                  </a:lnTo>
                  <a:lnTo>
                    <a:pt x="137" y="1689"/>
                  </a:lnTo>
                  <a:lnTo>
                    <a:pt x="140" y="1675"/>
                  </a:lnTo>
                  <a:lnTo>
                    <a:pt x="145" y="1665"/>
                  </a:lnTo>
                  <a:lnTo>
                    <a:pt x="148" y="1656"/>
                  </a:lnTo>
                  <a:lnTo>
                    <a:pt x="151" y="1644"/>
                  </a:lnTo>
                  <a:lnTo>
                    <a:pt x="156" y="1635"/>
                  </a:lnTo>
                  <a:lnTo>
                    <a:pt x="159" y="1624"/>
                  </a:lnTo>
                  <a:lnTo>
                    <a:pt x="162" y="1616"/>
                  </a:lnTo>
                  <a:lnTo>
                    <a:pt x="167" y="1604"/>
                  </a:lnTo>
                  <a:lnTo>
                    <a:pt x="170" y="1595"/>
                  </a:lnTo>
                  <a:lnTo>
                    <a:pt x="174" y="1585"/>
                  </a:lnTo>
                  <a:lnTo>
                    <a:pt x="178" y="1574"/>
                  </a:lnTo>
                  <a:lnTo>
                    <a:pt x="183" y="1564"/>
                  </a:lnTo>
                  <a:lnTo>
                    <a:pt x="186" y="1556"/>
                  </a:lnTo>
                  <a:lnTo>
                    <a:pt x="190" y="1547"/>
                  </a:lnTo>
                  <a:lnTo>
                    <a:pt x="194" y="1535"/>
                  </a:lnTo>
                  <a:lnTo>
                    <a:pt x="199" y="1523"/>
                  </a:lnTo>
                  <a:lnTo>
                    <a:pt x="202" y="1514"/>
                  </a:lnTo>
                  <a:lnTo>
                    <a:pt x="207" y="1503"/>
                  </a:lnTo>
                  <a:lnTo>
                    <a:pt x="212" y="1494"/>
                  </a:lnTo>
                  <a:lnTo>
                    <a:pt x="217" y="1484"/>
                  </a:lnTo>
                  <a:lnTo>
                    <a:pt x="222" y="1474"/>
                  </a:lnTo>
                  <a:lnTo>
                    <a:pt x="225" y="1465"/>
                  </a:lnTo>
                  <a:lnTo>
                    <a:pt x="230" y="1454"/>
                  </a:lnTo>
                  <a:lnTo>
                    <a:pt x="236" y="1442"/>
                  </a:lnTo>
                  <a:lnTo>
                    <a:pt x="239" y="1434"/>
                  </a:lnTo>
                  <a:lnTo>
                    <a:pt x="244" y="1425"/>
                  </a:lnTo>
                  <a:lnTo>
                    <a:pt x="249" y="1415"/>
                  </a:lnTo>
                  <a:lnTo>
                    <a:pt x="254" y="1404"/>
                  </a:lnTo>
                  <a:lnTo>
                    <a:pt x="259" y="1396"/>
                  </a:lnTo>
                  <a:lnTo>
                    <a:pt x="263" y="1385"/>
                  </a:lnTo>
                  <a:lnTo>
                    <a:pt x="268" y="1375"/>
                  </a:lnTo>
                  <a:lnTo>
                    <a:pt x="273" y="1365"/>
                  </a:lnTo>
                  <a:lnTo>
                    <a:pt x="278" y="1356"/>
                  </a:lnTo>
                  <a:lnTo>
                    <a:pt x="283" y="1348"/>
                  </a:lnTo>
                  <a:lnTo>
                    <a:pt x="287" y="1336"/>
                  </a:lnTo>
                  <a:lnTo>
                    <a:pt x="292" y="1327"/>
                  </a:lnTo>
                  <a:lnTo>
                    <a:pt x="299" y="1317"/>
                  </a:lnTo>
                  <a:lnTo>
                    <a:pt x="304" y="1308"/>
                  </a:lnTo>
                  <a:lnTo>
                    <a:pt x="308" y="1298"/>
                  </a:lnTo>
                  <a:lnTo>
                    <a:pt x="313" y="1288"/>
                  </a:lnTo>
                  <a:lnTo>
                    <a:pt x="320" y="1279"/>
                  </a:lnTo>
                  <a:lnTo>
                    <a:pt x="324" y="1269"/>
                  </a:lnTo>
                  <a:lnTo>
                    <a:pt x="329" y="1261"/>
                  </a:lnTo>
                  <a:lnTo>
                    <a:pt x="336" y="1251"/>
                  </a:lnTo>
                  <a:lnTo>
                    <a:pt x="340" y="1242"/>
                  </a:lnTo>
                  <a:lnTo>
                    <a:pt x="347" y="1232"/>
                  </a:lnTo>
                  <a:lnTo>
                    <a:pt x="352" y="1223"/>
                  </a:lnTo>
                  <a:lnTo>
                    <a:pt x="358" y="1213"/>
                  </a:lnTo>
                  <a:lnTo>
                    <a:pt x="364" y="1203"/>
                  </a:lnTo>
                  <a:lnTo>
                    <a:pt x="369" y="1195"/>
                  </a:lnTo>
                  <a:lnTo>
                    <a:pt x="376" y="1184"/>
                  </a:lnTo>
                  <a:lnTo>
                    <a:pt x="381" y="1176"/>
                  </a:lnTo>
                  <a:lnTo>
                    <a:pt x="387" y="1166"/>
                  </a:lnTo>
                  <a:lnTo>
                    <a:pt x="392" y="1157"/>
                  </a:lnTo>
                  <a:lnTo>
                    <a:pt x="398" y="1149"/>
                  </a:lnTo>
                  <a:lnTo>
                    <a:pt x="403" y="1139"/>
                  </a:lnTo>
                  <a:lnTo>
                    <a:pt x="409" y="1129"/>
                  </a:lnTo>
                  <a:lnTo>
                    <a:pt x="416" y="1120"/>
                  </a:lnTo>
                  <a:lnTo>
                    <a:pt x="422" y="1112"/>
                  </a:lnTo>
                  <a:lnTo>
                    <a:pt x="429" y="1102"/>
                  </a:lnTo>
                  <a:lnTo>
                    <a:pt x="435" y="1093"/>
                  </a:lnTo>
                  <a:lnTo>
                    <a:pt x="440" y="1085"/>
                  </a:lnTo>
                  <a:lnTo>
                    <a:pt x="446" y="1077"/>
                  </a:lnTo>
                  <a:lnTo>
                    <a:pt x="453" y="1067"/>
                  </a:lnTo>
                  <a:lnTo>
                    <a:pt x="459" y="1059"/>
                  </a:lnTo>
                  <a:lnTo>
                    <a:pt x="466" y="1049"/>
                  </a:lnTo>
                  <a:lnTo>
                    <a:pt x="472" y="1041"/>
                  </a:lnTo>
                  <a:lnTo>
                    <a:pt x="478" y="1032"/>
                  </a:lnTo>
                  <a:lnTo>
                    <a:pt x="485" y="1022"/>
                  </a:lnTo>
                  <a:lnTo>
                    <a:pt x="491" y="1014"/>
                  </a:lnTo>
                  <a:lnTo>
                    <a:pt x="498" y="1004"/>
                  </a:lnTo>
                  <a:lnTo>
                    <a:pt x="504" y="996"/>
                  </a:lnTo>
                  <a:lnTo>
                    <a:pt x="510" y="988"/>
                  </a:lnTo>
                  <a:lnTo>
                    <a:pt x="517" y="979"/>
                  </a:lnTo>
                  <a:lnTo>
                    <a:pt x="523" y="971"/>
                  </a:lnTo>
                  <a:lnTo>
                    <a:pt x="531" y="961"/>
                  </a:lnTo>
                  <a:lnTo>
                    <a:pt x="538" y="953"/>
                  </a:lnTo>
                  <a:lnTo>
                    <a:pt x="544" y="943"/>
                  </a:lnTo>
                  <a:lnTo>
                    <a:pt x="551" y="935"/>
                  </a:lnTo>
                  <a:lnTo>
                    <a:pt x="559" y="927"/>
                  </a:lnTo>
                  <a:lnTo>
                    <a:pt x="565" y="919"/>
                  </a:lnTo>
                  <a:lnTo>
                    <a:pt x="571" y="910"/>
                  </a:lnTo>
                  <a:lnTo>
                    <a:pt x="578" y="902"/>
                  </a:lnTo>
                  <a:lnTo>
                    <a:pt x="584" y="894"/>
                  </a:lnTo>
                  <a:lnTo>
                    <a:pt x="592" y="886"/>
                  </a:lnTo>
                  <a:lnTo>
                    <a:pt x="600" y="876"/>
                  </a:lnTo>
                  <a:lnTo>
                    <a:pt x="607" y="870"/>
                  </a:lnTo>
                  <a:lnTo>
                    <a:pt x="613" y="860"/>
                  </a:lnTo>
                  <a:lnTo>
                    <a:pt x="621" y="852"/>
                  </a:lnTo>
                  <a:lnTo>
                    <a:pt x="628" y="844"/>
                  </a:lnTo>
                  <a:lnTo>
                    <a:pt x="636" y="836"/>
                  </a:lnTo>
                  <a:lnTo>
                    <a:pt x="642" y="828"/>
                  </a:lnTo>
                  <a:lnTo>
                    <a:pt x="650" y="820"/>
                  </a:lnTo>
                  <a:lnTo>
                    <a:pt x="656" y="812"/>
                  </a:lnTo>
                  <a:lnTo>
                    <a:pt x="664" y="804"/>
                  </a:lnTo>
                  <a:lnTo>
                    <a:pt x="672" y="796"/>
                  </a:lnTo>
                  <a:lnTo>
                    <a:pt x="679" y="788"/>
                  </a:lnTo>
                  <a:lnTo>
                    <a:pt x="687" y="780"/>
                  </a:lnTo>
                  <a:lnTo>
                    <a:pt x="695" y="772"/>
                  </a:lnTo>
                  <a:lnTo>
                    <a:pt x="701" y="764"/>
                  </a:lnTo>
                  <a:lnTo>
                    <a:pt x="711" y="756"/>
                  </a:lnTo>
                  <a:lnTo>
                    <a:pt x="717" y="749"/>
                  </a:lnTo>
                  <a:lnTo>
                    <a:pt x="725" y="740"/>
                  </a:lnTo>
                  <a:lnTo>
                    <a:pt x="732" y="733"/>
                  </a:lnTo>
                  <a:lnTo>
                    <a:pt x="740" y="725"/>
                  </a:lnTo>
                  <a:lnTo>
                    <a:pt x="748" y="719"/>
                  </a:lnTo>
                  <a:lnTo>
                    <a:pt x="756" y="711"/>
                  </a:lnTo>
                  <a:lnTo>
                    <a:pt x="764" y="703"/>
                  </a:lnTo>
                  <a:lnTo>
                    <a:pt x="772" y="695"/>
                  </a:lnTo>
                  <a:lnTo>
                    <a:pt x="780" y="688"/>
                  </a:lnTo>
                  <a:lnTo>
                    <a:pt x="786" y="680"/>
                  </a:lnTo>
                  <a:lnTo>
                    <a:pt x="794" y="672"/>
                  </a:lnTo>
                  <a:lnTo>
                    <a:pt x="804" y="664"/>
                  </a:lnTo>
                  <a:lnTo>
                    <a:pt x="812" y="656"/>
                  </a:lnTo>
                  <a:lnTo>
                    <a:pt x="820" y="650"/>
                  </a:lnTo>
                  <a:lnTo>
                    <a:pt x="826" y="643"/>
                  </a:lnTo>
                  <a:lnTo>
                    <a:pt x="836" y="635"/>
                  </a:lnTo>
                  <a:lnTo>
                    <a:pt x="844" y="627"/>
                  </a:lnTo>
                  <a:lnTo>
                    <a:pt x="852" y="621"/>
                  </a:lnTo>
                  <a:lnTo>
                    <a:pt x="860" y="615"/>
                  </a:lnTo>
                  <a:lnTo>
                    <a:pt x="868" y="607"/>
                  </a:lnTo>
                  <a:lnTo>
                    <a:pt x="876" y="600"/>
                  </a:lnTo>
                  <a:lnTo>
                    <a:pt x="886" y="592"/>
                  </a:lnTo>
                  <a:lnTo>
                    <a:pt x="894" y="586"/>
                  </a:lnTo>
                  <a:lnTo>
                    <a:pt x="902" y="579"/>
                  </a:lnTo>
                  <a:lnTo>
                    <a:pt x="911" y="571"/>
                  </a:lnTo>
                  <a:lnTo>
                    <a:pt x="918" y="565"/>
                  </a:lnTo>
                  <a:lnTo>
                    <a:pt x="928" y="558"/>
                  </a:lnTo>
                  <a:lnTo>
                    <a:pt x="936" y="550"/>
                  </a:lnTo>
                  <a:lnTo>
                    <a:pt x="944" y="544"/>
                  </a:lnTo>
                  <a:lnTo>
                    <a:pt x="952" y="538"/>
                  </a:lnTo>
                  <a:lnTo>
                    <a:pt x="961" y="531"/>
                  </a:lnTo>
                  <a:lnTo>
                    <a:pt x="969" y="525"/>
                  </a:lnTo>
                  <a:lnTo>
                    <a:pt x="979" y="517"/>
                  </a:lnTo>
                  <a:lnTo>
                    <a:pt x="987" y="512"/>
                  </a:lnTo>
                  <a:lnTo>
                    <a:pt x="995" y="504"/>
                  </a:lnTo>
                  <a:lnTo>
                    <a:pt x="1003" y="499"/>
                  </a:lnTo>
                  <a:lnTo>
                    <a:pt x="1014" y="491"/>
                  </a:lnTo>
                  <a:lnTo>
                    <a:pt x="1022" y="485"/>
                  </a:lnTo>
                  <a:lnTo>
                    <a:pt x="1032" y="478"/>
                  </a:lnTo>
                  <a:lnTo>
                    <a:pt x="1040" y="472"/>
                  </a:lnTo>
                  <a:lnTo>
                    <a:pt x="1048" y="465"/>
                  </a:lnTo>
                  <a:lnTo>
                    <a:pt x="1057" y="459"/>
                  </a:lnTo>
                  <a:lnTo>
                    <a:pt x="1067" y="453"/>
                  </a:lnTo>
                  <a:lnTo>
                    <a:pt x="1075" y="446"/>
                  </a:lnTo>
                  <a:lnTo>
                    <a:pt x="1085" y="440"/>
                  </a:lnTo>
                  <a:lnTo>
                    <a:pt x="1093" y="435"/>
                  </a:lnTo>
                  <a:lnTo>
                    <a:pt x="1102" y="429"/>
                  </a:lnTo>
                  <a:lnTo>
                    <a:pt x="1112" y="422"/>
                  </a:lnTo>
                  <a:lnTo>
                    <a:pt x="1120" y="416"/>
                  </a:lnTo>
                  <a:lnTo>
                    <a:pt x="1130" y="411"/>
                  </a:lnTo>
                  <a:lnTo>
                    <a:pt x="1138" y="404"/>
                  </a:lnTo>
                  <a:lnTo>
                    <a:pt x="1147" y="398"/>
                  </a:lnTo>
                  <a:lnTo>
                    <a:pt x="1159" y="392"/>
                  </a:lnTo>
                  <a:lnTo>
                    <a:pt x="1167" y="387"/>
                  </a:lnTo>
                  <a:lnTo>
                    <a:pt x="1176" y="380"/>
                  </a:lnTo>
                  <a:lnTo>
                    <a:pt x="1184" y="376"/>
                  </a:lnTo>
                  <a:lnTo>
                    <a:pt x="1194" y="369"/>
                  </a:lnTo>
                  <a:lnTo>
                    <a:pt x="1202" y="364"/>
                  </a:lnTo>
                  <a:lnTo>
                    <a:pt x="1213" y="358"/>
                  </a:lnTo>
                  <a:lnTo>
                    <a:pt x="1221" y="353"/>
                  </a:lnTo>
                  <a:lnTo>
                    <a:pt x="1232" y="347"/>
                  </a:lnTo>
                  <a:lnTo>
                    <a:pt x="1240" y="342"/>
                  </a:lnTo>
                  <a:lnTo>
                    <a:pt x="1250" y="335"/>
                  </a:lnTo>
                  <a:lnTo>
                    <a:pt x="1261" y="331"/>
                  </a:lnTo>
                  <a:lnTo>
                    <a:pt x="1269" y="326"/>
                  </a:lnTo>
                  <a:lnTo>
                    <a:pt x="1279" y="319"/>
                  </a:lnTo>
                  <a:lnTo>
                    <a:pt x="1287" y="315"/>
                  </a:lnTo>
                  <a:lnTo>
                    <a:pt x="1298" y="308"/>
                  </a:lnTo>
                  <a:lnTo>
                    <a:pt x="1308" y="303"/>
                  </a:lnTo>
                  <a:lnTo>
                    <a:pt x="1317" y="299"/>
                  </a:lnTo>
                  <a:lnTo>
                    <a:pt x="1327" y="294"/>
                  </a:lnTo>
                  <a:lnTo>
                    <a:pt x="1337" y="289"/>
                  </a:lnTo>
                  <a:lnTo>
                    <a:pt x="1345" y="284"/>
                  </a:lnTo>
                  <a:lnTo>
                    <a:pt x="1356" y="278"/>
                  </a:lnTo>
                  <a:lnTo>
                    <a:pt x="1365" y="273"/>
                  </a:lnTo>
                  <a:lnTo>
                    <a:pt x="1375" y="268"/>
                  </a:lnTo>
                  <a:lnTo>
                    <a:pt x="1385" y="263"/>
                  </a:lnTo>
                  <a:lnTo>
                    <a:pt x="1394" y="258"/>
                  </a:lnTo>
                  <a:lnTo>
                    <a:pt x="1404" y="254"/>
                  </a:lnTo>
                  <a:lnTo>
                    <a:pt x="1415" y="249"/>
                  </a:lnTo>
                  <a:lnTo>
                    <a:pt x="1425" y="244"/>
                  </a:lnTo>
                  <a:lnTo>
                    <a:pt x="1434" y="239"/>
                  </a:lnTo>
                  <a:lnTo>
                    <a:pt x="1444" y="234"/>
                  </a:lnTo>
                  <a:lnTo>
                    <a:pt x="1452" y="231"/>
                  </a:lnTo>
                  <a:lnTo>
                    <a:pt x="1463" y="226"/>
                  </a:lnTo>
                  <a:lnTo>
                    <a:pt x="1473" y="222"/>
                  </a:lnTo>
                  <a:lnTo>
                    <a:pt x="1483" y="217"/>
                  </a:lnTo>
                  <a:lnTo>
                    <a:pt x="1494" y="212"/>
                  </a:lnTo>
                  <a:lnTo>
                    <a:pt x="1503" y="209"/>
                  </a:lnTo>
                  <a:lnTo>
                    <a:pt x="1513" y="204"/>
                  </a:lnTo>
                  <a:lnTo>
                    <a:pt x="1524" y="199"/>
                  </a:lnTo>
                  <a:lnTo>
                    <a:pt x="1532" y="196"/>
                  </a:lnTo>
                  <a:lnTo>
                    <a:pt x="1544" y="191"/>
                  </a:lnTo>
                  <a:lnTo>
                    <a:pt x="1553" y="186"/>
                  </a:lnTo>
                  <a:lnTo>
                    <a:pt x="1563" y="183"/>
                  </a:lnTo>
                  <a:lnTo>
                    <a:pt x="1574" y="178"/>
                  </a:lnTo>
                  <a:lnTo>
                    <a:pt x="1584" y="175"/>
                  </a:lnTo>
                  <a:lnTo>
                    <a:pt x="1595" y="170"/>
                  </a:lnTo>
                  <a:lnTo>
                    <a:pt x="1604" y="167"/>
                  </a:lnTo>
                  <a:lnTo>
                    <a:pt x="1614" y="162"/>
                  </a:lnTo>
                  <a:lnTo>
                    <a:pt x="1624" y="159"/>
                  </a:lnTo>
                  <a:lnTo>
                    <a:pt x="1637" y="154"/>
                  </a:lnTo>
                  <a:lnTo>
                    <a:pt x="1645" y="151"/>
                  </a:lnTo>
                  <a:lnTo>
                    <a:pt x="1656" y="148"/>
                  </a:lnTo>
                  <a:lnTo>
                    <a:pt x="1665" y="145"/>
                  </a:lnTo>
                  <a:lnTo>
                    <a:pt x="1677" y="140"/>
                  </a:lnTo>
                  <a:lnTo>
                    <a:pt x="1686" y="137"/>
                  </a:lnTo>
                  <a:lnTo>
                    <a:pt x="1698" y="133"/>
                  </a:lnTo>
                  <a:lnTo>
                    <a:pt x="1706" y="130"/>
                  </a:lnTo>
                  <a:lnTo>
                    <a:pt x="1717" y="127"/>
                  </a:lnTo>
                  <a:lnTo>
                    <a:pt x="1728" y="124"/>
                  </a:lnTo>
                  <a:lnTo>
                    <a:pt x="1738" y="121"/>
                  </a:lnTo>
                  <a:lnTo>
                    <a:pt x="1749" y="116"/>
                  </a:lnTo>
                  <a:lnTo>
                    <a:pt x="1758" y="112"/>
                  </a:lnTo>
                  <a:lnTo>
                    <a:pt x="1770" y="111"/>
                  </a:lnTo>
                  <a:lnTo>
                    <a:pt x="1779" y="106"/>
                  </a:lnTo>
                  <a:lnTo>
                    <a:pt x="1791" y="103"/>
                  </a:lnTo>
                  <a:lnTo>
                    <a:pt x="1800" y="101"/>
                  </a:lnTo>
                  <a:lnTo>
                    <a:pt x="1811" y="98"/>
                  </a:lnTo>
                  <a:lnTo>
                    <a:pt x="1819" y="95"/>
                  </a:lnTo>
                  <a:lnTo>
                    <a:pt x="1832" y="92"/>
                  </a:lnTo>
                  <a:lnTo>
                    <a:pt x="1842" y="88"/>
                  </a:lnTo>
                  <a:lnTo>
                    <a:pt x="1853" y="85"/>
                  </a:lnTo>
                  <a:lnTo>
                    <a:pt x="1864" y="84"/>
                  </a:lnTo>
                  <a:lnTo>
                    <a:pt x="1874" y="80"/>
                  </a:lnTo>
                  <a:lnTo>
                    <a:pt x="1885" y="77"/>
                  </a:lnTo>
                  <a:lnTo>
                    <a:pt x="1896" y="74"/>
                  </a:lnTo>
                  <a:lnTo>
                    <a:pt x="1906" y="72"/>
                  </a:lnTo>
                  <a:lnTo>
                    <a:pt x="1916" y="69"/>
                  </a:lnTo>
                  <a:lnTo>
                    <a:pt x="1927" y="68"/>
                  </a:lnTo>
                  <a:lnTo>
                    <a:pt x="1938" y="64"/>
                  </a:lnTo>
                  <a:lnTo>
                    <a:pt x="1949" y="63"/>
                  </a:lnTo>
                  <a:lnTo>
                    <a:pt x="1959" y="60"/>
                  </a:lnTo>
                  <a:lnTo>
                    <a:pt x="1970" y="58"/>
                  </a:lnTo>
                  <a:lnTo>
                    <a:pt x="1981" y="55"/>
                  </a:lnTo>
                  <a:lnTo>
                    <a:pt x="1991" y="53"/>
                  </a:lnTo>
                  <a:lnTo>
                    <a:pt x="2001" y="52"/>
                  </a:lnTo>
                  <a:lnTo>
                    <a:pt x="2014" y="48"/>
                  </a:lnTo>
                  <a:lnTo>
                    <a:pt x="2022" y="47"/>
                  </a:lnTo>
                  <a:lnTo>
                    <a:pt x="2036" y="45"/>
                  </a:lnTo>
                  <a:lnTo>
                    <a:pt x="2046" y="42"/>
                  </a:lnTo>
                  <a:lnTo>
                    <a:pt x="2055" y="40"/>
                  </a:lnTo>
                  <a:lnTo>
                    <a:pt x="2065" y="39"/>
                  </a:lnTo>
                  <a:lnTo>
                    <a:pt x="2074" y="37"/>
                  </a:lnTo>
                  <a:lnTo>
                    <a:pt x="2089" y="35"/>
                  </a:lnTo>
                  <a:lnTo>
                    <a:pt x="2100" y="32"/>
                  </a:lnTo>
                  <a:lnTo>
                    <a:pt x="2110" y="32"/>
                  </a:lnTo>
                  <a:lnTo>
                    <a:pt x="2121" y="29"/>
                  </a:lnTo>
                  <a:lnTo>
                    <a:pt x="2131" y="27"/>
                  </a:lnTo>
                  <a:lnTo>
                    <a:pt x="2142" y="27"/>
                  </a:lnTo>
                  <a:lnTo>
                    <a:pt x="2151" y="26"/>
                  </a:lnTo>
                  <a:lnTo>
                    <a:pt x="2163" y="24"/>
                  </a:lnTo>
                  <a:lnTo>
                    <a:pt x="2174" y="23"/>
                  </a:lnTo>
                  <a:lnTo>
                    <a:pt x="2185" y="21"/>
                  </a:lnTo>
                  <a:lnTo>
                    <a:pt x="2195" y="19"/>
                  </a:lnTo>
                  <a:lnTo>
                    <a:pt x="2208" y="18"/>
                  </a:lnTo>
                  <a:lnTo>
                    <a:pt x="2217" y="16"/>
                  </a:lnTo>
                  <a:lnTo>
                    <a:pt x="2228" y="16"/>
                  </a:lnTo>
                  <a:lnTo>
                    <a:pt x="2236" y="15"/>
                  </a:lnTo>
                  <a:lnTo>
                    <a:pt x="2251" y="13"/>
                  </a:lnTo>
                  <a:lnTo>
                    <a:pt x="2257" y="13"/>
                  </a:lnTo>
                  <a:lnTo>
                    <a:pt x="2270" y="11"/>
                  </a:lnTo>
                  <a:lnTo>
                    <a:pt x="2283" y="10"/>
                  </a:lnTo>
                  <a:lnTo>
                    <a:pt x="2294" y="10"/>
                  </a:lnTo>
                  <a:lnTo>
                    <a:pt x="2305" y="8"/>
                  </a:lnTo>
                  <a:lnTo>
                    <a:pt x="2317" y="8"/>
                  </a:lnTo>
                  <a:lnTo>
                    <a:pt x="2325" y="7"/>
                  </a:lnTo>
                  <a:lnTo>
                    <a:pt x="2339" y="7"/>
                  </a:lnTo>
                  <a:lnTo>
                    <a:pt x="2349" y="5"/>
                  </a:lnTo>
                  <a:lnTo>
                    <a:pt x="2358" y="5"/>
                  </a:lnTo>
                  <a:lnTo>
                    <a:pt x="2370" y="5"/>
                  </a:lnTo>
                  <a:lnTo>
                    <a:pt x="2376" y="3"/>
                  </a:lnTo>
                  <a:lnTo>
                    <a:pt x="2389" y="3"/>
                  </a:lnTo>
                  <a:lnTo>
                    <a:pt x="2395" y="3"/>
                  </a:lnTo>
                  <a:lnTo>
                    <a:pt x="2410" y="2"/>
                  </a:lnTo>
                  <a:lnTo>
                    <a:pt x="2419" y="2"/>
                  </a:lnTo>
                  <a:lnTo>
                    <a:pt x="2419" y="2"/>
                  </a:lnTo>
                  <a:lnTo>
                    <a:pt x="2455" y="2"/>
                  </a:lnTo>
                  <a:lnTo>
                    <a:pt x="2455" y="2"/>
                  </a:lnTo>
                  <a:lnTo>
                    <a:pt x="2477" y="0"/>
                  </a:lnTo>
                  <a:lnTo>
                    <a:pt x="2477" y="0"/>
                  </a:lnTo>
                  <a:lnTo>
                    <a:pt x="2477" y="0"/>
                  </a:lnTo>
                  <a:lnTo>
                    <a:pt x="2532" y="0"/>
                  </a:lnTo>
                  <a:lnTo>
                    <a:pt x="2500" y="0"/>
                  </a:lnTo>
                </a:path>
              </a:pathLst>
            </a:custGeom>
            <a:noFill/>
            <a:ln w="6350" cap="rnd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" name="Freeform 46"/>
            <p:cNvSpPr>
              <a:spLocks/>
            </p:cNvSpPr>
            <p:nvPr/>
          </p:nvSpPr>
          <p:spPr bwMode="auto">
            <a:xfrm>
              <a:off x="1549833" y="2797918"/>
              <a:ext cx="901700" cy="890588"/>
            </a:xfrm>
            <a:custGeom>
              <a:avLst/>
              <a:gdLst>
                <a:gd name="T0" fmla="*/ 2 w 2532"/>
                <a:gd name="T1" fmla="*/ 96 h 2537"/>
                <a:gd name="T2" fmla="*/ 4 w 2532"/>
                <a:gd name="T3" fmla="*/ 142 h 2537"/>
                <a:gd name="T4" fmla="*/ 7 w 2532"/>
                <a:gd name="T5" fmla="*/ 205 h 2537"/>
                <a:gd name="T6" fmla="*/ 13 w 2532"/>
                <a:gd name="T7" fmla="*/ 291 h 2537"/>
                <a:gd name="T8" fmla="*/ 21 w 2532"/>
                <a:gd name="T9" fmla="*/ 354 h 2537"/>
                <a:gd name="T10" fmla="*/ 31 w 2532"/>
                <a:gd name="T11" fmla="*/ 425 h 2537"/>
                <a:gd name="T12" fmla="*/ 40 w 2532"/>
                <a:gd name="T13" fmla="*/ 482 h 2537"/>
                <a:gd name="T14" fmla="*/ 53 w 2532"/>
                <a:gd name="T15" fmla="*/ 547 h 2537"/>
                <a:gd name="T16" fmla="*/ 66 w 2532"/>
                <a:gd name="T17" fmla="*/ 609 h 2537"/>
                <a:gd name="T18" fmla="*/ 84 w 2532"/>
                <a:gd name="T19" fmla="*/ 676 h 2537"/>
                <a:gd name="T20" fmla="*/ 100 w 2532"/>
                <a:gd name="T21" fmla="*/ 737 h 2537"/>
                <a:gd name="T22" fmla="*/ 119 w 2532"/>
                <a:gd name="T23" fmla="*/ 797 h 2537"/>
                <a:gd name="T24" fmla="*/ 140 w 2532"/>
                <a:gd name="T25" fmla="*/ 863 h 2537"/>
                <a:gd name="T26" fmla="*/ 162 w 2532"/>
                <a:gd name="T27" fmla="*/ 922 h 2537"/>
                <a:gd name="T28" fmla="*/ 186 w 2532"/>
                <a:gd name="T29" fmla="*/ 983 h 2537"/>
                <a:gd name="T30" fmla="*/ 212 w 2532"/>
                <a:gd name="T31" fmla="*/ 1045 h 2537"/>
                <a:gd name="T32" fmla="*/ 239 w 2532"/>
                <a:gd name="T33" fmla="*/ 1103 h 2537"/>
                <a:gd name="T34" fmla="*/ 268 w 2532"/>
                <a:gd name="T35" fmla="*/ 1162 h 2537"/>
                <a:gd name="T36" fmla="*/ 299 w 2532"/>
                <a:gd name="T37" fmla="*/ 1220 h 2537"/>
                <a:gd name="T38" fmla="*/ 329 w 2532"/>
                <a:gd name="T39" fmla="*/ 1278 h 2537"/>
                <a:gd name="T40" fmla="*/ 364 w 2532"/>
                <a:gd name="T41" fmla="*/ 1336 h 2537"/>
                <a:gd name="T42" fmla="*/ 398 w 2532"/>
                <a:gd name="T43" fmla="*/ 1390 h 2537"/>
                <a:gd name="T44" fmla="*/ 435 w 2532"/>
                <a:gd name="T45" fmla="*/ 1445 h 2537"/>
                <a:gd name="T46" fmla="*/ 472 w 2532"/>
                <a:gd name="T47" fmla="*/ 1498 h 2537"/>
                <a:gd name="T48" fmla="*/ 510 w 2532"/>
                <a:gd name="T49" fmla="*/ 1551 h 2537"/>
                <a:gd name="T50" fmla="*/ 551 w 2532"/>
                <a:gd name="T51" fmla="*/ 1602 h 2537"/>
                <a:gd name="T52" fmla="*/ 592 w 2532"/>
                <a:gd name="T53" fmla="*/ 1653 h 2537"/>
                <a:gd name="T54" fmla="*/ 636 w 2532"/>
                <a:gd name="T55" fmla="*/ 1701 h 2537"/>
                <a:gd name="T56" fmla="*/ 679 w 2532"/>
                <a:gd name="T57" fmla="*/ 1750 h 2537"/>
                <a:gd name="T58" fmla="*/ 725 w 2532"/>
                <a:gd name="T59" fmla="*/ 1798 h 2537"/>
                <a:gd name="T60" fmla="*/ 772 w 2532"/>
                <a:gd name="T61" fmla="*/ 1843 h 2537"/>
                <a:gd name="T62" fmla="*/ 820 w 2532"/>
                <a:gd name="T63" fmla="*/ 1888 h 2537"/>
                <a:gd name="T64" fmla="*/ 868 w 2532"/>
                <a:gd name="T65" fmla="*/ 1931 h 2537"/>
                <a:gd name="T66" fmla="*/ 918 w 2532"/>
                <a:gd name="T67" fmla="*/ 1973 h 2537"/>
                <a:gd name="T68" fmla="*/ 969 w 2532"/>
                <a:gd name="T69" fmla="*/ 2013 h 2537"/>
                <a:gd name="T70" fmla="*/ 1022 w 2532"/>
                <a:gd name="T71" fmla="*/ 2053 h 2537"/>
                <a:gd name="T72" fmla="*/ 1075 w 2532"/>
                <a:gd name="T73" fmla="*/ 2091 h 2537"/>
                <a:gd name="T74" fmla="*/ 1130 w 2532"/>
                <a:gd name="T75" fmla="*/ 2128 h 2537"/>
                <a:gd name="T76" fmla="*/ 1184 w 2532"/>
                <a:gd name="T77" fmla="*/ 2163 h 2537"/>
                <a:gd name="T78" fmla="*/ 1240 w 2532"/>
                <a:gd name="T79" fmla="*/ 2197 h 2537"/>
                <a:gd name="T80" fmla="*/ 1298 w 2532"/>
                <a:gd name="T81" fmla="*/ 2229 h 2537"/>
                <a:gd name="T82" fmla="*/ 1356 w 2532"/>
                <a:gd name="T83" fmla="*/ 2260 h 2537"/>
                <a:gd name="T84" fmla="*/ 1415 w 2532"/>
                <a:gd name="T85" fmla="*/ 2289 h 2537"/>
                <a:gd name="T86" fmla="*/ 1473 w 2532"/>
                <a:gd name="T87" fmla="*/ 2316 h 2537"/>
                <a:gd name="T88" fmla="*/ 1532 w 2532"/>
                <a:gd name="T89" fmla="*/ 2342 h 2537"/>
                <a:gd name="T90" fmla="*/ 1595 w 2532"/>
                <a:gd name="T91" fmla="*/ 2367 h 2537"/>
                <a:gd name="T92" fmla="*/ 1656 w 2532"/>
                <a:gd name="T93" fmla="*/ 2390 h 2537"/>
                <a:gd name="T94" fmla="*/ 1717 w 2532"/>
                <a:gd name="T95" fmla="*/ 2410 h 2537"/>
                <a:gd name="T96" fmla="*/ 1779 w 2532"/>
                <a:gd name="T97" fmla="*/ 2431 h 2537"/>
                <a:gd name="T98" fmla="*/ 1842 w 2532"/>
                <a:gd name="T99" fmla="*/ 2449 h 2537"/>
                <a:gd name="T100" fmla="*/ 1906 w 2532"/>
                <a:gd name="T101" fmla="*/ 2465 h 2537"/>
                <a:gd name="T102" fmla="*/ 1970 w 2532"/>
                <a:gd name="T103" fmla="*/ 2479 h 2537"/>
                <a:gd name="T104" fmla="*/ 2036 w 2532"/>
                <a:gd name="T105" fmla="*/ 2494 h 2537"/>
                <a:gd name="T106" fmla="*/ 2100 w 2532"/>
                <a:gd name="T107" fmla="*/ 2505 h 2537"/>
                <a:gd name="T108" fmla="*/ 2163 w 2532"/>
                <a:gd name="T109" fmla="*/ 2515 h 2537"/>
                <a:gd name="T110" fmla="*/ 2228 w 2532"/>
                <a:gd name="T111" fmla="*/ 2523 h 2537"/>
                <a:gd name="T112" fmla="*/ 2294 w 2532"/>
                <a:gd name="T113" fmla="*/ 2529 h 2537"/>
                <a:gd name="T114" fmla="*/ 2358 w 2532"/>
                <a:gd name="T115" fmla="*/ 2532 h 2537"/>
                <a:gd name="T116" fmla="*/ 2419 w 2532"/>
                <a:gd name="T117" fmla="*/ 2536 h 2537"/>
                <a:gd name="T118" fmla="*/ 2477 w 2532"/>
                <a:gd name="T119" fmla="*/ 2537 h 2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532" h="2537">
                  <a:moveTo>
                    <a:pt x="0" y="38"/>
                  </a:moveTo>
                  <a:lnTo>
                    <a:pt x="2" y="115"/>
                  </a:lnTo>
                  <a:lnTo>
                    <a:pt x="0" y="38"/>
                  </a:lnTo>
                  <a:lnTo>
                    <a:pt x="0" y="0"/>
                  </a:lnTo>
                  <a:lnTo>
                    <a:pt x="0" y="19"/>
                  </a:lnTo>
                  <a:lnTo>
                    <a:pt x="2" y="96"/>
                  </a:lnTo>
                  <a:lnTo>
                    <a:pt x="2" y="115"/>
                  </a:lnTo>
                  <a:lnTo>
                    <a:pt x="0" y="77"/>
                  </a:lnTo>
                  <a:lnTo>
                    <a:pt x="2" y="133"/>
                  </a:lnTo>
                  <a:lnTo>
                    <a:pt x="2" y="133"/>
                  </a:lnTo>
                  <a:lnTo>
                    <a:pt x="4" y="162"/>
                  </a:lnTo>
                  <a:lnTo>
                    <a:pt x="4" y="142"/>
                  </a:lnTo>
                  <a:lnTo>
                    <a:pt x="4" y="171"/>
                  </a:lnTo>
                  <a:lnTo>
                    <a:pt x="4" y="152"/>
                  </a:lnTo>
                  <a:lnTo>
                    <a:pt x="5" y="181"/>
                  </a:lnTo>
                  <a:lnTo>
                    <a:pt x="5" y="190"/>
                  </a:lnTo>
                  <a:lnTo>
                    <a:pt x="7" y="210"/>
                  </a:lnTo>
                  <a:lnTo>
                    <a:pt x="7" y="205"/>
                  </a:lnTo>
                  <a:lnTo>
                    <a:pt x="7" y="214"/>
                  </a:lnTo>
                  <a:lnTo>
                    <a:pt x="8" y="243"/>
                  </a:lnTo>
                  <a:lnTo>
                    <a:pt x="8" y="234"/>
                  </a:lnTo>
                  <a:lnTo>
                    <a:pt x="12" y="267"/>
                  </a:lnTo>
                  <a:lnTo>
                    <a:pt x="12" y="267"/>
                  </a:lnTo>
                  <a:lnTo>
                    <a:pt x="13" y="291"/>
                  </a:lnTo>
                  <a:lnTo>
                    <a:pt x="15" y="296"/>
                  </a:lnTo>
                  <a:lnTo>
                    <a:pt x="13" y="291"/>
                  </a:lnTo>
                  <a:lnTo>
                    <a:pt x="18" y="325"/>
                  </a:lnTo>
                  <a:lnTo>
                    <a:pt x="18" y="330"/>
                  </a:lnTo>
                  <a:lnTo>
                    <a:pt x="20" y="344"/>
                  </a:lnTo>
                  <a:lnTo>
                    <a:pt x="21" y="354"/>
                  </a:lnTo>
                  <a:lnTo>
                    <a:pt x="23" y="364"/>
                  </a:lnTo>
                  <a:lnTo>
                    <a:pt x="24" y="378"/>
                  </a:lnTo>
                  <a:lnTo>
                    <a:pt x="24" y="386"/>
                  </a:lnTo>
                  <a:lnTo>
                    <a:pt x="26" y="396"/>
                  </a:lnTo>
                  <a:lnTo>
                    <a:pt x="29" y="410"/>
                  </a:lnTo>
                  <a:lnTo>
                    <a:pt x="31" y="425"/>
                  </a:lnTo>
                  <a:lnTo>
                    <a:pt x="31" y="429"/>
                  </a:lnTo>
                  <a:lnTo>
                    <a:pt x="32" y="439"/>
                  </a:lnTo>
                  <a:lnTo>
                    <a:pt x="34" y="449"/>
                  </a:lnTo>
                  <a:lnTo>
                    <a:pt x="37" y="465"/>
                  </a:lnTo>
                  <a:lnTo>
                    <a:pt x="39" y="470"/>
                  </a:lnTo>
                  <a:lnTo>
                    <a:pt x="40" y="482"/>
                  </a:lnTo>
                  <a:lnTo>
                    <a:pt x="42" y="489"/>
                  </a:lnTo>
                  <a:lnTo>
                    <a:pt x="44" y="503"/>
                  </a:lnTo>
                  <a:lnTo>
                    <a:pt x="47" y="518"/>
                  </a:lnTo>
                  <a:lnTo>
                    <a:pt x="48" y="524"/>
                  </a:lnTo>
                  <a:lnTo>
                    <a:pt x="50" y="534"/>
                  </a:lnTo>
                  <a:lnTo>
                    <a:pt x="53" y="547"/>
                  </a:lnTo>
                  <a:lnTo>
                    <a:pt x="55" y="558"/>
                  </a:lnTo>
                  <a:lnTo>
                    <a:pt x="58" y="567"/>
                  </a:lnTo>
                  <a:lnTo>
                    <a:pt x="60" y="577"/>
                  </a:lnTo>
                  <a:lnTo>
                    <a:pt x="63" y="590"/>
                  </a:lnTo>
                  <a:lnTo>
                    <a:pt x="65" y="599"/>
                  </a:lnTo>
                  <a:lnTo>
                    <a:pt x="66" y="609"/>
                  </a:lnTo>
                  <a:lnTo>
                    <a:pt x="69" y="619"/>
                  </a:lnTo>
                  <a:lnTo>
                    <a:pt x="73" y="633"/>
                  </a:lnTo>
                  <a:lnTo>
                    <a:pt x="74" y="643"/>
                  </a:lnTo>
                  <a:lnTo>
                    <a:pt x="77" y="654"/>
                  </a:lnTo>
                  <a:lnTo>
                    <a:pt x="81" y="662"/>
                  </a:lnTo>
                  <a:lnTo>
                    <a:pt x="84" y="676"/>
                  </a:lnTo>
                  <a:lnTo>
                    <a:pt x="85" y="686"/>
                  </a:lnTo>
                  <a:lnTo>
                    <a:pt x="89" y="696"/>
                  </a:lnTo>
                  <a:lnTo>
                    <a:pt x="92" y="705"/>
                  </a:lnTo>
                  <a:lnTo>
                    <a:pt x="93" y="712"/>
                  </a:lnTo>
                  <a:lnTo>
                    <a:pt x="98" y="726"/>
                  </a:lnTo>
                  <a:lnTo>
                    <a:pt x="100" y="737"/>
                  </a:lnTo>
                  <a:lnTo>
                    <a:pt x="103" y="744"/>
                  </a:lnTo>
                  <a:lnTo>
                    <a:pt x="108" y="760"/>
                  </a:lnTo>
                  <a:lnTo>
                    <a:pt x="109" y="768"/>
                  </a:lnTo>
                  <a:lnTo>
                    <a:pt x="113" y="778"/>
                  </a:lnTo>
                  <a:lnTo>
                    <a:pt x="116" y="787"/>
                  </a:lnTo>
                  <a:lnTo>
                    <a:pt x="119" y="797"/>
                  </a:lnTo>
                  <a:lnTo>
                    <a:pt x="122" y="808"/>
                  </a:lnTo>
                  <a:lnTo>
                    <a:pt x="125" y="819"/>
                  </a:lnTo>
                  <a:lnTo>
                    <a:pt x="130" y="832"/>
                  </a:lnTo>
                  <a:lnTo>
                    <a:pt x="133" y="842"/>
                  </a:lnTo>
                  <a:lnTo>
                    <a:pt x="137" y="850"/>
                  </a:lnTo>
                  <a:lnTo>
                    <a:pt x="140" y="863"/>
                  </a:lnTo>
                  <a:lnTo>
                    <a:pt x="145" y="872"/>
                  </a:lnTo>
                  <a:lnTo>
                    <a:pt x="148" y="882"/>
                  </a:lnTo>
                  <a:lnTo>
                    <a:pt x="151" y="893"/>
                  </a:lnTo>
                  <a:lnTo>
                    <a:pt x="156" y="903"/>
                  </a:lnTo>
                  <a:lnTo>
                    <a:pt x="159" y="914"/>
                  </a:lnTo>
                  <a:lnTo>
                    <a:pt x="162" y="922"/>
                  </a:lnTo>
                  <a:lnTo>
                    <a:pt x="167" y="933"/>
                  </a:lnTo>
                  <a:lnTo>
                    <a:pt x="170" y="943"/>
                  </a:lnTo>
                  <a:lnTo>
                    <a:pt x="174" y="952"/>
                  </a:lnTo>
                  <a:lnTo>
                    <a:pt x="178" y="964"/>
                  </a:lnTo>
                  <a:lnTo>
                    <a:pt x="183" y="973"/>
                  </a:lnTo>
                  <a:lnTo>
                    <a:pt x="186" y="983"/>
                  </a:lnTo>
                  <a:lnTo>
                    <a:pt x="190" y="992"/>
                  </a:lnTo>
                  <a:lnTo>
                    <a:pt x="194" y="1002"/>
                  </a:lnTo>
                  <a:lnTo>
                    <a:pt x="199" y="1015"/>
                  </a:lnTo>
                  <a:lnTo>
                    <a:pt x="202" y="1023"/>
                  </a:lnTo>
                  <a:lnTo>
                    <a:pt x="207" y="1034"/>
                  </a:lnTo>
                  <a:lnTo>
                    <a:pt x="212" y="1045"/>
                  </a:lnTo>
                  <a:lnTo>
                    <a:pt x="217" y="1055"/>
                  </a:lnTo>
                  <a:lnTo>
                    <a:pt x="222" y="1063"/>
                  </a:lnTo>
                  <a:lnTo>
                    <a:pt x="225" y="1073"/>
                  </a:lnTo>
                  <a:lnTo>
                    <a:pt x="230" y="1084"/>
                  </a:lnTo>
                  <a:lnTo>
                    <a:pt x="236" y="1095"/>
                  </a:lnTo>
                  <a:lnTo>
                    <a:pt x="239" y="1103"/>
                  </a:lnTo>
                  <a:lnTo>
                    <a:pt x="244" y="1113"/>
                  </a:lnTo>
                  <a:lnTo>
                    <a:pt x="249" y="1122"/>
                  </a:lnTo>
                  <a:lnTo>
                    <a:pt x="254" y="1134"/>
                  </a:lnTo>
                  <a:lnTo>
                    <a:pt x="259" y="1142"/>
                  </a:lnTo>
                  <a:lnTo>
                    <a:pt x="263" y="1153"/>
                  </a:lnTo>
                  <a:lnTo>
                    <a:pt x="268" y="1162"/>
                  </a:lnTo>
                  <a:lnTo>
                    <a:pt x="273" y="1174"/>
                  </a:lnTo>
                  <a:lnTo>
                    <a:pt x="278" y="1183"/>
                  </a:lnTo>
                  <a:lnTo>
                    <a:pt x="283" y="1190"/>
                  </a:lnTo>
                  <a:lnTo>
                    <a:pt x="287" y="1201"/>
                  </a:lnTo>
                  <a:lnTo>
                    <a:pt x="292" y="1211"/>
                  </a:lnTo>
                  <a:lnTo>
                    <a:pt x="299" y="1220"/>
                  </a:lnTo>
                  <a:lnTo>
                    <a:pt x="304" y="1230"/>
                  </a:lnTo>
                  <a:lnTo>
                    <a:pt x="308" y="1241"/>
                  </a:lnTo>
                  <a:lnTo>
                    <a:pt x="313" y="1249"/>
                  </a:lnTo>
                  <a:lnTo>
                    <a:pt x="320" y="1259"/>
                  </a:lnTo>
                  <a:lnTo>
                    <a:pt x="324" y="1268"/>
                  </a:lnTo>
                  <a:lnTo>
                    <a:pt x="329" y="1278"/>
                  </a:lnTo>
                  <a:lnTo>
                    <a:pt x="336" y="1288"/>
                  </a:lnTo>
                  <a:lnTo>
                    <a:pt x="340" y="1297"/>
                  </a:lnTo>
                  <a:lnTo>
                    <a:pt x="347" y="1307"/>
                  </a:lnTo>
                  <a:lnTo>
                    <a:pt x="352" y="1315"/>
                  </a:lnTo>
                  <a:lnTo>
                    <a:pt x="358" y="1326"/>
                  </a:lnTo>
                  <a:lnTo>
                    <a:pt x="364" y="1336"/>
                  </a:lnTo>
                  <a:lnTo>
                    <a:pt x="369" y="1342"/>
                  </a:lnTo>
                  <a:lnTo>
                    <a:pt x="376" y="1353"/>
                  </a:lnTo>
                  <a:lnTo>
                    <a:pt x="381" y="1361"/>
                  </a:lnTo>
                  <a:lnTo>
                    <a:pt x="387" y="1371"/>
                  </a:lnTo>
                  <a:lnTo>
                    <a:pt x="392" y="1381"/>
                  </a:lnTo>
                  <a:lnTo>
                    <a:pt x="398" y="1390"/>
                  </a:lnTo>
                  <a:lnTo>
                    <a:pt x="403" y="1398"/>
                  </a:lnTo>
                  <a:lnTo>
                    <a:pt x="409" y="1408"/>
                  </a:lnTo>
                  <a:lnTo>
                    <a:pt x="416" y="1418"/>
                  </a:lnTo>
                  <a:lnTo>
                    <a:pt x="422" y="1427"/>
                  </a:lnTo>
                  <a:lnTo>
                    <a:pt x="429" y="1435"/>
                  </a:lnTo>
                  <a:lnTo>
                    <a:pt x="435" y="1445"/>
                  </a:lnTo>
                  <a:lnTo>
                    <a:pt x="440" y="1453"/>
                  </a:lnTo>
                  <a:lnTo>
                    <a:pt x="446" y="1462"/>
                  </a:lnTo>
                  <a:lnTo>
                    <a:pt x="453" y="1470"/>
                  </a:lnTo>
                  <a:lnTo>
                    <a:pt x="459" y="1478"/>
                  </a:lnTo>
                  <a:lnTo>
                    <a:pt x="466" y="1488"/>
                  </a:lnTo>
                  <a:lnTo>
                    <a:pt x="472" y="1498"/>
                  </a:lnTo>
                  <a:lnTo>
                    <a:pt x="478" y="1506"/>
                  </a:lnTo>
                  <a:lnTo>
                    <a:pt x="485" y="1515"/>
                  </a:lnTo>
                  <a:lnTo>
                    <a:pt x="491" y="1525"/>
                  </a:lnTo>
                  <a:lnTo>
                    <a:pt x="498" y="1533"/>
                  </a:lnTo>
                  <a:lnTo>
                    <a:pt x="504" y="1541"/>
                  </a:lnTo>
                  <a:lnTo>
                    <a:pt x="510" y="1551"/>
                  </a:lnTo>
                  <a:lnTo>
                    <a:pt x="517" y="1559"/>
                  </a:lnTo>
                  <a:lnTo>
                    <a:pt x="523" y="1567"/>
                  </a:lnTo>
                  <a:lnTo>
                    <a:pt x="531" y="1576"/>
                  </a:lnTo>
                  <a:lnTo>
                    <a:pt x="538" y="1586"/>
                  </a:lnTo>
                  <a:lnTo>
                    <a:pt x="544" y="1594"/>
                  </a:lnTo>
                  <a:lnTo>
                    <a:pt x="551" y="1602"/>
                  </a:lnTo>
                  <a:lnTo>
                    <a:pt x="559" y="1610"/>
                  </a:lnTo>
                  <a:lnTo>
                    <a:pt x="565" y="1620"/>
                  </a:lnTo>
                  <a:lnTo>
                    <a:pt x="571" y="1628"/>
                  </a:lnTo>
                  <a:lnTo>
                    <a:pt x="578" y="1636"/>
                  </a:lnTo>
                  <a:lnTo>
                    <a:pt x="584" y="1644"/>
                  </a:lnTo>
                  <a:lnTo>
                    <a:pt x="592" y="1653"/>
                  </a:lnTo>
                  <a:lnTo>
                    <a:pt x="600" y="1661"/>
                  </a:lnTo>
                  <a:lnTo>
                    <a:pt x="607" y="1669"/>
                  </a:lnTo>
                  <a:lnTo>
                    <a:pt x="613" y="1677"/>
                  </a:lnTo>
                  <a:lnTo>
                    <a:pt x="621" y="1685"/>
                  </a:lnTo>
                  <a:lnTo>
                    <a:pt x="628" y="1693"/>
                  </a:lnTo>
                  <a:lnTo>
                    <a:pt x="636" y="1701"/>
                  </a:lnTo>
                  <a:lnTo>
                    <a:pt x="642" y="1709"/>
                  </a:lnTo>
                  <a:lnTo>
                    <a:pt x="650" y="1718"/>
                  </a:lnTo>
                  <a:lnTo>
                    <a:pt x="656" y="1726"/>
                  </a:lnTo>
                  <a:lnTo>
                    <a:pt x="664" y="1734"/>
                  </a:lnTo>
                  <a:lnTo>
                    <a:pt x="672" y="1743"/>
                  </a:lnTo>
                  <a:lnTo>
                    <a:pt x="679" y="1750"/>
                  </a:lnTo>
                  <a:lnTo>
                    <a:pt x="687" y="1758"/>
                  </a:lnTo>
                  <a:lnTo>
                    <a:pt x="695" y="1766"/>
                  </a:lnTo>
                  <a:lnTo>
                    <a:pt x="701" y="1774"/>
                  </a:lnTo>
                  <a:lnTo>
                    <a:pt x="711" y="1782"/>
                  </a:lnTo>
                  <a:lnTo>
                    <a:pt x="717" y="1790"/>
                  </a:lnTo>
                  <a:lnTo>
                    <a:pt x="725" y="1798"/>
                  </a:lnTo>
                  <a:lnTo>
                    <a:pt x="732" y="1804"/>
                  </a:lnTo>
                  <a:lnTo>
                    <a:pt x="740" y="1812"/>
                  </a:lnTo>
                  <a:lnTo>
                    <a:pt x="748" y="1820"/>
                  </a:lnTo>
                  <a:lnTo>
                    <a:pt x="756" y="1827"/>
                  </a:lnTo>
                  <a:lnTo>
                    <a:pt x="764" y="1836"/>
                  </a:lnTo>
                  <a:lnTo>
                    <a:pt x="772" y="1843"/>
                  </a:lnTo>
                  <a:lnTo>
                    <a:pt x="780" y="1851"/>
                  </a:lnTo>
                  <a:lnTo>
                    <a:pt x="786" y="1857"/>
                  </a:lnTo>
                  <a:lnTo>
                    <a:pt x="794" y="1865"/>
                  </a:lnTo>
                  <a:lnTo>
                    <a:pt x="804" y="1873"/>
                  </a:lnTo>
                  <a:lnTo>
                    <a:pt x="812" y="1881"/>
                  </a:lnTo>
                  <a:lnTo>
                    <a:pt x="820" y="1888"/>
                  </a:lnTo>
                  <a:lnTo>
                    <a:pt x="826" y="1894"/>
                  </a:lnTo>
                  <a:lnTo>
                    <a:pt x="836" y="1902"/>
                  </a:lnTo>
                  <a:lnTo>
                    <a:pt x="844" y="1910"/>
                  </a:lnTo>
                  <a:lnTo>
                    <a:pt x="852" y="1916"/>
                  </a:lnTo>
                  <a:lnTo>
                    <a:pt x="860" y="1923"/>
                  </a:lnTo>
                  <a:lnTo>
                    <a:pt x="868" y="1931"/>
                  </a:lnTo>
                  <a:lnTo>
                    <a:pt x="876" y="1937"/>
                  </a:lnTo>
                  <a:lnTo>
                    <a:pt x="886" y="1945"/>
                  </a:lnTo>
                  <a:lnTo>
                    <a:pt x="894" y="1952"/>
                  </a:lnTo>
                  <a:lnTo>
                    <a:pt x="902" y="1958"/>
                  </a:lnTo>
                  <a:lnTo>
                    <a:pt x="911" y="1966"/>
                  </a:lnTo>
                  <a:lnTo>
                    <a:pt x="918" y="1973"/>
                  </a:lnTo>
                  <a:lnTo>
                    <a:pt x="928" y="1981"/>
                  </a:lnTo>
                  <a:lnTo>
                    <a:pt x="936" y="1987"/>
                  </a:lnTo>
                  <a:lnTo>
                    <a:pt x="944" y="1993"/>
                  </a:lnTo>
                  <a:lnTo>
                    <a:pt x="952" y="2000"/>
                  </a:lnTo>
                  <a:lnTo>
                    <a:pt x="961" y="2006"/>
                  </a:lnTo>
                  <a:lnTo>
                    <a:pt x="969" y="2013"/>
                  </a:lnTo>
                  <a:lnTo>
                    <a:pt x="979" y="2021"/>
                  </a:lnTo>
                  <a:lnTo>
                    <a:pt x="987" y="2027"/>
                  </a:lnTo>
                  <a:lnTo>
                    <a:pt x="995" y="2034"/>
                  </a:lnTo>
                  <a:lnTo>
                    <a:pt x="1003" y="2040"/>
                  </a:lnTo>
                  <a:lnTo>
                    <a:pt x="1014" y="2046"/>
                  </a:lnTo>
                  <a:lnTo>
                    <a:pt x="1022" y="2053"/>
                  </a:lnTo>
                  <a:lnTo>
                    <a:pt x="1032" y="2059"/>
                  </a:lnTo>
                  <a:lnTo>
                    <a:pt x="1040" y="2066"/>
                  </a:lnTo>
                  <a:lnTo>
                    <a:pt x="1048" y="2072"/>
                  </a:lnTo>
                  <a:lnTo>
                    <a:pt x="1057" y="2078"/>
                  </a:lnTo>
                  <a:lnTo>
                    <a:pt x="1067" y="2085"/>
                  </a:lnTo>
                  <a:lnTo>
                    <a:pt x="1075" y="2091"/>
                  </a:lnTo>
                  <a:lnTo>
                    <a:pt x="1085" y="2098"/>
                  </a:lnTo>
                  <a:lnTo>
                    <a:pt x="1093" y="2104"/>
                  </a:lnTo>
                  <a:lnTo>
                    <a:pt x="1102" y="2109"/>
                  </a:lnTo>
                  <a:lnTo>
                    <a:pt x="1112" y="2115"/>
                  </a:lnTo>
                  <a:lnTo>
                    <a:pt x="1120" y="2122"/>
                  </a:lnTo>
                  <a:lnTo>
                    <a:pt x="1130" y="2128"/>
                  </a:lnTo>
                  <a:lnTo>
                    <a:pt x="1138" y="2133"/>
                  </a:lnTo>
                  <a:lnTo>
                    <a:pt x="1147" y="2139"/>
                  </a:lnTo>
                  <a:lnTo>
                    <a:pt x="1159" y="2146"/>
                  </a:lnTo>
                  <a:lnTo>
                    <a:pt x="1167" y="2152"/>
                  </a:lnTo>
                  <a:lnTo>
                    <a:pt x="1176" y="2157"/>
                  </a:lnTo>
                  <a:lnTo>
                    <a:pt x="1184" y="2163"/>
                  </a:lnTo>
                  <a:lnTo>
                    <a:pt x="1194" y="2168"/>
                  </a:lnTo>
                  <a:lnTo>
                    <a:pt x="1202" y="2173"/>
                  </a:lnTo>
                  <a:lnTo>
                    <a:pt x="1213" y="2179"/>
                  </a:lnTo>
                  <a:lnTo>
                    <a:pt x="1221" y="2186"/>
                  </a:lnTo>
                  <a:lnTo>
                    <a:pt x="1232" y="2191"/>
                  </a:lnTo>
                  <a:lnTo>
                    <a:pt x="1240" y="2197"/>
                  </a:lnTo>
                  <a:lnTo>
                    <a:pt x="1250" y="2202"/>
                  </a:lnTo>
                  <a:lnTo>
                    <a:pt x="1261" y="2208"/>
                  </a:lnTo>
                  <a:lnTo>
                    <a:pt x="1269" y="2213"/>
                  </a:lnTo>
                  <a:lnTo>
                    <a:pt x="1279" y="2218"/>
                  </a:lnTo>
                  <a:lnTo>
                    <a:pt x="1287" y="2223"/>
                  </a:lnTo>
                  <a:lnTo>
                    <a:pt x="1298" y="2229"/>
                  </a:lnTo>
                  <a:lnTo>
                    <a:pt x="1308" y="2234"/>
                  </a:lnTo>
                  <a:lnTo>
                    <a:pt x="1317" y="2239"/>
                  </a:lnTo>
                  <a:lnTo>
                    <a:pt x="1327" y="2245"/>
                  </a:lnTo>
                  <a:lnTo>
                    <a:pt x="1337" y="2250"/>
                  </a:lnTo>
                  <a:lnTo>
                    <a:pt x="1345" y="2255"/>
                  </a:lnTo>
                  <a:lnTo>
                    <a:pt x="1356" y="2260"/>
                  </a:lnTo>
                  <a:lnTo>
                    <a:pt x="1365" y="2265"/>
                  </a:lnTo>
                  <a:lnTo>
                    <a:pt x="1375" y="2269"/>
                  </a:lnTo>
                  <a:lnTo>
                    <a:pt x="1385" y="2274"/>
                  </a:lnTo>
                  <a:lnTo>
                    <a:pt x="1394" y="2279"/>
                  </a:lnTo>
                  <a:lnTo>
                    <a:pt x="1404" y="2284"/>
                  </a:lnTo>
                  <a:lnTo>
                    <a:pt x="1415" y="2289"/>
                  </a:lnTo>
                  <a:lnTo>
                    <a:pt x="1425" y="2293"/>
                  </a:lnTo>
                  <a:lnTo>
                    <a:pt x="1434" y="2298"/>
                  </a:lnTo>
                  <a:lnTo>
                    <a:pt x="1444" y="2303"/>
                  </a:lnTo>
                  <a:lnTo>
                    <a:pt x="1452" y="2306"/>
                  </a:lnTo>
                  <a:lnTo>
                    <a:pt x="1463" y="2311"/>
                  </a:lnTo>
                  <a:lnTo>
                    <a:pt x="1473" y="2316"/>
                  </a:lnTo>
                  <a:lnTo>
                    <a:pt x="1483" y="2321"/>
                  </a:lnTo>
                  <a:lnTo>
                    <a:pt x="1494" y="2325"/>
                  </a:lnTo>
                  <a:lnTo>
                    <a:pt x="1503" y="2330"/>
                  </a:lnTo>
                  <a:lnTo>
                    <a:pt x="1513" y="2333"/>
                  </a:lnTo>
                  <a:lnTo>
                    <a:pt x="1524" y="2338"/>
                  </a:lnTo>
                  <a:lnTo>
                    <a:pt x="1532" y="2342"/>
                  </a:lnTo>
                  <a:lnTo>
                    <a:pt x="1544" y="2346"/>
                  </a:lnTo>
                  <a:lnTo>
                    <a:pt x="1553" y="2351"/>
                  </a:lnTo>
                  <a:lnTo>
                    <a:pt x="1563" y="2354"/>
                  </a:lnTo>
                  <a:lnTo>
                    <a:pt x="1574" y="2359"/>
                  </a:lnTo>
                  <a:lnTo>
                    <a:pt x="1584" y="2362"/>
                  </a:lnTo>
                  <a:lnTo>
                    <a:pt x="1595" y="2367"/>
                  </a:lnTo>
                  <a:lnTo>
                    <a:pt x="1604" y="2370"/>
                  </a:lnTo>
                  <a:lnTo>
                    <a:pt x="1614" y="2375"/>
                  </a:lnTo>
                  <a:lnTo>
                    <a:pt x="1624" y="2378"/>
                  </a:lnTo>
                  <a:lnTo>
                    <a:pt x="1637" y="2383"/>
                  </a:lnTo>
                  <a:lnTo>
                    <a:pt x="1645" y="2386"/>
                  </a:lnTo>
                  <a:lnTo>
                    <a:pt x="1656" y="2390"/>
                  </a:lnTo>
                  <a:lnTo>
                    <a:pt x="1665" y="2394"/>
                  </a:lnTo>
                  <a:lnTo>
                    <a:pt x="1677" y="2398"/>
                  </a:lnTo>
                  <a:lnTo>
                    <a:pt x="1686" y="2401"/>
                  </a:lnTo>
                  <a:lnTo>
                    <a:pt x="1698" y="2404"/>
                  </a:lnTo>
                  <a:lnTo>
                    <a:pt x="1706" y="2407"/>
                  </a:lnTo>
                  <a:lnTo>
                    <a:pt x="1717" y="2410"/>
                  </a:lnTo>
                  <a:lnTo>
                    <a:pt x="1728" y="2415"/>
                  </a:lnTo>
                  <a:lnTo>
                    <a:pt x="1738" y="2419"/>
                  </a:lnTo>
                  <a:lnTo>
                    <a:pt x="1749" y="2422"/>
                  </a:lnTo>
                  <a:lnTo>
                    <a:pt x="1758" y="2425"/>
                  </a:lnTo>
                  <a:lnTo>
                    <a:pt x="1770" y="2428"/>
                  </a:lnTo>
                  <a:lnTo>
                    <a:pt x="1779" y="2431"/>
                  </a:lnTo>
                  <a:lnTo>
                    <a:pt x="1791" y="2435"/>
                  </a:lnTo>
                  <a:lnTo>
                    <a:pt x="1800" y="2436"/>
                  </a:lnTo>
                  <a:lnTo>
                    <a:pt x="1811" y="2441"/>
                  </a:lnTo>
                  <a:lnTo>
                    <a:pt x="1819" y="2443"/>
                  </a:lnTo>
                  <a:lnTo>
                    <a:pt x="1832" y="2446"/>
                  </a:lnTo>
                  <a:lnTo>
                    <a:pt x="1842" y="2449"/>
                  </a:lnTo>
                  <a:lnTo>
                    <a:pt x="1853" y="2452"/>
                  </a:lnTo>
                  <a:lnTo>
                    <a:pt x="1864" y="2455"/>
                  </a:lnTo>
                  <a:lnTo>
                    <a:pt x="1874" y="2457"/>
                  </a:lnTo>
                  <a:lnTo>
                    <a:pt x="1885" y="2460"/>
                  </a:lnTo>
                  <a:lnTo>
                    <a:pt x="1896" y="2463"/>
                  </a:lnTo>
                  <a:lnTo>
                    <a:pt x="1906" y="2465"/>
                  </a:lnTo>
                  <a:lnTo>
                    <a:pt x="1916" y="2468"/>
                  </a:lnTo>
                  <a:lnTo>
                    <a:pt x="1927" y="2470"/>
                  </a:lnTo>
                  <a:lnTo>
                    <a:pt x="1938" y="2473"/>
                  </a:lnTo>
                  <a:lnTo>
                    <a:pt x="1949" y="2476"/>
                  </a:lnTo>
                  <a:lnTo>
                    <a:pt x="1959" y="2478"/>
                  </a:lnTo>
                  <a:lnTo>
                    <a:pt x="1970" y="2479"/>
                  </a:lnTo>
                  <a:lnTo>
                    <a:pt x="1981" y="2483"/>
                  </a:lnTo>
                  <a:lnTo>
                    <a:pt x="1991" y="2484"/>
                  </a:lnTo>
                  <a:lnTo>
                    <a:pt x="2001" y="2486"/>
                  </a:lnTo>
                  <a:lnTo>
                    <a:pt x="2014" y="2489"/>
                  </a:lnTo>
                  <a:lnTo>
                    <a:pt x="2022" y="2491"/>
                  </a:lnTo>
                  <a:lnTo>
                    <a:pt x="2036" y="2494"/>
                  </a:lnTo>
                  <a:lnTo>
                    <a:pt x="2046" y="2495"/>
                  </a:lnTo>
                  <a:lnTo>
                    <a:pt x="2055" y="2497"/>
                  </a:lnTo>
                  <a:lnTo>
                    <a:pt x="2065" y="2499"/>
                  </a:lnTo>
                  <a:lnTo>
                    <a:pt x="2074" y="2500"/>
                  </a:lnTo>
                  <a:lnTo>
                    <a:pt x="2089" y="2504"/>
                  </a:lnTo>
                  <a:lnTo>
                    <a:pt x="2100" y="2505"/>
                  </a:lnTo>
                  <a:lnTo>
                    <a:pt x="2110" y="2507"/>
                  </a:lnTo>
                  <a:lnTo>
                    <a:pt x="2121" y="2508"/>
                  </a:lnTo>
                  <a:lnTo>
                    <a:pt x="2131" y="2510"/>
                  </a:lnTo>
                  <a:lnTo>
                    <a:pt x="2142" y="2512"/>
                  </a:lnTo>
                  <a:lnTo>
                    <a:pt x="2151" y="2513"/>
                  </a:lnTo>
                  <a:lnTo>
                    <a:pt x="2163" y="2515"/>
                  </a:lnTo>
                  <a:lnTo>
                    <a:pt x="2174" y="2515"/>
                  </a:lnTo>
                  <a:lnTo>
                    <a:pt x="2185" y="2516"/>
                  </a:lnTo>
                  <a:lnTo>
                    <a:pt x="2195" y="2518"/>
                  </a:lnTo>
                  <a:lnTo>
                    <a:pt x="2208" y="2520"/>
                  </a:lnTo>
                  <a:lnTo>
                    <a:pt x="2217" y="2521"/>
                  </a:lnTo>
                  <a:lnTo>
                    <a:pt x="2228" y="2523"/>
                  </a:lnTo>
                  <a:lnTo>
                    <a:pt x="2236" y="2523"/>
                  </a:lnTo>
                  <a:lnTo>
                    <a:pt x="2251" y="2524"/>
                  </a:lnTo>
                  <a:lnTo>
                    <a:pt x="2257" y="2524"/>
                  </a:lnTo>
                  <a:lnTo>
                    <a:pt x="2270" y="2526"/>
                  </a:lnTo>
                  <a:lnTo>
                    <a:pt x="2283" y="2528"/>
                  </a:lnTo>
                  <a:lnTo>
                    <a:pt x="2294" y="2529"/>
                  </a:lnTo>
                  <a:lnTo>
                    <a:pt x="2305" y="2529"/>
                  </a:lnTo>
                  <a:lnTo>
                    <a:pt x="2317" y="2531"/>
                  </a:lnTo>
                  <a:lnTo>
                    <a:pt x="2325" y="2531"/>
                  </a:lnTo>
                  <a:lnTo>
                    <a:pt x="2339" y="2532"/>
                  </a:lnTo>
                  <a:lnTo>
                    <a:pt x="2349" y="2532"/>
                  </a:lnTo>
                  <a:lnTo>
                    <a:pt x="2358" y="2532"/>
                  </a:lnTo>
                  <a:lnTo>
                    <a:pt x="2370" y="2534"/>
                  </a:lnTo>
                  <a:lnTo>
                    <a:pt x="2376" y="2534"/>
                  </a:lnTo>
                  <a:lnTo>
                    <a:pt x="2389" y="2534"/>
                  </a:lnTo>
                  <a:lnTo>
                    <a:pt x="2395" y="2534"/>
                  </a:lnTo>
                  <a:lnTo>
                    <a:pt x="2410" y="2536"/>
                  </a:lnTo>
                  <a:lnTo>
                    <a:pt x="2419" y="2536"/>
                  </a:lnTo>
                  <a:lnTo>
                    <a:pt x="2419" y="2536"/>
                  </a:lnTo>
                  <a:lnTo>
                    <a:pt x="2455" y="2537"/>
                  </a:lnTo>
                  <a:lnTo>
                    <a:pt x="2455" y="2537"/>
                  </a:lnTo>
                  <a:lnTo>
                    <a:pt x="2477" y="2537"/>
                  </a:lnTo>
                  <a:lnTo>
                    <a:pt x="2477" y="2537"/>
                  </a:lnTo>
                  <a:lnTo>
                    <a:pt x="2477" y="2537"/>
                  </a:lnTo>
                  <a:lnTo>
                    <a:pt x="2532" y="2537"/>
                  </a:lnTo>
                  <a:lnTo>
                    <a:pt x="2500" y="2537"/>
                  </a:lnTo>
                </a:path>
              </a:pathLst>
            </a:custGeom>
            <a:noFill/>
            <a:ln w="6350" cap="rnd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9" name="Freeform 57"/>
            <p:cNvSpPr>
              <a:spLocks/>
            </p:cNvSpPr>
            <p:nvPr/>
          </p:nvSpPr>
          <p:spPr bwMode="auto">
            <a:xfrm>
              <a:off x="2440420" y="1932730"/>
              <a:ext cx="890587" cy="877888"/>
            </a:xfrm>
            <a:custGeom>
              <a:avLst/>
              <a:gdLst>
                <a:gd name="T0" fmla="*/ 2499 w 2500"/>
                <a:gd name="T1" fmla="*/ 2446 h 2501"/>
                <a:gd name="T2" fmla="*/ 2497 w 2500"/>
                <a:gd name="T3" fmla="*/ 2381 h 2501"/>
                <a:gd name="T4" fmla="*/ 2492 w 2500"/>
                <a:gd name="T5" fmla="*/ 2315 h 2501"/>
                <a:gd name="T6" fmla="*/ 2488 w 2500"/>
                <a:gd name="T7" fmla="*/ 2251 h 2501"/>
                <a:gd name="T8" fmla="*/ 2480 w 2500"/>
                <a:gd name="T9" fmla="*/ 2185 h 2501"/>
                <a:gd name="T10" fmla="*/ 2470 w 2500"/>
                <a:gd name="T11" fmla="*/ 2121 h 2501"/>
                <a:gd name="T12" fmla="*/ 2460 w 2500"/>
                <a:gd name="T13" fmla="*/ 2055 h 2501"/>
                <a:gd name="T14" fmla="*/ 2447 w 2500"/>
                <a:gd name="T15" fmla="*/ 1991 h 2501"/>
                <a:gd name="T16" fmla="*/ 2433 w 2500"/>
                <a:gd name="T17" fmla="*/ 1927 h 2501"/>
                <a:gd name="T18" fmla="*/ 2417 w 2500"/>
                <a:gd name="T19" fmla="*/ 1864 h 2501"/>
                <a:gd name="T20" fmla="*/ 2399 w 2500"/>
                <a:gd name="T21" fmla="*/ 1802 h 2501"/>
                <a:gd name="T22" fmla="*/ 2380 w 2500"/>
                <a:gd name="T23" fmla="*/ 1739 h 2501"/>
                <a:gd name="T24" fmla="*/ 2359 w 2500"/>
                <a:gd name="T25" fmla="*/ 1676 h 2501"/>
                <a:gd name="T26" fmla="*/ 2338 w 2500"/>
                <a:gd name="T27" fmla="*/ 1616 h 2501"/>
                <a:gd name="T28" fmla="*/ 2314 w 2500"/>
                <a:gd name="T29" fmla="*/ 1555 h 2501"/>
                <a:gd name="T30" fmla="*/ 2289 w 2500"/>
                <a:gd name="T31" fmla="*/ 1494 h 2501"/>
                <a:gd name="T32" fmla="*/ 2261 w 2500"/>
                <a:gd name="T33" fmla="*/ 1434 h 2501"/>
                <a:gd name="T34" fmla="*/ 2232 w 2500"/>
                <a:gd name="T35" fmla="*/ 1375 h 2501"/>
                <a:gd name="T36" fmla="*/ 2202 w 2500"/>
                <a:gd name="T37" fmla="*/ 1317 h 2501"/>
                <a:gd name="T38" fmla="*/ 2170 w 2500"/>
                <a:gd name="T39" fmla="*/ 1259 h 2501"/>
                <a:gd name="T40" fmla="*/ 2138 w 2500"/>
                <a:gd name="T41" fmla="*/ 1203 h 2501"/>
                <a:gd name="T42" fmla="*/ 2103 w 2500"/>
                <a:gd name="T43" fmla="*/ 1149 h 2501"/>
                <a:gd name="T44" fmla="*/ 2066 w 2500"/>
                <a:gd name="T45" fmla="*/ 1094 h 2501"/>
                <a:gd name="T46" fmla="*/ 2029 w 2500"/>
                <a:gd name="T47" fmla="*/ 1040 h 2501"/>
                <a:gd name="T48" fmla="*/ 1990 w 2500"/>
                <a:gd name="T49" fmla="*/ 987 h 2501"/>
                <a:gd name="T50" fmla="*/ 1950 w 2500"/>
                <a:gd name="T51" fmla="*/ 935 h 2501"/>
                <a:gd name="T52" fmla="*/ 1908 w 2500"/>
                <a:gd name="T53" fmla="*/ 886 h 2501"/>
                <a:gd name="T54" fmla="*/ 1865 w 2500"/>
                <a:gd name="T55" fmla="*/ 836 h 2501"/>
                <a:gd name="T56" fmla="*/ 1820 w 2500"/>
                <a:gd name="T57" fmla="*/ 788 h 2501"/>
                <a:gd name="T58" fmla="*/ 1775 w 2500"/>
                <a:gd name="T59" fmla="*/ 741 h 2501"/>
                <a:gd name="T60" fmla="*/ 1729 w 2500"/>
                <a:gd name="T61" fmla="*/ 695 h 2501"/>
                <a:gd name="T62" fmla="*/ 1681 w 2500"/>
                <a:gd name="T63" fmla="*/ 650 h 2501"/>
                <a:gd name="T64" fmla="*/ 1633 w 2500"/>
                <a:gd name="T65" fmla="*/ 607 h 2501"/>
                <a:gd name="T66" fmla="*/ 1581 w 2500"/>
                <a:gd name="T67" fmla="*/ 565 h 2501"/>
                <a:gd name="T68" fmla="*/ 1530 w 2500"/>
                <a:gd name="T69" fmla="*/ 525 h 2501"/>
                <a:gd name="T70" fmla="*/ 1479 w 2500"/>
                <a:gd name="T71" fmla="*/ 485 h 2501"/>
                <a:gd name="T72" fmla="*/ 1426 w 2500"/>
                <a:gd name="T73" fmla="*/ 446 h 2501"/>
                <a:gd name="T74" fmla="*/ 1371 w 2500"/>
                <a:gd name="T75" fmla="*/ 409 h 2501"/>
                <a:gd name="T76" fmla="*/ 1315 w 2500"/>
                <a:gd name="T77" fmla="*/ 376 h 2501"/>
                <a:gd name="T78" fmla="*/ 1259 w 2500"/>
                <a:gd name="T79" fmla="*/ 342 h 2501"/>
                <a:gd name="T80" fmla="*/ 1203 w 2500"/>
                <a:gd name="T81" fmla="*/ 308 h 2501"/>
                <a:gd name="T82" fmla="*/ 1145 w 2500"/>
                <a:gd name="T83" fmla="*/ 278 h 2501"/>
                <a:gd name="T84" fmla="*/ 1086 w 2500"/>
                <a:gd name="T85" fmla="*/ 249 h 2501"/>
                <a:gd name="T86" fmla="*/ 1026 w 2500"/>
                <a:gd name="T87" fmla="*/ 222 h 2501"/>
                <a:gd name="T88" fmla="*/ 967 w 2500"/>
                <a:gd name="T89" fmla="*/ 196 h 2501"/>
                <a:gd name="T90" fmla="*/ 906 w 2500"/>
                <a:gd name="T91" fmla="*/ 170 h 2501"/>
                <a:gd name="T92" fmla="*/ 845 w 2500"/>
                <a:gd name="T93" fmla="*/ 148 h 2501"/>
                <a:gd name="T94" fmla="*/ 782 w 2500"/>
                <a:gd name="T95" fmla="*/ 127 h 2501"/>
                <a:gd name="T96" fmla="*/ 720 w 2500"/>
                <a:gd name="T97" fmla="*/ 106 h 2501"/>
                <a:gd name="T98" fmla="*/ 657 w 2500"/>
                <a:gd name="T99" fmla="*/ 88 h 2501"/>
                <a:gd name="T100" fmla="*/ 595 w 2500"/>
                <a:gd name="T101" fmla="*/ 72 h 2501"/>
                <a:gd name="T102" fmla="*/ 531 w 2500"/>
                <a:gd name="T103" fmla="*/ 58 h 2501"/>
                <a:gd name="T104" fmla="*/ 466 w 2500"/>
                <a:gd name="T105" fmla="*/ 45 h 2501"/>
                <a:gd name="T106" fmla="*/ 402 w 2500"/>
                <a:gd name="T107" fmla="*/ 34 h 2501"/>
                <a:gd name="T108" fmla="*/ 338 w 2500"/>
                <a:gd name="T109" fmla="*/ 24 h 2501"/>
                <a:gd name="T110" fmla="*/ 272 w 2500"/>
                <a:gd name="T111" fmla="*/ 16 h 2501"/>
                <a:gd name="T112" fmla="*/ 206 w 2500"/>
                <a:gd name="T113" fmla="*/ 10 h 2501"/>
                <a:gd name="T114" fmla="*/ 142 w 2500"/>
                <a:gd name="T115" fmla="*/ 5 h 2501"/>
                <a:gd name="T116" fmla="*/ 77 w 2500"/>
                <a:gd name="T117" fmla="*/ 2 h 2501"/>
                <a:gd name="T118" fmla="*/ 11 w 2500"/>
                <a:gd name="T119" fmla="*/ 0 h 25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500" h="2501">
                  <a:moveTo>
                    <a:pt x="2500" y="2501"/>
                  </a:moveTo>
                  <a:lnTo>
                    <a:pt x="2500" y="2490"/>
                  </a:lnTo>
                  <a:lnTo>
                    <a:pt x="2500" y="2479"/>
                  </a:lnTo>
                  <a:lnTo>
                    <a:pt x="2499" y="2467"/>
                  </a:lnTo>
                  <a:lnTo>
                    <a:pt x="2499" y="2456"/>
                  </a:lnTo>
                  <a:lnTo>
                    <a:pt x="2499" y="2446"/>
                  </a:lnTo>
                  <a:lnTo>
                    <a:pt x="2499" y="2435"/>
                  </a:lnTo>
                  <a:lnTo>
                    <a:pt x="2499" y="2424"/>
                  </a:lnTo>
                  <a:lnTo>
                    <a:pt x="2499" y="2413"/>
                  </a:lnTo>
                  <a:lnTo>
                    <a:pt x="2497" y="2402"/>
                  </a:lnTo>
                  <a:lnTo>
                    <a:pt x="2497" y="2392"/>
                  </a:lnTo>
                  <a:lnTo>
                    <a:pt x="2497" y="2381"/>
                  </a:lnTo>
                  <a:lnTo>
                    <a:pt x="2496" y="2369"/>
                  </a:lnTo>
                  <a:lnTo>
                    <a:pt x="2496" y="2358"/>
                  </a:lnTo>
                  <a:lnTo>
                    <a:pt x="2496" y="2347"/>
                  </a:lnTo>
                  <a:lnTo>
                    <a:pt x="2494" y="2337"/>
                  </a:lnTo>
                  <a:lnTo>
                    <a:pt x="2494" y="2326"/>
                  </a:lnTo>
                  <a:lnTo>
                    <a:pt x="2492" y="2315"/>
                  </a:lnTo>
                  <a:lnTo>
                    <a:pt x="2492" y="2304"/>
                  </a:lnTo>
                  <a:lnTo>
                    <a:pt x="2491" y="2294"/>
                  </a:lnTo>
                  <a:lnTo>
                    <a:pt x="2491" y="2283"/>
                  </a:lnTo>
                  <a:lnTo>
                    <a:pt x="2489" y="2272"/>
                  </a:lnTo>
                  <a:lnTo>
                    <a:pt x="2488" y="2260"/>
                  </a:lnTo>
                  <a:lnTo>
                    <a:pt x="2488" y="2251"/>
                  </a:lnTo>
                  <a:lnTo>
                    <a:pt x="2486" y="2240"/>
                  </a:lnTo>
                  <a:lnTo>
                    <a:pt x="2484" y="2228"/>
                  </a:lnTo>
                  <a:lnTo>
                    <a:pt x="2484" y="2217"/>
                  </a:lnTo>
                  <a:lnTo>
                    <a:pt x="2483" y="2206"/>
                  </a:lnTo>
                  <a:lnTo>
                    <a:pt x="2481" y="2196"/>
                  </a:lnTo>
                  <a:lnTo>
                    <a:pt x="2480" y="2185"/>
                  </a:lnTo>
                  <a:lnTo>
                    <a:pt x="2478" y="2174"/>
                  </a:lnTo>
                  <a:lnTo>
                    <a:pt x="2476" y="2163"/>
                  </a:lnTo>
                  <a:lnTo>
                    <a:pt x="2475" y="2153"/>
                  </a:lnTo>
                  <a:lnTo>
                    <a:pt x="2473" y="2142"/>
                  </a:lnTo>
                  <a:lnTo>
                    <a:pt x="2473" y="2130"/>
                  </a:lnTo>
                  <a:lnTo>
                    <a:pt x="2470" y="2121"/>
                  </a:lnTo>
                  <a:lnTo>
                    <a:pt x="2468" y="2110"/>
                  </a:lnTo>
                  <a:lnTo>
                    <a:pt x="2467" y="2098"/>
                  </a:lnTo>
                  <a:lnTo>
                    <a:pt x="2465" y="2087"/>
                  </a:lnTo>
                  <a:lnTo>
                    <a:pt x="2463" y="2078"/>
                  </a:lnTo>
                  <a:lnTo>
                    <a:pt x="2462" y="2066"/>
                  </a:lnTo>
                  <a:lnTo>
                    <a:pt x="2460" y="2055"/>
                  </a:lnTo>
                  <a:lnTo>
                    <a:pt x="2459" y="2045"/>
                  </a:lnTo>
                  <a:lnTo>
                    <a:pt x="2455" y="2034"/>
                  </a:lnTo>
                  <a:lnTo>
                    <a:pt x="2454" y="2023"/>
                  </a:lnTo>
                  <a:lnTo>
                    <a:pt x="2452" y="2013"/>
                  </a:lnTo>
                  <a:lnTo>
                    <a:pt x="2449" y="2002"/>
                  </a:lnTo>
                  <a:lnTo>
                    <a:pt x="2447" y="1991"/>
                  </a:lnTo>
                  <a:lnTo>
                    <a:pt x="2446" y="1981"/>
                  </a:lnTo>
                  <a:lnTo>
                    <a:pt x="2443" y="1970"/>
                  </a:lnTo>
                  <a:lnTo>
                    <a:pt x="2441" y="1959"/>
                  </a:lnTo>
                  <a:lnTo>
                    <a:pt x="2438" y="1949"/>
                  </a:lnTo>
                  <a:lnTo>
                    <a:pt x="2436" y="1938"/>
                  </a:lnTo>
                  <a:lnTo>
                    <a:pt x="2433" y="1927"/>
                  </a:lnTo>
                  <a:lnTo>
                    <a:pt x="2431" y="1917"/>
                  </a:lnTo>
                  <a:lnTo>
                    <a:pt x="2428" y="1906"/>
                  </a:lnTo>
                  <a:lnTo>
                    <a:pt x="2425" y="1896"/>
                  </a:lnTo>
                  <a:lnTo>
                    <a:pt x="2423" y="1885"/>
                  </a:lnTo>
                  <a:lnTo>
                    <a:pt x="2420" y="1874"/>
                  </a:lnTo>
                  <a:lnTo>
                    <a:pt x="2417" y="1864"/>
                  </a:lnTo>
                  <a:lnTo>
                    <a:pt x="2415" y="1853"/>
                  </a:lnTo>
                  <a:lnTo>
                    <a:pt x="2412" y="1843"/>
                  </a:lnTo>
                  <a:lnTo>
                    <a:pt x="2409" y="1832"/>
                  </a:lnTo>
                  <a:lnTo>
                    <a:pt x="2406" y="1822"/>
                  </a:lnTo>
                  <a:lnTo>
                    <a:pt x="2403" y="1811"/>
                  </a:lnTo>
                  <a:lnTo>
                    <a:pt x="2399" y="1802"/>
                  </a:lnTo>
                  <a:lnTo>
                    <a:pt x="2396" y="1790"/>
                  </a:lnTo>
                  <a:lnTo>
                    <a:pt x="2394" y="1781"/>
                  </a:lnTo>
                  <a:lnTo>
                    <a:pt x="2391" y="1770"/>
                  </a:lnTo>
                  <a:lnTo>
                    <a:pt x="2388" y="1760"/>
                  </a:lnTo>
                  <a:lnTo>
                    <a:pt x="2383" y="1749"/>
                  </a:lnTo>
                  <a:lnTo>
                    <a:pt x="2380" y="1739"/>
                  </a:lnTo>
                  <a:lnTo>
                    <a:pt x="2377" y="1728"/>
                  </a:lnTo>
                  <a:lnTo>
                    <a:pt x="2374" y="1718"/>
                  </a:lnTo>
                  <a:lnTo>
                    <a:pt x="2370" y="1707"/>
                  </a:lnTo>
                  <a:lnTo>
                    <a:pt x="2367" y="1697"/>
                  </a:lnTo>
                  <a:lnTo>
                    <a:pt x="2364" y="1686"/>
                  </a:lnTo>
                  <a:lnTo>
                    <a:pt x="2359" y="1676"/>
                  </a:lnTo>
                  <a:lnTo>
                    <a:pt x="2356" y="1665"/>
                  </a:lnTo>
                  <a:lnTo>
                    <a:pt x="2353" y="1656"/>
                  </a:lnTo>
                  <a:lnTo>
                    <a:pt x="2350" y="1646"/>
                  </a:lnTo>
                  <a:lnTo>
                    <a:pt x="2345" y="1635"/>
                  </a:lnTo>
                  <a:lnTo>
                    <a:pt x="2342" y="1625"/>
                  </a:lnTo>
                  <a:lnTo>
                    <a:pt x="2338" y="1616"/>
                  </a:lnTo>
                  <a:lnTo>
                    <a:pt x="2334" y="1604"/>
                  </a:lnTo>
                  <a:lnTo>
                    <a:pt x="2330" y="1595"/>
                  </a:lnTo>
                  <a:lnTo>
                    <a:pt x="2326" y="1585"/>
                  </a:lnTo>
                  <a:lnTo>
                    <a:pt x="2322" y="1574"/>
                  </a:lnTo>
                  <a:lnTo>
                    <a:pt x="2317" y="1564"/>
                  </a:lnTo>
                  <a:lnTo>
                    <a:pt x="2314" y="1555"/>
                  </a:lnTo>
                  <a:lnTo>
                    <a:pt x="2309" y="1543"/>
                  </a:lnTo>
                  <a:lnTo>
                    <a:pt x="2305" y="1534"/>
                  </a:lnTo>
                  <a:lnTo>
                    <a:pt x="2301" y="1524"/>
                  </a:lnTo>
                  <a:lnTo>
                    <a:pt x="2297" y="1514"/>
                  </a:lnTo>
                  <a:lnTo>
                    <a:pt x="2292" y="1503"/>
                  </a:lnTo>
                  <a:lnTo>
                    <a:pt x="2289" y="1494"/>
                  </a:lnTo>
                  <a:lnTo>
                    <a:pt x="2284" y="1484"/>
                  </a:lnTo>
                  <a:lnTo>
                    <a:pt x="2279" y="1474"/>
                  </a:lnTo>
                  <a:lnTo>
                    <a:pt x="2274" y="1463"/>
                  </a:lnTo>
                  <a:lnTo>
                    <a:pt x="2269" y="1454"/>
                  </a:lnTo>
                  <a:lnTo>
                    <a:pt x="2266" y="1444"/>
                  </a:lnTo>
                  <a:lnTo>
                    <a:pt x="2261" y="1434"/>
                  </a:lnTo>
                  <a:lnTo>
                    <a:pt x="2257" y="1425"/>
                  </a:lnTo>
                  <a:lnTo>
                    <a:pt x="2252" y="1415"/>
                  </a:lnTo>
                  <a:lnTo>
                    <a:pt x="2247" y="1405"/>
                  </a:lnTo>
                  <a:lnTo>
                    <a:pt x="2242" y="1394"/>
                  </a:lnTo>
                  <a:lnTo>
                    <a:pt x="2237" y="1385"/>
                  </a:lnTo>
                  <a:lnTo>
                    <a:pt x="2232" y="1375"/>
                  </a:lnTo>
                  <a:lnTo>
                    <a:pt x="2228" y="1365"/>
                  </a:lnTo>
                  <a:lnTo>
                    <a:pt x="2223" y="1356"/>
                  </a:lnTo>
                  <a:lnTo>
                    <a:pt x="2218" y="1346"/>
                  </a:lnTo>
                  <a:lnTo>
                    <a:pt x="2212" y="1336"/>
                  </a:lnTo>
                  <a:lnTo>
                    <a:pt x="2207" y="1327"/>
                  </a:lnTo>
                  <a:lnTo>
                    <a:pt x="2202" y="1317"/>
                  </a:lnTo>
                  <a:lnTo>
                    <a:pt x="2197" y="1308"/>
                  </a:lnTo>
                  <a:lnTo>
                    <a:pt x="2192" y="1298"/>
                  </a:lnTo>
                  <a:lnTo>
                    <a:pt x="2186" y="1288"/>
                  </a:lnTo>
                  <a:lnTo>
                    <a:pt x="2181" y="1279"/>
                  </a:lnTo>
                  <a:lnTo>
                    <a:pt x="2176" y="1269"/>
                  </a:lnTo>
                  <a:lnTo>
                    <a:pt x="2170" y="1259"/>
                  </a:lnTo>
                  <a:lnTo>
                    <a:pt x="2165" y="1250"/>
                  </a:lnTo>
                  <a:lnTo>
                    <a:pt x="2159" y="1242"/>
                  </a:lnTo>
                  <a:lnTo>
                    <a:pt x="2154" y="1232"/>
                  </a:lnTo>
                  <a:lnTo>
                    <a:pt x="2149" y="1223"/>
                  </a:lnTo>
                  <a:lnTo>
                    <a:pt x="2143" y="1213"/>
                  </a:lnTo>
                  <a:lnTo>
                    <a:pt x="2138" y="1203"/>
                  </a:lnTo>
                  <a:lnTo>
                    <a:pt x="2131" y="1194"/>
                  </a:lnTo>
                  <a:lnTo>
                    <a:pt x="2125" y="1186"/>
                  </a:lnTo>
                  <a:lnTo>
                    <a:pt x="2120" y="1176"/>
                  </a:lnTo>
                  <a:lnTo>
                    <a:pt x="2114" y="1166"/>
                  </a:lnTo>
                  <a:lnTo>
                    <a:pt x="2109" y="1157"/>
                  </a:lnTo>
                  <a:lnTo>
                    <a:pt x="2103" y="1149"/>
                  </a:lnTo>
                  <a:lnTo>
                    <a:pt x="2096" y="1139"/>
                  </a:lnTo>
                  <a:lnTo>
                    <a:pt x="2091" y="1129"/>
                  </a:lnTo>
                  <a:lnTo>
                    <a:pt x="2085" y="1121"/>
                  </a:lnTo>
                  <a:lnTo>
                    <a:pt x="2078" y="1112"/>
                  </a:lnTo>
                  <a:lnTo>
                    <a:pt x="2072" y="1102"/>
                  </a:lnTo>
                  <a:lnTo>
                    <a:pt x="2066" y="1094"/>
                  </a:lnTo>
                  <a:lnTo>
                    <a:pt x="2061" y="1085"/>
                  </a:lnTo>
                  <a:lnTo>
                    <a:pt x="2054" y="1075"/>
                  </a:lnTo>
                  <a:lnTo>
                    <a:pt x="2048" y="1067"/>
                  </a:lnTo>
                  <a:lnTo>
                    <a:pt x="2042" y="1057"/>
                  </a:lnTo>
                  <a:lnTo>
                    <a:pt x="2035" y="1049"/>
                  </a:lnTo>
                  <a:lnTo>
                    <a:pt x="2029" y="1040"/>
                  </a:lnTo>
                  <a:lnTo>
                    <a:pt x="2022" y="1032"/>
                  </a:lnTo>
                  <a:lnTo>
                    <a:pt x="2016" y="1022"/>
                  </a:lnTo>
                  <a:lnTo>
                    <a:pt x="2009" y="1014"/>
                  </a:lnTo>
                  <a:lnTo>
                    <a:pt x="2003" y="1004"/>
                  </a:lnTo>
                  <a:lnTo>
                    <a:pt x="1997" y="996"/>
                  </a:lnTo>
                  <a:lnTo>
                    <a:pt x="1990" y="987"/>
                  </a:lnTo>
                  <a:lnTo>
                    <a:pt x="1984" y="979"/>
                  </a:lnTo>
                  <a:lnTo>
                    <a:pt x="1976" y="971"/>
                  </a:lnTo>
                  <a:lnTo>
                    <a:pt x="1969" y="961"/>
                  </a:lnTo>
                  <a:lnTo>
                    <a:pt x="1963" y="953"/>
                  </a:lnTo>
                  <a:lnTo>
                    <a:pt x="1957" y="945"/>
                  </a:lnTo>
                  <a:lnTo>
                    <a:pt x="1950" y="935"/>
                  </a:lnTo>
                  <a:lnTo>
                    <a:pt x="1942" y="927"/>
                  </a:lnTo>
                  <a:lnTo>
                    <a:pt x="1936" y="919"/>
                  </a:lnTo>
                  <a:lnTo>
                    <a:pt x="1929" y="910"/>
                  </a:lnTo>
                  <a:lnTo>
                    <a:pt x="1921" y="902"/>
                  </a:lnTo>
                  <a:lnTo>
                    <a:pt x="1915" y="894"/>
                  </a:lnTo>
                  <a:lnTo>
                    <a:pt x="1908" y="886"/>
                  </a:lnTo>
                  <a:lnTo>
                    <a:pt x="1900" y="878"/>
                  </a:lnTo>
                  <a:lnTo>
                    <a:pt x="1894" y="868"/>
                  </a:lnTo>
                  <a:lnTo>
                    <a:pt x="1886" y="860"/>
                  </a:lnTo>
                  <a:lnTo>
                    <a:pt x="1880" y="852"/>
                  </a:lnTo>
                  <a:lnTo>
                    <a:pt x="1872" y="844"/>
                  </a:lnTo>
                  <a:lnTo>
                    <a:pt x="1865" y="836"/>
                  </a:lnTo>
                  <a:lnTo>
                    <a:pt x="1857" y="828"/>
                  </a:lnTo>
                  <a:lnTo>
                    <a:pt x="1851" y="820"/>
                  </a:lnTo>
                  <a:lnTo>
                    <a:pt x="1843" y="812"/>
                  </a:lnTo>
                  <a:lnTo>
                    <a:pt x="1836" y="804"/>
                  </a:lnTo>
                  <a:lnTo>
                    <a:pt x="1828" y="796"/>
                  </a:lnTo>
                  <a:lnTo>
                    <a:pt x="1820" y="788"/>
                  </a:lnTo>
                  <a:lnTo>
                    <a:pt x="1814" y="780"/>
                  </a:lnTo>
                  <a:lnTo>
                    <a:pt x="1806" y="772"/>
                  </a:lnTo>
                  <a:lnTo>
                    <a:pt x="1798" y="764"/>
                  </a:lnTo>
                  <a:lnTo>
                    <a:pt x="1791" y="756"/>
                  </a:lnTo>
                  <a:lnTo>
                    <a:pt x="1783" y="748"/>
                  </a:lnTo>
                  <a:lnTo>
                    <a:pt x="1775" y="741"/>
                  </a:lnTo>
                  <a:lnTo>
                    <a:pt x="1767" y="733"/>
                  </a:lnTo>
                  <a:lnTo>
                    <a:pt x="1759" y="725"/>
                  </a:lnTo>
                  <a:lnTo>
                    <a:pt x="1753" y="717"/>
                  </a:lnTo>
                  <a:lnTo>
                    <a:pt x="1745" y="709"/>
                  </a:lnTo>
                  <a:lnTo>
                    <a:pt x="1737" y="703"/>
                  </a:lnTo>
                  <a:lnTo>
                    <a:pt x="1729" y="695"/>
                  </a:lnTo>
                  <a:lnTo>
                    <a:pt x="1721" y="687"/>
                  </a:lnTo>
                  <a:lnTo>
                    <a:pt x="1713" y="680"/>
                  </a:lnTo>
                  <a:lnTo>
                    <a:pt x="1705" y="672"/>
                  </a:lnTo>
                  <a:lnTo>
                    <a:pt x="1697" y="664"/>
                  </a:lnTo>
                  <a:lnTo>
                    <a:pt x="1689" y="658"/>
                  </a:lnTo>
                  <a:lnTo>
                    <a:pt x="1681" y="650"/>
                  </a:lnTo>
                  <a:lnTo>
                    <a:pt x="1673" y="643"/>
                  </a:lnTo>
                  <a:lnTo>
                    <a:pt x="1665" y="635"/>
                  </a:lnTo>
                  <a:lnTo>
                    <a:pt x="1657" y="629"/>
                  </a:lnTo>
                  <a:lnTo>
                    <a:pt x="1649" y="621"/>
                  </a:lnTo>
                  <a:lnTo>
                    <a:pt x="1641" y="615"/>
                  </a:lnTo>
                  <a:lnTo>
                    <a:pt x="1633" y="607"/>
                  </a:lnTo>
                  <a:lnTo>
                    <a:pt x="1623" y="600"/>
                  </a:lnTo>
                  <a:lnTo>
                    <a:pt x="1615" y="592"/>
                  </a:lnTo>
                  <a:lnTo>
                    <a:pt x="1607" y="586"/>
                  </a:lnTo>
                  <a:lnTo>
                    <a:pt x="1599" y="579"/>
                  </a:lnTo>
                  <a:lnTo>
                    <a:pt x="1591" y="571"/>
                  </a:lnTo>
                  <a:lnTo>
                    <a:pt x="1581" y="565"/>
                  </a:lnTo>
                  <a:lnTo>
                    <a:pt x="1573" y="558"/>
                  </a:lnTo>
                  <a:lnTo>
                    <a:pt x="1565" y="550"/>
                  </a:lnTo>
                  <a:lnTo>
                    <a:pt x="1556" y="544"/>
                  </a:lnTo>
                  <a:lnTo>
                    <a:pt x="1548" y="538"/>
                  </a:lnTo>
                  <a:lnTo>
                    <a:pt x="1539" y="531"/>
                  </a:lnTo>
                  <a:lnTo>
                    <a:pt x="1530" y="525"/>
                  </a:lnTo>
                  <a:lnTo>
                    <a:pt x="1522" y="517"/>
                  </a:lnTo>
                  <a:lnTo>
                    <a:pt x="1514" y="510"/>
                  </a:lnTo>
                  <a:lnTo>
                    <a:pt x="1504" y="504"/>
                  </a:lnTo>
                  <a:lnTo>
                    <a:pt x="1496" y="497"/>
                  </a:lnTo>
                  <a:lnTo>
                    <a:pt x="1487" y="491"/>
                  </a:lnTo>
                  <a:lnTo>
                    <a:pt x="1479" y="485"/>
                  </a:lnTo>
                  <a:lnTo>
                    <a:pt x="1469" y="478"/>
                  </a:lnTo>
                  <a:lnTo>
                    <a:pt x="1461" y="472"/>
                  </a:lnTo>
                  <a:lnTo>
                    <a:pt x="1451" y="465"/>
                  </a:lnTo>
                  <a:lnTo>
                    <a:pt x="1443" y="459"/>
                  </a:lnTo>
                  <a:lnTo>
                    <a:pt x="1434" y="453"/>
                  </a:lnTo>
                  <a:lnTo>
                    <a:pt x="1426" y="446"/>
                  </a:lnTo>
                  <a:lnTo>
                    <a:pt x="1416" y="440"/>
                  </a:lnTo>
                  <a:lnTo>
                    <a:pt x="1406" y="435"/>
                  </a:lnTo>
                  <a:lnTo>
                    <a:pt x="1398" y="429"/>
                  </a:lnTo>
                  <a:lnTo>
                    <a:pt x="1389" y="422"/>
                  </a:lnTo>
                  <a:lnTo>
                    <a:pt x="1379" y="416"/>
                  </a:lnTo>
                  <a:lnTo>
                    <a:pt x="1371" y="409"/>
                  </a:lnTo>
                  <a:lnTo>
                    <a:pt x="1361" y="404"/>
                  </a:lnTo>
                  <a:lnTo>
                    <a:pt x="1352" y="398"/>
                  </a:lnTo>
                  <a:lnTo>
                    <a:pt x="1344" y="392"/>
                  </a:lnTo>
                  <a:lnTo>
                    <a:pt x="1334" y="387"/>
                  </a:lnTo>
                  <a:lnTo>
                    <a:pt x="1325" y="380"/>
                  </a:lnTo>
                  <a:lnTo>
                    <a:pt x="1315" y="376"/>
                  </a:lnTo>
                  <a:lnTo>
                    <a:pt x="1307" y="369"/>
                  </a:lnTo>
                  <a:lnTo>
                    <a:pt x="1297" y="363"/>
                  </a:lnTo>
                  <a:lnTo>
                    <a:pt x="1288" y="358"/>
                  </a:lnTo>
                  <a:lnTo>
                    <a:pt x="1278" y="352"/>
                  </a:lnTo>
                  <a:lnTo>
                    <a:pt x="1268" y="347"/>
                  </a:lnTo>
                  <a:lnTo>
                    <a:pt x="1259" y="342"/>
                  </a:lnTo>
                  <a:lnTo>
                    <a:pt x="1251" y="335"/>
                  </a:lnTo>
                  <a:lnTo>
                    <a:pt x="1241" y="331"/>
                  </a:lnTo>
                  <a:lnTo>
                    <a:pt x="1232" y="324"/>
                  </a:lnTo>
                  <a:lnTo>
                    <a:pt x="1222" y="319"/>
                  </a:lnTo>
                  <a:lnTo>
                    <a:pt x="1212" y="315"/>
                  </a:lnTo>
                  <a:lnTo>
                    <a:pt x="1203" y="308"/>
                  </a:lnTo>
                  <a:lnTo>
                    <a:pt x="1193" y="303"/>
                  </a:lnTo>
                  <a:lnTo>
                    <a:pt x="1183" y="299"/>
                  </a:lnTo>
                  <a:lnTo>
                    <a:pt x="1174" y="294"/>
                  </a:lnTo>
                  <a:lnTo>
                    <a:pt x="1164" y="289"/>
                  </a:lnTo>
                  <a:lnTo>
                    <a:pt x="1155" y="283"/>
                  </a:lnTo>
                  <a:lnTo>
                    <a:pt x="1145" y="278"/>
                  </a:lnTo>
                  <a:lnTo>
                    <a:pt x="1135" y="273"/>
                  </a:lnTo>
                  <a:lnTo>
                    <a:pt x="1126" y="268"/>
                  </a:lnTo>
                  <a:lnTo>
                    <a:pt x="1116" y="263"/>
                  </a:lnTo>
                  <a:lnTo>
                    <a:pt x="1106" y="258"/>
                  </a:lnTo>
                  <a:lnTo>
                    <a:pt x="1095" y="254"/>
                  </a:lnTo>
                  <a:lnTo>
                    <a:pt x="1086" y="249"/>
                  </a:lnTo>
                  <a:lnTo>
                    <a:pt x="1076" y="244"/>
                  </a:lnTo>
                  <a:lnTo>
                    <a:pt x="1066" y="239"/>
                  </a:lnTo>
                  <a:lnTo>
                    <a:pt x="1057" y="234"/>
                  </a:lnTo>
                  <a:lnTo>
                    <a:pt x="1047" y="231"/>
                  </a:lnTo>
                  <a:lnTo>
                    <a:pt x="1037" y="226"/>
                  </a:lnTo>
                  <a:lnTo>
                    <a:pt x="1026" y="222"/>
                  </a:lnTo>
                  <a:lnTo>
                    <a:pt x="1017" y="217"/>
                  </a:lnTo>
                  <a:lnTo>
                    <a:pt x="1007" y="212"/>
                  </a:lnTo>
                  <a:lnTo>
                    <a:pt x="997" y="209"/>
                  </a:lnTo>
                  <a:lnTo>
                    <a:pt x="986" y="204"/>
                  </a:lnTo>
                  <a:lnTo>
                    <a:pt x="976" y="199"/>
                  </a:lnTo>
                  <a:lnTo>
                    <a:pt x="967" y="196"/>
                  </a:lnTo>
                  <a:lnTo>
                    <a:pt x="957" y="191"/>
                  </a:lnTo>
                  <a:lnTo>
                    <a:pt x="946" y="186"/>
                  </a:lnTo>
                  <a:lnTo>
                    <a:pt x="936" y="183"/>
                  </a:lnTo>
                  <a:lnTo>
                    <a:pt x="927" y="178"/>
                  </a:lnTo>
                  <a:lnTo>
                    <a:pt x="916" y="175"/>
                  </a:lnTo>
                  <a:lnTo>
                    <a:pt x="906" y="170"/>
                  </a:lnTo>
                  <a:lnTo>
                    <a:pt x="896" y="167"/>
                  </a:lnTo>
                  <a:lnTo>
                    <a:pt x="885" y="162"/>
                  </a:lnTo>
                  <a:lnTo>
                    <a:pt x="875" y="159"/>
                  </a:lnTo>
                  <a:lnTo>
                    <a:pt x="866" y="156"/>
                  </a:lnTo>
                  <a:lnTo>
                    <a:pt x="855" y="151"/>
                  </a:lnTo>
                  <a:lnTo>
                    <a:pt x="845" y="148"/>
                  </a:lnTo>
                  <a:lnTo>
                    <a:pt x="835" y="145"/>
                  </a:lnTo>
                  <a:lnTo>
                    <a:pt x="824" y="141"/>
                  </a:lnTo>
                  <a:lnTo>
                    <a:pt x="814" y="137"/>
                  </a:lnTo>
                  <a:lnTo>
                    <a:pt x="803" y="133"/>
                  </a:lnTo>
                  <a:lnTo>
                    <a:pt x="794" y="130"/>
                  </a:lnTo>
                  <a:lnTo>
                    <a:pt x="782" y="127"/>
                  </a:lnTo>
                  <a:lnTo>
                    <a:pt x="773" y="124"/>
                  </a:lnTo>
                  <a:lnTo>
                    <a:pt x="762" y="121"/>
                  </a:lnTo>
                  <a:lnTo>
                    <a:pt x="752" y="117"/>
                  </a:lnTo>
                  <a:lnTo>
                    <a:pt x="741" y="112"/>
                  </a:lnTo>
                  <a:lnTo>
                    <a:pt x="731" y="109"/>
                  </a:lnTo>
                  <a:lnTo>
                    <a:pt x="720" y="106"/>
                  </a:lnTo>
                  <a:lnTo>
                    <a:pt x="710" y="104"/>
                  </a:lnTo>
                  <a:lnTo>
                    <a:pt x="699" y="101"/>
                  </a:lnTo>
                  <a:lnTo>
                    <a:pt x="689" y="98"/>
                  </a:lnTo>
                  <a:lnTo>
                    <a:pt x="678" y="95"/>
                  </a:lnTo>
                  <a:lnTo>
                    <a:pt x="668" y="92"/>
                  </a:lnTo>
                  <a:lnTo>
                    <a:pt x="657" y="88"/>
                  </a:lnTo>
                  <a:lnTo>
                    <a:pt x="648" y="85"/>
                  </a:lnTo>
                  <a:lnTo>
                    <a:pt x="636" y="84"/>
                  </a:lnTo>
                  <a:lnTo>
                    <a:pt x="627" y="80"/>
                  </a:lnTo>
                  <a:lnTo>
                    <a:pt x="616" y="77"/>
                  </a:lnTo>
                  <a:lnTo>
                    <a:pt x="604" y="76"/>
                  </a:lnTo>
                  <a:lnTo>
                    <a:pt x="595" y="72"/>
                  </a:lnTo>
                  <a:lnTo>
                    <a:pt x="583" y="69"/>
                  </a:lnTo>
                  <a:lnTo>
                    <a:pt x="574" y="68"/>
                  </a:lnTo>
                  <a:lnTo>
                    <a:pt x="563" y="64"/>
                  </a:lnTo>
                  <a:lnTo>
                    <a:pt x="551" y="63"/>
                  </a:lnTo>
                  <a:lnTo>
                    <a:pt x="542" y="60"/>
                  </a:lnTo>
                  <a:lnTo>
                    <a:pt x="531" y="58"/>
                  </a:lnTo>
                  <a:lnTo>
                    <a:pt x="519" y="55"/>
                  </a:lnTo>
                  <a:lnTo>
                    <a:pt x="510" y="53"/>
                  </a:lnTo>
                  <a:lnTo>
                    <a:pt x="498" y="52"/>
                  </a:lnTo>
                  <a:lnTo>
                    <a:pt x="487" y="48"/>
                  </a:lnTo>
                  <a:lnTo>
                    <a:pt x="478" y="47"/>
                  </a:lnTo>
                  <a:lnTo>
                    <a:pt x="466" y="45"/>
                  </a:lnTo>
                  <a:lnTo>
                    <a:pt x="455" y="42"/>
                  </a:lnTo>
                  <a:lnTo>
                    <a:pt x="445" y="40"/>
                  </a:lnTo>
                  <a:lnTo>
                    <a:pt x="434" y="39"/>
                  </a:lnTo>
                  <a:lnTo>
                    <a:pt x="423" y="37"/>
                  </a:lnTo>
                  <a:lnTo>
                    <a:pt x="413" y="35"/>
                  </a:lnTo>
                  <a:lnTo>
                    <a:pt x="402" y="34"/>
                  </a:lnTo>
                  <a:lnTo>
                    <a:pt x="391" y="32"/>
                  </a:lnTo>
                  <a:lnTo>
                    <a:pt x="380" y="31"/>
                  </a:lnTo>
                  <a:lnTo>
                    <a:pt x="370" y="27"/>
                  </a:lnTo>
                  <a:lnTo>
                    <a:pt x="359" y="27"/>
                  </a:lnTo>
                  <a:lnTo>
                    <a:pt x="348" y="26"/>
                  </a:lnTo>
                  <a:lnTo>
                    <a:pt x="338" y="24"/>
                  </a:lnTo>
                  <a:lnTo>
                    <a:pt x="327" y="23"/>
                  </a:lnTo>
                  <a:lnTo>
                    <a:pt x="316" y="21"/>
                  </a:lnTo>
                  <a:lnTo>
                    <a:pt x="304" y="19"/>
                  </a:lnTo>
                  <a:lnTo>
                    <a:pt x="295" y="18"/>
                  </a:lnTo>
                  <a:lnTo>
                    <a:pt x="283" y="16"/>
                  </a:lnTo>
                  <a:lnTo>
                    <a:pt x="272" y="16"/>
                  </a:lnTo>
                  <a:lnTo>
                    <a:pt x="261" y="15"/>
                  </a:lnTo>
                  <a:lnTo>
                    <a:pt x="251" y="13"/>
                  </a:lnTo>
                  <a:lnTo>
                    <a:pt x="240" y="13"/>
                  </a:lnTo>
                  <a:lnTo>
                    <a:pt x="229" y="11"/>
                  </a:lnTo>
                  <a:lnTo>
                    <a:pt x="218" y="10"/>
                  </a:lnTo>
                  <a:lnTo>
                    <a:pt x="206" y="10"/>
                  </a:lnTo>
                  <a:lnTo>
                    <a:pt x="197" y="8"/>
                  </a:lnTo>
                  <a:lnTo>
                    <a:pt x="186" y="8"/>
                  </a:lnTo>
                  <a:lnTo>
                    <a:pt x="174" y="7"/>
                  </a:lnTo>
                  <a:lnTo>
                    <a:pt x="163" y="7"/>
                  </a:lnTo>
                  <a:lnTo>
                    <a:pt x="154" y="5"/>
                  </a:lnTo>
                  <a:lnTo>
                    <a:pt x="142" y="5"/>
                  </a:lnTo>
                  <a:lnTo>
                    <a:pt x="131" y="5"/>
                  </a:lnTo>
                  <a:lnTo>
                    <a:pt x="120" y="3"/>
                  </a:lnTo>
                  <a:lnTo>
                    <a:pt x="109" y="3"/>
                  </a:lnTo>
                  <a:lnTo>
                    <a:pt x="99" y="3"/>
                  </a:lnTo>
                  <a:lnTo>
                    <a:pt x="88" y="2"/>
                  </a:lnTo>
                  <a:lnTo>
                    <a:pt x="77" y="2"/>
                  </a:lnTo>
                  <a:lnTo>
                    <a:pt x="65" y="2"/>
                  </a:lnTo>
                  <a:lnTo>
                    <a:pt x="54" y="2"/>
                  </a:lnTo>
                  <a:lnTo>
                    <a:pt x="44" y="2"/>
                  </a:lnTo>
                  <a:lnTo>
                    <a:pt x="33" y="2"/>
                  </a:lnTo>
                  <a:lnTo>
                    <a:pt x="22" y="0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6350" cap="rnd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0" name="Freeform 58"/>
            <p:cNvSpPr>
              <a:spLocks/>
            </p:cNvSpPr>
            <p:nvPr/>
          </p:nvSpPr>
          <p:spPr bwMode="auto">
            <a:xfrm>
              <a:off x="2440420" y="2810618"/>
              <a:ext cx="890587" cy="877888"/>
            </a:xfrm>
            <a:custGeom>
              <a:avLst/>
              <a:gdLst>
                <a:gd name="T0" fmla="*/ 2499 w 2500"/>
                <a:gd name="T1" fmla="*/ 55 h 2499"/>
                <a:gd name="T2" fmla="*/ 2497 w 2500"/>
                <a:gd name="T3" fmla="*/ 119 h 2499"/>
                <a:gd name="T4" fmla="*/ 2492 w 2500"/>
                <a:gd name="T5" fmla="*/ 184 h 2499"/>
                <a:gd name="T6" fmla="*/ 2488 w 2500"/>
                <a:gd name="T7" fmla="*/ 250 h 2499"/>
                <a:gd name="T8" fmla="*/ 2480 w 2500"/>
                <a:gd name="T9" fmla="*/ 314 h 2499"/>
                <a:gd name="T10" fmla="*/ 2470 w 2500"/>
                <a:gd name="T11" fmla="*/ 380 h 2499"/>
                <a:gd name="T12" fmla="*/ 2460 w 2500"/>
                <a:gd name="T13" fmla="*/ 444 h 2499"/>
                <a:gd name="T14" fmla="*/ 2447 w 2500"/>
                <a:gd name="T15" fmla="*/ 509 h 2499"/>
                <a:gd name="T16" fmla="*/ 2433 w 2500"/>
                <a:gd name="T17" fmla="*/ 573 h 2499"/>
                <a:gd name="T18" fmla="*/ 2417 w 2500"/>
                <a:gd name="T19" fmla="*/ 635 h 2499"/>
                <a:gd name="T20" fmla="*/ 2399 w 2500"/>
                <a:gd name="T21" fmla="*/ 699 h 2499"/>
                <a:gd name="T22" fmla="*/ 2380 w 2500"/>
                <a:gd name="T23" fmla="*/ 762 h 2499"/>
                <a:gd name="T24" fmla="*/ 2359 w 2500"/>
                <a:gd name="T25" fmla="*/ 823 h 2499"/>
                <a:gd name="T26" fmla="*/ 2338 w 2500"/>
                <a:gd name="T27" fmla="*/ 885 h 2499"/>
                <a:gd name="T28" fmla="*/ 2314 w 2500"/>
                <a:gd name="T29" fmla="*/ 946 h 2499"/>
                <a:gd name="T30" fmla="*/ 2289 w 2500"/>
                <a:gd name="T31" fmla="*/ 1006 h 2499"/>
                <a:gd name="T32" fmla="*/ 2261 w 2500"/>
                <a:gd name="T33" fmla="*/ 1065 h 2499"/>
                <a:gd name="T34" fmla="*/ 2232 w 2500"/>
                <a:gd name="T35" fmla="*/ 1124 h 2499"/>
                <a:gd name="T36" fmla="*/ 2202 w 2500"/>
                <a:gd name="T37" fmla="*/ 1182 h 2499"/>
                <a:gd name="T38" fmla="*/ 2170 w 2500"/>
                <a:gd name="T39" fmla="*/ 1240 h 2499"/>
                <a:gd name="T40" fmla="*/ 2138 w 2500"/>
                <a:gd name="T41" fmla="*/ 1296 h 2499"/>
                <a:gd name="T42" fmla="*/ 2103 w 2500"/>
                <a:gd name="T43" fmla="*/ 1352 h 2499"/>
                <a:gd name="T44" fmla="*/ 2066 w 2500"/>
                <a:gd name="T45" fmla="*/ 1407 h 2499"/>
                <a:gd name="T46" fmla="*/ 2029 w 2500"/>
                <a:gd name="T47" fmla="*/ 1460 h 2499"/>
                <a:gd name="T48" fmla="*/ 1990 w 2500"/>
                <a:gd name="T49" fmla="*/ 1513 h 2499"/>
                <a:gd name="T50" fmla="*/ 1950 w 2500"/>
                <a:gd name="T51" fmla="*/ 1564 h 2499"/>
                <a:gd name="T52" fmla="*/ 1908 w 2500"/>
                <a:gd name="T53" fmla="*/ 1614 h 2499"/>
                <a:gd name="T54" fmla="*/ 1865 w 2500"/>
                <a:gd name="T55" fmla="*/ 1663 h 2499"/>
                <a:gd name="T56" fmla="*/ 1820 w 2500"/>
                <a:gd name="T57" fmla="*/ 1712 h 2499"/>
                <a:gd name="T58" fmla="*/ 1775 w 2500"/>
                <a:gd name="T59" fmla="*/ 1760 h 2499"/>
                <a:gd name="T60" fmla="*/ 1729 w 2500"/>
                <a:gd name="T61" fmla="*/ 1805 h 2499"/>
                <a:gd name="T62" fmla="*/ 1681 w 2500"/>
                <a:gd name="T63" fmla="*/ 1850 h 2499"/>
                <a:gd name="T64" fmla="*/ 1633 w 2500"/>
                <a:gd name="T65" fmla="*/ 1893 h 2499"/>
                <a:gd name="T66" fmla="*/ 1581 w 2500"/>
                <a:gd name="T67" fmla="*/ 1935 h 2499"/>
                <a:gd name="T68" fmla="*/ 1530 w 2500"/>
                <a:gd name="T69" fmla="*/ 1976 h 2499"/>
                <a:gd name="T70" fmla="*/ 1479 w 2500"/>
                <a:gd name="T71" fmla="*/ 2015 h 2499"/>
                <a:gd name="T72" fmla="*/ 1426 w 2500"/>
                <a:gd name="T73" fmla="*/ 2053 h 2499"/>
                <a:gd name="T74" fmla="*/ 1371 w 2500"/>
                <a:gd name="T75" fmla="*/ 2090 h 2499"/>
                <a:gd name="T76" fmla="*/ 1315 w 2500"/>
                <a:gd name="T77" fmla="*/ 2125 h 2499"/>
                <a:gd name="T78" fmla="*/ 1259 w 2500"/>
                <a:gd name="T79" fmla="*/ 2159 h 2499"/>
                <a:gd name="T80" fmla="*/ 1203 w 2500"/>
                <a:gd name="T81" fmla="*/ 2191 h 2499"/>
                <a:gd name="T82" fmla="*/ 1145 w 2500"/>
                <a:gd name="T83" fmla="*/ 2222 h 2499"/>
                <a:gd name="T84" fmla="*/ 1086 w 2500"/>
                <a:gd name="T85" fmla="*/ 2251 h 2499"/>
                <a:gd name="T86" fmla="*/ 1026 w 2500"/>
                <a:gd name="T87" fmla="*/ 2278 h 2499"/>
                <a:gd name="T88" fmla="*/ 967 w 2500"/>
                <a:gd name="T89" fmla="*/ 2305 h 2499"/>
                <a:gd name="T90" fmla="*/ 906 w 2500"/>
                <a:gd name="T91" fmla="*/ 2329 h 2499"/>
                <a:gd name="T92" fmla="*/ 845 w 2500"/>
                <a:gd name="T93" fmla="*/ 2352 h 2499"/>
                <a:gd name="T94" fmla="*/ 782 w 2500"/>
                <a:gd name="T95" fmla="*/ 2372 h 2499"/>
                <a:gd name="T96" fmla="*/ 720 w 2500"/>
                <a:gd name="T97" fmla="*/ 2393 h 2499"/>
                <a:gd name="T98" fmla="*/ 657 w 2500"/>
                <a:gd name="T99" fmla="*/ 2411 h 2499"/>
                <a:gd name="T100" fmla="*/ 595 w 2500"/>
                <a:gd name="T101" fmla="*/ 2427 h 2499"/>
                <a:gd name="T102" fmla="*/ 531 w 2500"/>
                <a:gd name="T103" fmla="*/ 2441 h 2499"/>
                <a:gd name="T104" fmla="*/ 466 w 2500"/>
                <a:gd name="T105" fmla="*/ 2456 h 2499"/>
                <a:gd name="T106" fmla="*/ 402 w 2500"/>
                <a:gd name="T107" fmla="*/ 2467 h 2499"/>
                <a:gd name="T108" fmla="*/ 338 w 2500"/>
                <a:gd name="T109" fmla="*/ 2477 h 2499"/>
                <a:gd name="T110" fmla="*/ 272 w 2500"/>
                <a:gd name="T111" fmla="*/ 2485 h 2499"/>
                <a:gd name="T112" fmla="*/ 206 w 2500"/>
                <a:gd name="T113" fmla="*/ 2490 h 2499"/>
                <a:gd name="T114" fmla="*/ 142 w 2500"/>
                <a:gd name="T115" fmla="*/ 2494 h 2499"/>
                <a:gd name="T116" fmla="*/ 77 w 2500"/>
                <a:gd name="T117" fmla="*/ 2498 h 2499"/>
                <a:gd name="T118" fmla="*/ 11 w 2500"/>
                <a:gd name="T119" fmla="*/ 2499 h 2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500" h="2499">
                  <a:moveTo>
                    <a:pt x="2500" y="0"/>
                  </a:moveTo>
                  <a:lnTo>
                    <a:pt x="2500" y="10"/>
                  </a:lnTo>
                  <a:lnTo>
                    <a:pt x="2500" y="21"/>
                  </a:lnTo>
                  <a:lnTo>
                    <a:pt x="2499" y="32"/>
                  </a:lnTo>
                  <a:lnTo>
                    <a:pt x="2499" y="43"/>
                  </a:lnTo>
                  <a:lnTo>
                    <a:pt x="2499" y="55"/>
                  </a:lnTo>
                  <a:lnTo>
                    <a:pt x="2499" y="64"/>
                  </a:lnTo>
                  <a:lnTo>
                    <a:pt x="2499" y="75"/>
                  </a:lnTo>
                  <a:lnTo>
                    <a:pt x="2499" y="87"/>
                  </a:lnTo>
                  <a:lnTo>
                    <a:pt x="2497" y="98"/>
                  </a:lnTo>
                  <a:lnTo>
                    <a:pt x="2497" y="109"/>
                  </a:lnTo>
                  <a:lnTo>
                    <a:pt x="2497" y="119"/>
                  </a:lnTo>
                  <a:lnTo>
                    <a:pt x="2496" y="130"/>
                  </a:lnTo>
                  <a:lnTo>
                    <a:pt x="2496" y="141"/>
                  </a:lnTo>
                  <a:lnTo>
                    <a:pt x="2496" y="152"/>
                  </a:lnTo>
                  <a:lnTo>
                    <a:pt x="2494" y="164"/>
                  </a:lnTo>
                  <a:lnTo>
                    <a:pt x="2494" y="173"/>
                  </a:lnTo>
                  <a:lnTo>
                    <a:pt x="2492" y="184"/>
                  </a:lnTo>
                  <a:lnTo>
                    <a:pt x="2492" y="196"/>
                  </a:lnTo>
                  <a:lnTo>
                    <a:pt x="2491" y="207"/>
                  </a:lnTo>
                  <a:lnTo>
                    <a:pt x="2491" y="217"/>
                  </a:lnTo>
                  <a:lnTo>
                    <a:pt x="2489" y="228"/>
                  </a:lnTo>
                  <a:lnTo>
                    <a:pt x="2488" y="239"/>
                  </a:lnTo>
                  <a:lnTo>
                    <a:pt x="2488" y="250"/>
                  </a:lnTo>
                  <a:lnTo>
                    <a:pt x="2486" y="260"/>
                  </a:lnTo>
                  <a:lnTo>
                    <a:pt x="2484" y="271"/>
                  </a:lnTo>
                  <a:lnTo>
                    <a:pt x="2484" y="282"/>
                  </a:lnTo>
                  <a:lnTo>
                    <a:pt x="2483" y="294"/>
                  </a:lnTo>
                  <a:lnTo>
                    <a:pt x="2481" y="305"/>
                  </a:lnTo>
                  <a:lnTo>
                    <a:pt x="2480" y="314"/>
                  </a:lnTo>
                  <a:lnTo>
                    <a:pt x="2478" y="326"/>
                  </a:lnTo>
                  <a:lnTo>
                    <a:pt x="2476" y="337"/>
                  </a:lnTo>
                  <a:lnTo>
                    <a:pt x="2475" y="346"/>
                  </a:lnTo>
                  <a:lnTo>
                    <a:pt x="2473" y="358"/>
                  </a:lnTo>
                  <a:lnTo>
                    <a:pt x="2473" y="369"/>
                  </a:lnTo>
                  <a:lnTo>
                    <a:pt x="2470" y="380"/>
                  </a:lnTo>
                  <a:lnTo>
                    <a:pt x="2468" y="390"/>
                  </a:lnTo>
                  <a:lnTo>
                    <a:pt x="2467" y="401"/>
                  </a:lnTo>
                  <a:lnTo>
                    <a:pt x="2465" y="412"/>
                  </a:lnTo>
                  <a:lnTo>
                    <a:pt x="2463" y="423"/>
                  </a:lnTo>
                  <a:lnTo>
                    <a:pt x="2462" y="433"/>
                  </a:lnTo>
                  <a:lnTo>
                    <a:pt x="2460" y="444"/>
                  </a:lnTo>
                  <a:lnTo>
                    <a:pt x="2459" y="456"/>
                  </a:lnTo>
                  <a:lnTo>
                    <a:pt x="2455" y="465"/>
                  </a:lnTo>
                  <a:lnTo>
                    <a:pt x="2454" y="476"/>
                  </a:lnTo>
                  <a:lnTo>
                    <a:pt x="2452" y="488"/>
                  </a:lnTo>
                  <a:lnTo>
                    <a:pt x="2449" y="497"/>
                  </a:lnTo>
                  <a:lnTo>
                    <a:pt x="2447" y="509"/>
                  </a:lnTo>
                  <a:lnTo>
                    <a:pt x="2446" y="520"/>
                  </a:lnTo>
                  <a:lnTo>
                    <a:pt x="2443" y="529"/>
                  </a:lnTo>
                  <a:lnTo>
                    <a:pt x="2441" y="541"/>
                  </a:lnTo>
                  <a:lnTo>
                    <a:pt x="2438" y="552"/>
                  </a:lnTo>
                  <a:lnTo>
                    <a:pt x="2436" y="561"/>
                  </a:lnTo>
                  <a:lnTo>
                    <a:pt x="2433" y="573"/>
                  </a:lnTo>
                  <a:lnTo>
                    <a:pt x="2431" y="582"/>
                  </a:lnTo>
                  <a:lnTo>
                    <a:pt x="2428" y="594"/>
                  </a:lnTo>
                  <a:lnTo>
                    <a:pt x="2425" y="605"/>
                  </a:lnTo>
                  <a:lnTo>
                    <a:pt x="2423" y="614"/>
                  </a:lnTo>
                  <a:lnTo>
                    <a:pt x="2420" y="626"/>
                  </a:lnTo>
                  <a:lnTo>
                    <a:pt x="2417" y="635"/>
                  </a:lnTo>
                  <a:lnTo>
                    <a:pt x="2415" y="646"/>
                  </a:lnTo>
                  <a:lnTo>
                    <a:pt x="2412" y="656"/>
                  </a:lnTo>
                  <a:lnTo>
                    <a:pt x="2409" y="667"/>
                  </a:lnTo>
                  <a:lnTo>
                    <a:pt x="2406" y="679"/>
                  </a:lnTo>
                  <a:lnTo>
                    <a:pt x="2403" y="688"/>
                  </a:lnTo>
                  <a:lnTo>
                    <a:pt x="2399" y="699"/>
                  </a:lnTo>
                  <a:lnTo>
                    <a:pt x="2396" y="709"/>
                  </a:lnTo>
                  <a:lnTo>
                    <a:pt x="2394" y="720"/>
                  </a:lnTo>
                  <a:lnTo>
                    <a:pt x="2391" y="730"/>
                  </a:lnTo>
                  <a:lnTo>
                    <a:pt x="2388" y="741"/>
                  </a:lnTo>
                  <a:lnTo>
                    <a:pt x="2383" y="751"/>
                  </a:lnTo>
                  <a:lnTo>
                    <a:pt x="2380" y="762"/>
                  </a:lnTo>
                  <a:lnTo>
                    <a:pt x="2377" y="772"/>
                  </a:lnTo>
                  <a:lnTo>
                    <a:pt x="2374" y="783"/>
                  </a:lnTo>
                  <a:lnTo>
                    <a:pt x="2370" y="792"/>
                  </a:lnTo>
                  <a:lnTo>
                    <a:pt x="2367" y="802"/>
                  </a:lnTo>
                  <a:lnTo>
                    <a:pt x="2364" y="813"/>
                  </a:lnTo>
                  <a:lnTo>
                    <a:pt x="2359" y="823"/>
                  </a:lnTo>
                  <a:lnTo>
                    <a:pt x="2356" y="834"/>
                  </a:lnTo>
                  <a:lnTo>
                    <a:pt x="2353" y="844"/>
                  </a:lnTo>
                  <a:lnTo>
                    <a:pt x="2350" y="855"/>
                  </a:lnTo>
                  <a:lnTo>
                    <a:pt x="2345" y="865"/>
                  </a:lnTo>
                  <a:lnTo>
                    <a:pt x="2342" y="874"/>
                  </a:lnTo>
                  <a:lnTo>
                    <a:pt x="2338" y="885"/>
                  </a:lnTo>
                  <a:lnTo>
                    <a:pt x="2334" y="895"/>
                  </a:lnTo>
                  <a:lnTo>
                    <a:pt x="2330" y="905"/>
                  </a:lnTo>
                  <a:lnTo>
                    <a:pt x="2326" y="916"/>
                  </a:lnTo>
                  <a:lnTo>
                    <a:pt x="2322" y="926"/>
                  </a:lnTo>
                  <a:lnTo>
                    <a:pt x="2317" y="935"/>
                  </a:lnTo>
                  <a:lnTo>
                    <a:pt x="2314" y="946"/>
                  </a:lnTo>
                  <a:lnTo>
                    <a:pt x="2309" y="956"/>
                  </a:lnTo>
                  <a:lnTo>
                    <a:pt x="2305" y="966"/>
                  </a:lnTo>
                  <a:lnTo>
                    <a:pt x="2301" y="975"/>
                  </a:lnTo>
                  <a:lnTo>
                    <a:pt x="2297" y="987"/>
                  </a:lnTo>
                  <a:lnTo>
                    <a:pt x="2292" y="996"/>
                  </a:lnTo>
                  <a:lnTo>
                    <a:pt x="2289" y="1006"/>
                  </a:lnTo>
                  <a:lnTo>
                    <a:pt x="2284" y="1015"/>
                  </a:lnTo>
                  <a:lnTo>
                    <a:pt x="2279" y="1027"/>
                  </a:lnTo>
                  <a:lnTo>
                    <a:pt x="2274" y="1036"/>
                  </a:lnTo>
                  <a:lnTo>
                    <a:pt x="2269" y="1046"/>
                  </a:lnTo>
                  <a:lnTo>
                    <a:pt x="2266" y="1056"/>
                  </a:lnTo>
                  <a:lnTo>
                    <a:pt x="2261" y="1065"/>
                  </a:lnTo>
                  <a:lnTo>
                    <a:pt x="2257" y="1075"/>
                  </a:lnTo>
                  <a:lnTo>
                    <a:pt x="2252" y="1086"/>
                  </a:lnTo>
                  <a:lnTo>
                    <a:pt x="2247" y="1096"/>
                  </a:lnTo>
                  <a:lnTo>
                    <a:pt x="2242" y="1105"/>
                  </a:lnTo>
                  <a:lnTo>
                    <a:pt x="2237" y="1115"/>
                  </a:lnTo>
                  <a:lnTo>
                    <a:pt x="2232" y="1124"/>
                  </a:lnTo>
                  <a:lnTo>
                    <a:pt x="2228" y="1134"/>
                  </a:lnTo>
                  <a:lnTo>
                    <a:pt x="2223" y="1144"/>
                  </a:lnTo>
                  <a:lnTo>
                    <a:pt x="2218" y="1153"/>
                  </a:lnTo>
                  <a:lnTo>
                    <a:pt x="2212" y="1163"/>
                  </a:lnTo>
                  <a:lnTo>
                    <a:pt x="2207" y="1173"/>
                  </a:lnTo>
                  <a:lnTo>
                    <a:pt x="2202" y="1182"/>
                  </a:lnTo>
                  <a:lnTo>
                    <a:pt x="2197" y="1192"/>
                  </a:lnTo>
                  <a:lnTo>
                    <a:pt x="2192" y="1201"/>
                  </a:lnTo>
                  <a:lnTo>
                    <a:pt x="2186" y="1211"/>
                  </a:lnTo>
                  <a:lnTo>
                    <a:pt x="2181" y="1221"/>
                  </a:lnTo>
                  <a:lnTo>
                    <a:pt x="2176" y="1230"/>
                  </a:lnTo>
                  <a:lnTo>
                    <a:pt x="2170" y="1240"/>
                  </a:lnTo>
                  <a:lnTo>
                    <a:pt x="2165" y="1250"/>
                  </a:lnTo>
                  <a:lnTo>
                    <a:pt x="2159" y="1259"/>
                  </a:lnTo>
                  <a:lnTo>
                    <a:pt x="2154" y="1267"/>
                  </a:lnTo>
                  <a:lnTo>
                    <a:pt x="2149" y="1277"/>
                  </a:lnTo>
                  <a:lnTo>
                    <a:pt x="2143" y="1286"/>
                  </a:lnTo>
                  <a:lnTo>
                    <a:pt x="2138" y="1296"/>
                  </a:lnTo>
                  <a:lnTo>
                    <a:pt x="2131" y="1306"/>
                  </a:lnTo>
                  <a:lnTo>
                    <a:pt x="2125" y="1315"/>
                  </a:lnTo>
                  <a:lnTo>
                    <a:pt x="2120" y="1323"/>
                  </a:lnTo>
                  <a:lnTo>
                    <a:pt x="2114" y="1333"/>
                  </a:lnTo>
                  <a:lnTo>
                    <a:pt x="2109" y="1343"/>
                  </a:lnTo>
                  <a:lnTo>
                    <a:pt x="2103" y="1352"/>
                  </a:lnTo>
                  <a:lnTo>
                    <a:pt x="2096" y="1360"/>
                  </a:lnTo>
                  <a:lnTo>
                    <a:pt x="2091" y="1370"/>
                  </a:lnTo>
                  <a:lnTo>
                    <a:pt x="2085" y="1380"/>
                  </a:lnTo>
                  <a:lnTo>
                    <a:pt x="2078" y="1388"/>
                  </a:lnTo>
                  <a:lnTo>
                    <a:pt x="2072" y="1397"/>
                  </a:lnTo>
                  <a:lnTo>
                    <a:pt x="2066" y="1407"/>
                  </a:lnTo>
                  <a:lnTo>
                    <a:pt x="2061" y="1415"/>
                  </a:lnTo>
                  <a:lnTo>
                    <a:pt x="2054" y="1424"/>
                  </a:lnTo>
                  <a:lnTo>
                    <a:pt x="2048" y="1432"/>
                  </a:lnTo>
                  <a:lnTo>
                    <a:pt x="2042" y="1442"/>
                  </a:lnTo>
                  <a:lnTo>
                    <a:pt x="2035" y="1450"/>
                  </a:lnTo>
                  <a:lnTo>
                    <a:pt x="2029" y="1460"/>
                  </a:lnTo>
                  <a:lnTo>
                    <a:pt x="2022" y="1469"/>
                  </a:lnTo>
                  <a:lnTo>
                    <a:pt x="2016" y="1477"/>
                  </a:lnTo>
                  <a:lnTo>
                    <a:pt x="2009" y="1485"/>
                  </a:lnTo>
                  <a:lnTo>
                    <a:pt x="2003" y="1495"/>
                  </a:lnTo>
                  <a:lnTo>
                    <a:pt x="1997" y="1503"/>
                  </a:lnTo>
                  <a:lnTo>
                    <a:pt x="1990" y="1513"/>
                  </a:lnTo>
                  <a:lnTo>
                    <a:pt x="1984" y="1521"/>
                  </a:lnTo>
                  <a:lnTo>
                    <a:pt x="1976" y="1530"/>
                  </a:lnTo>
                  <a:lnTo>
                    <a:pt x="1969" y="1538"/>
                  </a:lnTo>
                  <a:lnTo>
                    <a:pt x="1963" y="1546"/>
                  </a:lnTo>
                  <a:lnTo>
                    <a:pt x="1957" y="1556"/>
                  </a:lnTo>
                  <a:lnTo>
                    <a:pt x="1950" y="1564"/>
                  </a:lnTo>
                  <a:lnTo>
                    <a:pt x="1942" y="1572"/>
                  </a:lnTo>
                  <a:lnTo>
                    <a:pt x="1936" y="1582"/>
                  </a:lnTo>
                  <a:lnTo>
                    <a:pt x="1929" y="1590"/>
                  </a:lnTo>
                  <a:lnTo>
                    <a:pt x="1921" y="1598"/>
                  </a:lnTo>
                  <a:lnTo>
                    <a:pt x="1915" y="1606"/>
                  </a:lnTo>
                  <a:lnTo>
                    <a:pt x="1908" y="1614"/>
                  </a:lnTo>
                  <a:lnTo>
                    <a:pt x="1900" y="1623"/>
                  </a:lnTo>
                  <a:lnTo>
                    <a:pt x="1894" y="1631"/>
                  </a:lnTo>
                  <a:lnTo>
                    <a:pt x="1886" y="1639"/>
                  </a:lnTo>
                  <a:lnTo>
                    <a:pt x="1880" y="1647"/>
                  </a:lnTo>
                  <a:lnTo>
                    <a:pt x="1872" y="1655"/>
                  </a:lnTo>
                  <a:lnTo>
                    <a:pt x="1865" y="1663"/>
                  </a:lnTo>
                  <a:lnTo>
                    <a:pt x="1857" y="1671"/>
                  </a:lnTo>
                  <a:lnTo>
                    <a:pt x="1851" y="1680"/>
                  </a:lnTo>
                  <a:lnTo>
                    <a:pt x="1843" y="1688"/>
                  </a:lnTo>
                  <a:lnTo>
                    <a:pt x="1836" y="1696"/>
                  </a:lnTo>
                  <a:lnTo>
                    <a:pt x="1828" y="1704"/>
                  </a:lnTo>
                  <a:lnTo>
                    <a:pt x="1820" y="1712"/>
                  </a:lnTo>
                  <a:lnTo>
                    <a:pt x="1814" y="1720"/>
                  </a:lnTo>
                  <a:lnTo>
                    <a:pt x="1806" y="1728"/>
                  </a:lnTo>
                  <a:lnTo>
                    <a:pt x="1798" y="1736"/>
                  </a:lnTo>
                  <a:lnTo>
                    <a:pt x="1791" y="1744"/>
                  </a:lnTo>
                  <a:lnTo>
                    <a:pt x="1783" y="1752"/>
                  </a:lnTo>
                  <a:lnTo>
                    <a:pt x="1775" y="1760"/>
                  </a:lnTo>
                  <a:lnTo>
                    <a:pt x="1767" y="1766"/>
                  </a:lnTo>
                  <a:lnTo>
                    <a:pt x="1759" y="1774"/>
                  </a:lnTo>
                  <a:lnTo>
                    <a:pt x="1753" y="1782"/>
                  </a:lnTo>
                  <a:lnTo>
                    <a:pt x="1745" y="1790"/>
                  </a:lnTo>
                  <a:lnTo>
                    <a:pt x="1737" y="1798"/>
                  </a:lnTo>
                  <a:lnTo>
                    <a:pt x="1729" y="1805"/>
                  </a:lnTo>
                  <a:lnTo>
                    <a:pt x="1721" y="1813"/>
                  </a:lnTo>
                  <a:lnTo>
                    <a:pt x="1713" y="1821"/>
                  </a:lnTo>
                  <a:lnTo>
                    <a:pt x="1705" y="1827"/>
                  </a:lnTo>
                  <a:lnTo>
                    <a:pt x="1697" y="1835"/>
                  </a:lnTo>
                  <a:lnTo>
                    <a:pt x="1689" y="1842"/>
                  </a:lnTo>
                  <a:lnTo>
                    <a:pt x="1681" y="1850"/>
                  </a:lnTo>
                  <a:lnTo>
                    <a:pt x="1673" y="1858"/>
                  </a:lnTo>
                  <a:lnTo>
                    <a:pt x="1665" y="1864"/>
                  </a:lnTo>
                  <a:lnTo>
                    <a:pt x="1657" y="1872"/>
                  </a:lnTo>
                  <a:lnTo>
                    <a:pt x="1649" y="1878"/>
                  </a:lnTo>
                  <a:lnTo>
                    <a:pt x="1641" y="1886"/>
                  </a:lnTo>
                  <a:lnTo>
                    <a:pt x="1633" y="1893"/>
                  </a:lnTo>
                  <a:lnTo>
                    <a:pt x="1623" y="1901"/>
                  </a:lnTo>
                  <a:lnTo>
                    <a:pt x="1615" y="1907"/>
                  </a:lnTo>
                  <a:lnTo>
                    <a:pt x="1607" y="1914"/>
                  </a:lnTo>
                  <a:lnTo>
                    <a:pt x="1599" y="1922"/>
                  </a:lnTo>
                  <a:lnTo>
                    <a:pt x="1591" y="1928"/>
                  </a:lnTo>
                  <a:lnTo>
                    <a:pt x="1581" y="1935"/>
                  </a:lnTo>
                  <a:lnTo>
                    <a:pt x="1573" y="1943"/>
                  </a:lnTo>
                  <a:lnTo>
                    <a:pt x="1565" y="1949"/>
                  </a:lnTo>
                  <a:lnTo>
                    <a:pt x="1556" y="1955"/>
                  </a:lnTo>
                  <a:lnTo>
                    <a:pt x="1548" y="1962"/>
                  </a:lnTo>
                  <a:lnTo>
                    <a:pt x="1539" y="1970"/>
                  </a:lnTo>
                  <a:lnTo>
                    <a:pt x="1530" y="1976"/>
                  </a:lnTo>
                  <a:lnTo>
                    <a:pt x="1522" y="1983"/>
                  </a:lnTo>
                  <a:lnTo>
                    <a:pt x="1514" y="1989"/>
                  </a:lnTo>
                  <a:lnTo>
                    <a:pt x="1504" y="1996"/>
                  </a:lnTo>
                  <a:lnTo>
                    <a:pt x="1496" y="2002"/>
                  </a:lnTo>
                  <a:lnTo>
                    <a:pt x="1487" y="2008"/>
                  </a:lnTo>
                  <a:lnTo>
                    <a:pt x="1479" y="2015"/>
                  </a:lnTo>
                  <a:lnTo>
                    <a:pt x="1469" y="2021"/>
                  </a:lnTo>
                  <a:lnTo>
                    <a:pt x="1461" y="2028"/>
                  </a:lnTo>
                  <a:lnTo>
                    <a:pt x="1451" y="2034"/>
                  </a:lnTo>
                  <a:lnTo>
                    <a:pt x="1443" y="2040"/>
                  </a:lnTo>
                  <a:lnTo>
                    <a:pt x="1434" y="2047"/>
                  </a:lnTo>
                  <a:lnTo>
                    <a:pt x="1426" y="2053"/>
                  </a:lnTo>
                  <a:lnTo>
                    <a:pt x="1416" y="2060"/>
                  </a:lnTo>
                  <a:lnTo>
                    <a:pt x="1406" y="2066"/>
                  </a:lnTo>
                  <a:lnTo>
                    <a:pt x="1398" y="2071"/>
                  </a:lnTo>
                  <a:lnTo>
                    <a:pt x="1389" y="2077"/>
                  </a:lnTo>
                  <a:lnTo>
                    <a:pt x="1379" y="2084"/>
                  </a:lnTo>
                  <a:lnTo>
                    <a:pt x="1371" y="2090"/>
                  </a:lnTo>
                  <a:lnTo>
                    <a:pt x="1361" y="2095"/>
                  </a:lnTo>
                  <a:lnTo>
                    <a:pt x="1352" y="2101"/>
                  </a:lnTo>
                  <a:lnTo>
                    <a:pt x="1344" y="2108"/>
                  </a:lnTo>
                  <a:lnTo>
                    <a:pt x="1334" y="2113"/>
                  </a:lnTo>
                  <a:lnTo>
                    <a:pt x="1325" y="2119"/>
                  </a:lnTo>
                  <a:lnTo>
                    <a:pt x="1315" y="2125"/>
                  </a:lnTo>
                  <a:lnTo>
                    <a:pt x="1307" y="2130"/>
                  </a:lnTo>
                  <a:lnTo>
                    <a:pt x="1297" y="2137"/>
                  </a:lnTo>
                  <a:lnTo>
                    <a:pt x="1288" y="2141"/>
                  </a:lnTo>
                  <a:lnTo>
                    <a:pt x="1278" y="2148"/>
                  </a:lnTo>
                  <a:lnTo>
                    <a:pt x="1268" y="2153"/>
                  </a:lnTo>
                  <a:lnTo>
                    <a:pt x="1259" y="2159"/>
                  </a:lnTo>
                  <a:lnTo>
                    <a:pt x="1251" y="2164"/>
                  </a:lnTo>
                  <a:lnTo>
                    <a:pt x="1241" y="2169"/>
                  </a:lnTo>
                  <a:lnTo>
                    <a:pt x="1232" y="2175"/>
                  </a:lnTo>
                  <a:lnTo>
                    <a:pt x="1222" y="2180"/>
                  </a:lnTo>
                  <a:lnTo>
                    <a:pt x="1212" y="2185"/>
                  </a:lnTo>
                  <a:lnTo>
                    <a:pt x="1203" y="2191"/>
                  </a:lnTo>
                  <a:lnTo>
                    <a:pt x="1193" y="2196"/>
                  </a:lnTo>
                  <a:lnTo>
                    <a:pt x="1183" y="2201"/>
                  </a:lnTo>
                  <a:lnTo>
                    <a:pt x="1174" y="2206"/>
                  </a:lnTo>
                  <a:lnTo>
                    <a:pt x="1164" y="2212"/>
                  </a:lnTo>
                  <a:lnTo>
                    <a:pt x="1155" y="2217"/>
                  </a:lnTo>
                  <a:lnTo>
                    <a:pt x="1145" y="2222"/>
                  </a:lnTo>
                  <a:lnTo>
                    <a:pt x="1135" y="2227"/>
                  </a:lnTo>
                  <a:lnTo>
                    <a:pt x="1126" y="2231"/>
                  </a:lnTo>
                  <a:lnTo>
                    <a:pt x="1116" y="2236"/>
                  </a:lnTo>
                  <a:lnTo>
                    <a:pt x="1106" y="2241"/>
                  </a:lnTo>
                  <a:lnTo>
                    <a:pt x="1095" y="2246"/>
                  </a:lnTo>
                  <a:lnTo>
                    <a:pt x="1086" y="2251"/>
                  </a:lnTo>
                  <a:lnTo>
                    <a:pt x="1076" y="2255"/>
                  </a:lnTo>
                  <a:lnTo>
                    <a:pt x="1066" y="2260"/>
                  </a:lnTo>
                  <a:lnTo>
                    <a:pt x="1057" y="2265"/>
                  </a:lnTo>
                  <a:lnTo>
                    <a:pt x="1047" y="2270"/>
                  </a:lnTo>
                  <a:lnTo>
                    <a:pt x="1037" y="2275"/>
                  </a:lnTo>
                  <a:lnTo>
                    <a:pt x="1026" y="2278"/>
                  </a:lnTo>
                  <a:lnTo>
                    <a:pt x="1017" y="2283"/>
                  </a:lnTo>
                  <a:lnTo>
                    <a:pt x="1007" y="2287"/>
                  </a:lnTo>
                  <a:lnTo>
                    <a:pt x="997" y="2292"/>
                  </a:lnTo>
                  <a:lnTo>
                    <a:pt x="986" y="2295"/>
                  </a:lnTo>
                  <a:lnTo>
                    <a:pt x="976" y="2300"/>
                  </a:lnTo>
                  <a:lnTo>
                    <a:pt x="967" y="2305"/>
                  </a:lnTo>
                  <a:lnTo>
                    <a:pt x="957" y="2308"/>
                  </a:lnTo>
                  <a:lnTo>
                    <a:pt x="946" y="2313"/>
                  </a:lnTo>
                  <a:lnTo>
                    <a:pt x="936" y="2316"/>
                  </a:lnTo>
                  <a:lnTo>
                    <a:pt x="927" y="2321"/>
                  </a:lnTo>
                  <a:lnTo>
                    <a:pt x="916" y="2324"/>
                  </a:lnTo>
                  <a:lnTo>
                    <a:pt x="906" y="2329"/>
                  </a:lnTo>
                  <a:lnTo>
                    <a:pt x="896" y="2332"/>
                  </a:lnTo>
                  <a:lnTo>
                    <a:pt x="885" y="2337"/>
                  </a:lnTo>
                  <a:lnTo>
                    <a:pt x="875" y="2340"/>
                  </a:lnTo>
                  <a:lnTo>
                    <a:pt x="866" y="2345"/>
                  </a:lnTo>
                  <a:lnTo>
                    <a:pt x="855" y="2348"/>
                  </a:lnTo>
                  <a:lnTo>
                    <a:pt x="845" y="2352"/>
                  </a:lnTo>
                  <a:lnTo>
                    <a:pt x="835" y="2355"/>
                  </a:lnTo>
                  <a:lnTo>
                    <a:pt x="824" y="2360"/>
                  </a:lnTo>
                  <a:lnTo>
                    <a:pt x="814" y="2363"/>
                  </a:lnTo>
                  <a:lnTo>
                    <a:pt x="803" y="2366"/>
                  </a:lnTo>
                  <a:lnTo>
                    <a:pt x="794" y="2369"/>
                  </a:lnTo>
                  <a:lnTo>
                    <a:pt x="782" y="2372"/>
                  </a:lnTo>
                  <a:lnTo>
                    <a:pt x="773" y="2377"/>
                  </a:lnTo>
                  <a:lnTo>
                    <a:pt x="762" y="2381"/>
                  </a:lnTo>
                  <a:lnTo>
                    <a:pt x="752" y="2384"/>
                  </a:lnTo>
                  <a:lnTo>
                    <a:pt x="741" y="2387"/>
                  </a:lnTo>
                  <a:lnTo>
                    <a:pt x="731" y="2390"/>
                  </a:lnTo>
                  <a:lnTo>
                    <a:pt x="720" y="2393"/>
                  </a:lnTo>
                  <a:lnTo>
                    <a:pt x="710" y="2397"/>
                  </a:lnTo>
                  <a:lnTo>
                    <a:pt x="699" y="2400"/>
                  </a:lnTo>
                  <a:lnTo>
                    <a:pt x="689" y="2401"/>
                  </a:lnTo>
                  <a:lnTo>
                    <a:pt x="678" y="2405"/>
                  </a:lnTo>
                  <a:lnTo>
                    <a:pt x="668" y="2408"/>
                  </a:lnTo>
                  <a:lnTo>
                    <a:pt x="657" y="2411"/>
                  </a:lnTo>
                  <a:lnTo>
                    <a:pt x="648" y="2414"/>
                  </a:lnTo>
                  <a:lnTo>
                    <a:pt x="636" y="2416"/>
                  </a:lnTo>
                  <a:lnTo>
                    <a:pt x="627" y="2419"/>
                  </a:lnTo>
                  <a:lnTo>
                    <a:pt x="616" y="2422"/>
                  </a:lnTo>
                  <a:lnTo>
                    <a:pt x="604" y="2425"/>
                  </a:lnTo>
                  <a:lnTo>
                    <a:pt x="595" y="2427"/>
                  </a:lnTo>
                  <a:lnTo>
                    <a:pt x="583" y="2430"/>
                  </a:lnTo>
                  <a:lnTo>
                    <a:pt x="574" y="2432"/>
                  </a:lnTo>
                  <a:lnTo>
                    <a:pt x="563" y="2435"/>
                  </a:lnTo>
                  <a:lnTo>
                    <a:pt x="551" y="2437"/>
                  </a:lnTo>
                  <a:lnTo>
                    <a:pt x="542" y="2440"/>
                  </a:lnTo>
                  <a:lnTo>
                    <a:pt x="531" y="2441"/>
                  </a:lnTo>
                  <a:lnTo>
                    <a:pt x="519" y="2445"/>
                  </a:lnTo>
                  <a:lnTo>
                    <a:pt x="510" y="2446"/>
                  </a:lnTo>
                  <a:lnTo>
                    <a:pt x="498" y="2449"/>
                  </a:lnTo>
                  <a:lnTo>
                    <a:pt x="487" y="2451"/>
                  </a:lnTo>
                  <a:lnTo>
                    <a:pt x="478" y="2453"/>
                  </a:lnTo>
                  <a:lnTo>
                    <a:pt x="466" y="2456"/>
                  </a:lnTo>
                  <a:lnTo>
                    <a:pt x="455" y="2457"/>
                  </a:lnTo>
                  <a:lnTo>
                    <a:pt x="445" y="2459"/>
                  </a:lnTo>
                  <a:lnTo>
                    <a:pt x="434" y="2461"/>
                  </a:lnTo>
                  <a:lnTo>
                    <a:pt x="423" y="2462"/>
                  </a:lnTo>
                  <a:lnTo>
                    <a:pt x="413" y="2464"/>
                  </a:lnTo>
                  <a:lnTo>
                    <a:pt x="402" y="2467"/>
                  </a:lnTo>
                  <a:lnTo>
                    <a:pt x="391" y="2469"/>
                  </a:lnTo>
                  <a:lnTo>
                    <a:pt x="380" y="2470"/>
                  </a:lnTo>
                  <a:lnTo>
                    <a:pt x="370" y="2472"/>
                  </a:lnTo>
                  <a:lnTo>
                    <a:pt x="359" y="2474"/>
                  </a:lnTo>
                  <a:lnTo>
                    <a:pt x="348" y="2475"/>
                  </a:lnTo>
                  <a:lnTo>
                    <a:pt x="338" y="2477"/>
                  </a:lnTo>
                  <a:lnTo>
                    <a:pt x="327" y="2478"/>
                  </a:lnTo>
                  <a:lnTo>
                    <a:pt x="316" y="2478"/>
                  </a:lnTo>
                  <a:lnTo>
                    <a:pt x="304" y="2480"/>
                  </a:lnTo>
                  <a:lnTo>
                    <a:pt x="295" y="2482"/>
                  </a:lnTo>
                  <a:lnTo>
                    <a:pt x="283" y="2483"/>
                  </a:lnTo>
                  <a:lnTo>
                    <a:pt x="272" y="2485"/>
                  </a:lnTo>
                  <a:lnTo>
                    <a:pt x="261" y="2485"/>
                  </a:lnTo>
                  <a:lnTo>
                    <a:pt x="251" y="2486"/>
                  </a:lnTo>
                  <a:lnTo>
                    <a:pt x="240" y="2488"/>
                  </a:lnTo>
                  <a:lnTo>
                    <a:pt x="229" y="2488"/>
                  </a:lnTo>
                  <a:lnTo>
                    <a:pt x="218" y="2490"/>
                  </a:lnTo>
                  <a:lnTo>
                    <a:pt x="206" y="2490"/>
                  </a:lnTo>
                  <a:lnTo>
                    <a:pt x="197" y="2491"/>
                  </a:lnTo>
                  <a:lnTo>
                    <a:pt x="186" y="2493"/>
                  </a:lnTo>
                  <a:lnTo>
                    <a:pt x="174" y="2493"/>
                  </a:lnTo>
                  <a:lnTo>
                    <a:pt x="163" y="2494"/>
                  </a:lnTo>
                  <a:lnTo>
                    <a:pt x="154" y="2494"/>
                  </a:lnTo>
                  <a:lnTo>
                    <a:pt x="142" y="2494"/>
                  </a:lnTo>
                  <a:lnTo>
                    <a:pt x="131" y="2496"/>
                  </a:lnTo>
                  <a:lnTo>
                    <a:pt x="120" y="2496"/>
                  </a:lnTo>
                  <a:lnTo>
                    <a:pt x="109" y="2496"/>
                  </a:lnTo>
                  <a:lnTo>
                    <a:pt x="99" y="2498"/>
                  </a:lnTo>
                  <a:lnTo>
                    <a:pt x="88" y="2498"/>
                  </a:lnTo>
                  <a:lnTo>
                    <a:pt x="77" y="2498"/>
                  </a:lnTo>
                  <a:lnTo>
                    <a:pt x="65" y="2498"/>
                  </a:lnTo>
                  <a:lnTo>
                    <a:pt x="54" y="2498"/>
                  </a:lnTo>
                  <a:lnTo>
                    <a:pt x="44" y="2499"/>
                  </a:lnTo>
                  <a:lnTo>
                    <a:pt x="33" y="2499"/>
                  </a:lnTo>
                  <a:lnTo>
                    <a:pt x="22" y="2499"/>
                  </a:lnTo>
                  <a:lnTo>
                    <a:pt x="11" y="2499"/>
                  </a:lnTo>
                  <a:lnTo>
                    <a:pt x="0" y="2499"/>
                  </a:lnTo>
                  <a:lnTo>
                    <a:pt x="0" y="2499"/>
                  </a:lnTo>
                </a:path>
              </a:pathLst>
            </a:custGeom>
            <a:noFill/>
            <a:ln w="6350" cap="rnd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31" name="Freeform 59"/>
          <p:cNvSpPr>
            <a:spLocks/>
          </p:cNvSpPr>
          <p:nvPr/>
        </p:nvSpPr>
        <p:spPr bwMode="auto">
          <a:xfrm>
            <a:off x="2440420" y="2050205"/>
            <a:ext cx="444500" cy="174625"/>
          </a:xfrm>
          <a:custGeom>
            <a:avLst/>
            <a:gdLst>
              <a:gd name="T0" fmla="*/ 27 w 1249"/>
              <a:gd name="T1" fmla="*/ 499 h 499"/>
              <a:gd name="T2" fmla="*/ 57 w 1249"/>
              <a:gd name="T3" fmla="*/ 498 h 499"/>
              <a:gd name="T4" fmla="*/ 88 w 1249"/>
              <a:gd name="T5" fmla="*/ 496 h 499"/>
              <a:gd name="T6" fmla="*/ 118 w 1249"/>
              <a:gd name="T7" fmla="*/ 495 h 499"/>
              <a:gd name="T8" fmla="*/ 150 w 1249"/>
              <a:gd name="T9" fmla="*/ 493 h 499"/>
              <a:gd name="T10" fmla="*/ 181 w 1249"/>
              <a:gd name="T11" fmla="*/ 490 h 499"/>
              <a:gd name="T12" fmla="*/ 211 w 1249"/>
              <a:gd name="T13" fmla="*/ 487 h 499"/>
              <a:gd name="T14" fmla="*/ 242 w 1249"/>
              <a:gd name="T15" fmla="*/ 483 h 499"/>
              <a:gd name="T16" fmla="*/ 272 w 1249"/>
              <a:gd name="T17" fmla="*/ 478 h 499"/>
              <a:gd name="T18" fmla="*/ 301 w 1249"/>
              <a:gd name="T19" fmla="*/ 474 h 499"/>
              <a:gd name="T20" fmla="*/ 332 w 1249"/>
              <a:gd name="T21" fmla="*/ 469 h 499"/>
              <a:gd name="T22" fmla="*/ 360 w 1249"/>
              <a:gd name="T23" fmla="*/ 462 h 499"/>
              <a:gd name="T24" fmla="*/ 391 w 1249"/>
              <a:gd name="T25" fmla="*/ 456 h 499"/>
              <a:gd name="T26" fmla="*/ 420 w 1249"/>
              <a:gd name="T27" fmla="*/ 450 h 499"/>
              <a:gd name="T28" fmla="*/ 449 w 1249"/>
              <a:gd name="T29" fmla="*/ 443 h 499"/>
              <a:gd name="T30" fmla="*/ 476 w 1249"/>
              <a:gd name="T31" fmla="*/ 435 h 499"/>
              <a:gd name="T32" fmla="*/ 505 w 1249"/>
              <a:gd name="T33" fmla="*/ 427 h 499"/>
              <a:gd name="T34" fmla="*/ 532 w 1249"/>
              <a:gd name="T35" fmla="*/ 419 h 499"/>
              <a:gd name="T36" fmla="*/ 559 w 1249"/>
              <a:gd name="T37" fmla="*/ 411 h 499"/>
              <a:gd name="T38" fmla="*/ 585 w 1249"/>
              <a:gd name="T39" fmla="*/ 401 h 499"/>
              <a:gd name="T40" fmla="*/ 612 w 1249"/>
              <a:gd name="T41" fmla="*/ 393 h 499"/>
              <a:gd name="T42" fmla="*/ 638 w 1249"/>
              <a:gd name="T43" fmla="*/ 384 h 499"/>
              <a:gd name="T44" fmla="*/ 664 w 1249"/>
              <a:gd name="T45" fmla="*/ 374 h 499"/>
              <a:gd name="T46" fmla="*/ 688 w 1249"/>
              <a:gd name="T47" fmla="*/ 363 h 499"/>
              <a:gd name="T48" fmla="*/ 713 w 1249"/>
              <a:gd name="T49" fmla="*/ 353 h 499"/>
              <a:gd name="T50" fmla="*/ 737 w 1249"/>
              <a:gd name="T51" fmla="*/ 344 h 499"/>
              <a:gd name="T52" fmla="*/ 760 w 1249"/>
              <a:gd name="T53" fmla="*/ 333 h 499"/>
              <a:gd name="T54" fmla="*/ 782 w 1249"/>
              <a:gd name="T55" fmla="*/ 321 h 499"/>
              <a:gd name="T56" fmla="*/ 805 w 1249"/>
              <a:gd name="T57" fmla="*/ 310 h 499"/>
              <a:gd name="T58" fmla="*/ 827 w 1249"/>
              <a:gd name="T59" fmla="*/ 300 h 499"/>
              <a:gd name="T60" fmla="*/ 848 w 1249"/>
              <a:gd name="T61" fmla="*/ 289 h 499"/>
              <a:gd name="T62" fmla="*/ 869 w 1249"/>
              <a:gd name="T63" fmla="*/ 278 h 499"/>
              <a:gd name="T64" fmla="*/ 890 w 1249"/>
              <a:gd name="T65" fmla="*/ 267 h 499"/>
              <a:gd name="T66" fmla="*/ 909 w 1249"/>
              <a:gd name="T67" fmla="*/ 256 h 499"/>
              <a:gd name="T68" fmla="*/ 928 w 1249"/>
              <a:gd name="T69" fmla="*/ 244 h 499"/>
              <a:gd name="T70" fmla="*/ 948 w 1249"/>
              <a:gd name="T71" fmla="*/ 233 h 499"/>
              <a:gd name="T72" fmla="*/ 965 w 1249"/>
              <a:gd name="T73" fmla="*/ 222 h 499"/>
              <a:gd name="T74" fmla="*/ 983 w 1249"/>
              <a:gd name="T75" fmla="*/ 211 h 499"/>
              <a:gd name="T76" fmla="*/ 999 w 1249"/>
              <a:gd name="T77" fmla="*/ 199 h 499"/>
              <a:gd name="T78" fmla="*/ 1015 w 1249"/>
              <a:gd name="T79" fmla="*/ 188 h 499"/>
              <a:gd name="T80" fmla="*/ 1031 w 1249"/>
              <a:gd name="T81" fmla="*/ 179 h 499"/>
              <a:gd name="T82" fmla="*/ 1047 w 1249"/>
              <a:gd name="T83" fmla="*/ 167 h 499"/>
              <a:gd name="T84" fmla="*/ 1061 w 1249"/>
              <a:gd name="T85" fmla="*/ 156 h 499"/>
              <a:gd name="T86" fmla="*/ 1076 w 1249"/>
              <a:gd name="T87" fmla="*/ 146 h 499"/>
              <a:gd name="T88" fmla="*/ 1090 w 1249"/>
              <a:gd name="T89" fmla="*/ 135 h 499"/>
              <a:gd name="T90" fmla="*/ 1103 w 1249"/>
              <a:gd name="T91" fmla="*/ 126 h 499"/>
              <a:gd name="T92" fmla="*/ 1116 w 1249"/>
              <a:gd name="T93" fmla="*/ 116 h 499"/>
              <a:gd name="T94" fmla="*/ 1129 w 1249"/>
              <a:gd name="T95" fmla="*/ 106 h 499"/>
              <a:gd name="T96" fmla="*/ 1142 w 1249"/>
              <a:gd name="T97" fmla="*/ 97 h 499"/>
              <a:gd name="T98" fmla="*/ 1153 w 1249"/>
              <a:gd name="T99" fmla="*/ 87 h 499"/>
              <a:gd name="T100" fmla="*/ 1164 w 1249"/>
              <a:gd name="T101" fmla="*/ 77 h 499"/>
              <a:gd name="T102" fmla="*/ 1175 w 1249"/>
              <a:gd name="T103" fmla="*/ 68 h 499"/>
              <a:gd name="T104" fmla="*/ 1185 w 1249"/>
              <a:gd name="T105" fmla="*/ 60 h 499"/>
              <a:gd name="T106" fmla="*/ 1195 w 1249"/>
              <a:gd name="T107" fmla="*/ 50 h 499"/>
              <a:gd name="T108" fmla="*/ 1206 w 1249"/>
              <a:gd name="T109" fmla="*/ 42 h 499"/>
              <a:gd name="T110" fmla="*/ 1214 w 1249"/>
              <a:gd name="T111" fmla="*/ 34 h 499"/>
              <a:gd name="T112" fmla="*/ 1223 w 1249"/>
              <a:gd name="T113" fmla="*/ 25 h 499"/>
              <a:gd name="T114" fmla="*/ 1232 w 1249"/>
              <a:gd name="T115" fmla="*/ 18 h 499"/>
              <a:gd name="T116" fmla="*/ 1241 w 1249"/>
              <a:gd name="T117" fmla="*/ 10 h 499"/>
              <a:gd name="T118" fmla="*/ 1249 w 1249"/>
              <a:gd name="T119" fmla="*/ 2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249" h="499">
                <a:moveTo>
                  <a:pt x="0" y="499"/>
                </a:moveTo>
                <a:lnTo>
                  <a:pt x="6" y="499"/>
                </a:lnTo>
                <a:lnTo>
                  <a:pt x="11" y="499"/>
                </a:lnTo>
                <a:lnTo>
                  <a:pt x="16" y="499"/>
                </a:lnTo>
                <a:lnTo>
                  <a:pt x="20" y="499"/>
                </a:lnTo>
                <a:lnTo>
                  <a:pt x="27" y="499"/>
                </a:lnTo>
                <a:lnTo>
                  <a:pt x="32" y="499"/>
                </a:lnTo>
                <a:lnTo>
                  <a:pt x="36" y="499"/>
                </a:lnTo>
                <a:lnTo>
                  <a:pt x="41" y="499"/>
                </a:lnTo>
                <a:lnTo>
                  <a:pt x="46" y="498"/>
                </a:lnTo>
                <a:lnTo>
                  <a:pt x="52" y="498"/>
                </a:lnTo>
                <a:lnTo>
                  <a:pt x="57" y="498"/>
                </a:lnTo>
                <a:lnTo>
                  <a:pt x="62" y="498"/>
                </a:lnTo>
                <a:lnTo>
                  <a:pt x="67" y="498"/>
                </a:lnTo>
                <a:lnTo>
                  <a:pt x="73" y="498"/>
                </a:lnTo>
                <a:lnTo>
                  <a:pt x="78" y="498"/>
                </a:lnTo>
                <a:lnTo>
                  <a:pt x="83" y="498"/>
                </a:lnTo>
                <a:lnTo>
                  <a:pt x="88" y="496"/>
                </a:lnTo>
                <a:lnTo>
                  <a:pt x="93" y="496"/>
                </a:lnTo>
                <a:lnTo>
                  <a:pt x="99" y="496"/>
                </a:lnTo>
                <a:lnTo>
                  <a:pt x="104" y="496"/>
                </a:lnTo>
                <a:lnTo>
                  <a:pt x="109" y="496"/>
                </a:lnTo>
                <a:lnTo>
                  <a:pt x="113" y="496"/>
                </a:lnTo>
                <a:lnTo>
                  <a:pt x="118" y="495"/>
                </a:lnTo>
                <a:lnTo>
                  <a:pt x="125" y="495"/>
                </a:lnTo>
                <a:lnTo>
                  <a:pt x="129" y="495"/>
                </a:lnTo>
                <a:lnTo>
                  <a:pt x="134" y="495"/>
                </a:lnTo>
                <a:lnTo>
                  <a:pt x="139" y="493"/>
                </a:lnTo>
                <a:lnTo>
                  <a:pt x="144" y="493"/>
                </a:lnTo>
                <a:lnTo>
                  <a:pt x="150" y="493"/>
                </a:lnTo>
                <a:lnTo>
                  <a:pt x="155" y="493"/>
                </a:lnTo>
                <a:lnTo>
                  <a:pt x="160" y="491"/>
                </a:lnTo>
                <a:lnTo>
                  <a:pt x="165" y="491"/>
                </a:lnTo>
                <a:lnTo>
                  <a:pt x="170" y="491"/>
                </a:lnTo>
                <a:lnTo>
                  <a:pt x="176" y="491"/>
                </a:lnTo>
                <a:lnTo>
                  <a:pt x="181" y="490"/>
                </a:lnTo>
                <a:lnTo>
                  <a:pt x="186" y="490"/>
                </a:lnTo>
                <a:lnTo>
                  <a:pt x="190" y="490"/>
                </a:lnTo>
                <a:lnTo>
                  <a:pt x="195" y="488"/>
                </a:lnTo>
                <a:lnTo>
                  <a:pt x="202" y="488"/>
                </a:lnTo>
                <a:lnTo>
                  <a:pt x="206" y="488"/>
                </a:lnTo>
                <a:lnTo>
                  <a:pt x="211" y="487"/>
                </a:lnTo>
                <a:lnTo>
                  <a:pt x="216" y="487"/>
                </a:lnTo>
                <a:lnTo>
                  <a:pt x="221" y="485"/>
                </a:lnTo>
                <a:lnTo>
                  <a:pt x="226" y="485"/>
                </a:lnTo>
                <a:lnTo>
                  <a:pt x="232" y="485"/>
                </a:lnTo>
                <a:lnTo>
                  <a:pt x="237" y="483"/>
                </a:lnTo>
                <a:lnTo>
                  <a:pt x="242" y="483"/>
                </a:lnTo>
                <a:lnTo>
                  <a:pt x="247" y="482"/>
                </a:lnTo>
                <a:lnTo>
                  <a:pt x="251" y="482"/>
                </a:lnTo>
                <a:lnTo>
                  <a:pt x="256" y="480"/>
                </a:lnTo>
                <a:lnTo>
                  <a:pt x="261" y="480"/>
                </a:lnTo>
                <a:lnTo>
                  <a:pt x="267" y="480"/>
                </a:lnTo>
                <a:lnTo>
                  <a:pt x="272" y="478"/>
                </a:lnTo>
                <a:lnTo>
                  <a:pt x="277" y="478"/>
                </a:lnTo>
                <a:lnTo>
                  <a:pt x="282" y="477"/>
                </a:lnTo>
                <a:lnTo>
                  <a:pt x="287" y="477"/>
                </a:lnTo>
                <a:lnTo>
                  <a:pt x="292" y="475"/>
                </a:lnTo>
                <a:lnTo>
                  <a:pt x="296" y="475"/>
                </a:lnTo>
                <a:lnTo>
                  <a:pt x="301" y="474"/>
                </a:lnTo>
                <a:lnTo>
                  <a:pt x="308" y="474"/>
                </a:lnTo>
                <a:lnTo>
                  <a:pt x="312" y="472"/>
                </a:lnTo>
                <a:lnTo>
                  <a:pt x="317" y="470"/>
                </a:lnTo>
                <a:lnTo>
                  <a:pt x="322" y="470"/>
                </a:lnTo>
                <a:lnTo>
                  <a:pt x="327" y="469"/>
                </a:lnTo>
                <a:lnTo>
                  <a:pt x="332" y="469"/>
                </a:lnTo>
                <a:lnTo>
                  <a:pt x="336" y="467"/>
                </a:lnTo>
                <a:lnTo>
                  <a:pt x="341" y="467"/>
                </a:lnTo>
                <a:lnTo>
                  <a:pt x="346" y="466"/>
                </a:lnTo>
                <a:lnTo>
                  <a:pt x="351" y="464"/>
                </a:lnTo>
                <a:lnTo>
                  <a:pt x="356" y="464"/>
                </a:lnTo>
                <a:lnTo>
                  <a:pt x="360" y="462"/>
                </a:lnTo>
                <a:lnTo>
                  <a:pt x="365" y="462"/>
                </a:lnTo>
                <a:lnTo>
                  <a:pt x="370" y="461"/>
                </a:lnTo>
                <a:lnTo>
                  <a:pt x="377" y="459"/>
                </a:lnTo>
                <a:lnTo>
                  <a:pt x="381" y="459"/>
                </a:lnTo>
                <a:lnTo>
                  <a:pt x="386" y="458"/>
                </a:lnTo>
                <a:lnTo>
                  <a:pt x="391" y="456"/>
                </a:lnTo>
                <a:lnTo>
                  <a:pt x="396" y="456"/>
                </a:lnTo>
                <a:lnTo>
                  <a:pt x="401" y="454"/>
                </a:lnTo>
                <a:lnTo>
                  <a:pt x="405" y="453"/>
                </a:lnTo>
                <a:lnTo>
                  <a:pt x="410" y="453"/>
                </a:lnTo>
                <a:lnTo>
                  <a:pt x="415" y="451"/>
                </a:lnTo>
                <a:lnTo>
                  <a:pt x="420" y="450"/>
                </a:lnTo>
                <a:lnTo>
                  <a:pt x="425" y="450"/>
                </a:lnTo>
                <a:lnTo>
                  <a:pt x="429" y="448"/>
                </a:lnTo>
                <a:lnTo>
                  <a:pt x="434" y="446"/>
                </a:lnTo>
                <a:lnTo>
                  <a:pt x="439" y="445"/>
                </a:lnTo>
                <a:lnTo>
                  <a:pt x="444" y="445"/>
                </a:lnTo>
                <a:lnTo>
                  <a:pt x="449" y="443"/>
                </a:lnTo>
                <a:lnTo>
                  <a:pt x="454" y="442"/>
                </a:lnTo>
                <a:lnTo>
                  <a:pt x="457" y="440"/>
                </a:lnTo>
                <a:lnTo>
                  <a:pt x="462" y="440"/>
                </a:lnTo>
                <a:lnTo>
                  <a:pt x="466" y="438"/>
                </a:lnTo>
                <a:lnTo>
                  <a:pt x="471" y="437"/>
                </a:lnTo>
                <a:lnTo>
                  <a:pt x="476" y="435"/>
                </a:lnTo>
                <a:lnTo>
                  <a:pt x="481" y="434"/>
                </a:lnTo>
                <a:lnTo>
                  <a:pt x="486" y="434"/>
                </a:lnTo>
                <a:lnTo>
                  <a:pt x="490" y="432"/>
                </a:lnTo>
                <a:lnTo>
                  <a:pt x="495" y="430"/>
                </a:lnTo>
                <a:lnTo>
                  <a:pt x="500" y="429"/>
                </a:lnTo>
                <a:lnTo>
                  <a:pt x="505" y="427"/>
                </a:lnTo>
                <a:lnTo>
                  <a:pt x="510" y="426"/>
                </a:lnTo>
                <a:lnTo>
                  <a:pt x="513" y="426"/>
                </a:lnTo>
                <a:lnTo>
                  <a:pt x="518" y="424"/>
                </a:lnTo>
                <a:lnTo>
                  <a:pt x="522" y="422"/>
                </a:lnTo>
                <a:lnTo>
                  <a:pt x="527" y="421"/>
                </a:lnTo>
                <a:lnTo>
                  <a:pt x="532" y="419"/>
                </a:lnTo>
                <a:lnTo>
                  <a:pt x="537" y="418"/>
                </a:lnTo>
                <a:lnTo>
                  <a:pt x="540" y="416"/>
                </a:lnTo>
                <a:lnTo>
                  <a:pt x="545" y="416"/>
                </a:lnTo>
                <a:lnTo>
                  <a:pt x="550" y="414"/>
                </a:lnTo>
                <a:lnTo>
                  <a:pt x="555" y="413"/>
                </a:lnTo>
                <a:lnTo>
                  <a:pt x="559" y="411"/>
                </a:lnTo>
                <a:lnTo>
                  <a:pt x="564" y="410"/>
                </a:lnTo>
                <a:lnTo>
                  <a:pt x="567" y="408"/>
                </a:lnTo>
                <a:lnTo>
                  <a:pt x="572" y="406"/>
                </a:lnTo>
                <a:lnTo>
                  <a:pt x="577" y="405"/>
                </a:lnTo>
                <a:lnTo>
                  <a:pt x="582" y="403"/>
                </a:lnTo>
                <a:lnTo>
                  <a:pt x="585" y="401"/>
                </a:lnTo>
                <a:lnTo>
                  <a:pt x="590" y="400"/>
                </a:lnTo>
                <a:lnTo>
                  <a:pt x="595" y="398"/>
                </a:lnTo>
                <a:lnTo>
                  <a:pt x="599" y="397"/>
                </a:lnTo>
                <a:lnTo>
                  <a:pt x="603" y="397"/>
                </a:lnTo>
                <a:lnTo>
                  <a:pt x="608" y="395"/>
                </a:lnTo>
                <a:lnTo>
                  <a:pt x="612" y="393"/>
                </a:lnTo>
                <a:lnTo>
                  <a:pt x="617" y="392"/>
                </a:lnTo>
                <a:lnTo>
                  <a:pt x="620" y="390"/>
                </a:lnTo>
                <a:lnTo>
                  <a:pt x="625" y="389"/>
                </a:lnTo>
                <a:lnTo>
                  <a:pt x="630" y="387"/>
                </a:lnTo>
                <a:lnTo>
                  <a:pt x="633" y="385"/>
                </a:lnTo>
                <a:lnTo>
                  <a:pt x="638" y="384"/>
                </a:lnTo>
                <a:lnTo>
                  <a:pt x="643" y="382"/>
                </a:lnTo>
                <a:lnTo>
                  <a:pt x="646" y="381"/>
                </a:lnTo>
                <a:lnTo>
                  <a:pt x="651" y="379"/>
                </a:lnTo>
                <a:lnTo>
                  <a:pt x="656" y="377"/>
                </a:lnTo>
                <a:lnTo>
                  <a:pt x="659" y="376"/>
                </a:lnTo>
                <a:lnTo>
                  <a:pt x="664" y="374"/>
                </a:lnTo>
                <a:lnTo>
                  <a:pt x="667" y="373"/>
                </a:lnTo>
                <a:lnTo>
                  <a:pt x="672" y="371"/>
                </a:lnTo>
                <a:lnTo>
                  <a:pt x="676" y="369"/>
                </a:lnTo>
                <a:lnTo>
                  <a:pt x="680" y="366"/>
                </a:lnTo>
                <a:lnTo>
                  <a:pt x="685" y="365"/>
                </a:lnTo>
                <a:lnTo>
                  <a:pt x="688" y="363"/>
                </a:lnTo>
                <a:lnTo>
                  <a:pt x="693" y="361"/>
                </a:lnTo>
                <a:lnTo>
                  <a:pt x="697" y="360"/>
                </a:lnTo>
                <a:lnTo>
                  <a:pt x="701" y="358"/>
                </a:lnTo>
                <a:lnTo>
                  <a:pt x="705" y="357"/>
                </a:lnTo>
                <a:lnTo>
                  <a:pt x="709" y="355"/>
                </a:lnTo>
                <a:lnTo>
                  <a:pt x="713" y="353"/>
                </a:lnTo>
                <a:lnTo>
                  <a:pt x="717" y="352"/>
                </a:lnTo>
                <a:lnTo>
                  <a:pt x="721" y="350"/>
                </a:lnTo>
                <a:lnTo>
                  <a:pt x="725" y="349"/>
                </a:lnTo>
                <a:lnTo>
                  <a:pt x="729" y="347"/>
                </a:lnTo>
                <a:lnTo>
                  <a:pt x="733" y="345"/>
                </a:lnTo>
                <a:lnTo>
                  <a:pt x="737" y="344"/>
                </a:lnTo>
                <a:lnTo>
                  <a:pt x="741" y="341"/>
                </a:lnTo>
                <a:lnTo>
                  <a:pt x="744" y="339"/>
                </a:lnTo>
                <a:lnTo>
                  <a:pt x="749" y="337"/>
                </a:lnTo>
                <a:lnTo>
                  <a:pt x="752" y="336"/>
                </a:lnTo>
                <a:lnTo>
                  <a:pt x="757" y="334"/>
                </a:lnTo>
                <a:lnTo>
                  <a:pt x="760" y="333"/>
                </a:lnTo>
                <a:lnTo>
                  <a:pt x="765" y="331"/>
                </a:lnTo>
                <a:lnTo>
                  <a:pt x="768" y="329"/>
                </a:lnTo>
                <a:lnTo>
                  <a:pt x="771" y="328"/>
                </a:lnTo>
                <a:lnTo>
                  <a:pt x="776" y="324"/>
                </a:lnTo>
                <a:lnTo>
                  <a:pt x="779" y="323"/>
                </a:lnTo>
                <a:lnTo>
                  <a:pt x="782" y="321"/>
                </a:lnTo>
                <a:lnTo>
                  <a:pt x="787" y="320"/>
                </a:lnTo>
                <a:lnTo>
                  <a:pt x="790" y="318"/>
                </a:lnTo>
                <a:lnTo>
                  <a:pt x="794" y="316"/>
                </a:lnTo>
                <a:lnTo>
                  <a:pt x="798" y="315"/>
                </a:lnTo>
                <a:lnTo>
                  <a:pt x="802" y="313"/>
                </a:lnTo>
                <a:lnTo>
                  <a:pt x="805" y="310"/>
                </a:lnTo>
                <a:lnTo>
                  <a:pt x="810" y="308"/>
                </a:lnTo>
                <a:lnTo>
                  <a:pt x="813" y="307"/>
                </a:lnTo>
                <a:lnTo>
                  <a:pt x="816" y="305"/>
                </a:lnTo>
                <a:lnTo>
                  <a:pt x="821" y="304"/>
                </a:lnTo>
                <a:lnTo>
                  <a:pt x="824" y="302"/>
                </a:lnTo>
                <a:lnTo>
                  <a:pt x="827" y="300"/>
                </a:lnTo>
                <a:lnTo>
                  <a:pt x="830" y="297"/>
                </a:lnTo>
                <a:lnTo>
                  <a:pt x="834" y="296"/>
                </a:lnTo>
                <a:lnTo>
                  <a:pt x="839" y="294"/>
                </a:lnTo>
                <a:lnTo>
                  <a:pt x="842" y="292"/>
                </a:lnTo>
                <a:lnTo>
                  <a:pt x="845" y="291"/>
                </a:lnTo>
                <a:lnTo>
                  <a:pt x="848" y="289"/>
                </a:lnTo>
                <a:lnTo>
                  <a:pt x="851" y="288"/>
                </a:lnTo>
                <a:lnTo>
                  <a:pt x="856" y="284"/>
                </a:lnTo>
                <a:lnTo>
                  <a:pt x="859" y="283"/>
                </a:lnTo>
                <a:lnTo>
                  <a:pt x="863" y="281"/>
                </a:lnTo>
                <a:lnTo>
                  <a:pt x="866" y="280"/>
                </a:lnTo>
                <a:lnTo>
                  <a:pt x="869" y="278"/>
                </a:lnTo>
                <a:lnTo>
                  <a:pt x="872" y="276"/>
                </a:lnTo>
                <a:lnTo>
                  <a:pt x="875" y="273"/>
                </a:lnTo>
                <a:lnTo>
                  <a:pt x="880" y="272"/>
                </a:lnTo>
                <a:lnTo>
                  <a:pt x="883" y="270"/>
                </a:lnTo>
                <a:lnTo>
                  <a:pt x="887" y="268"/>
                </a:lnTo>
                <a:lnTo>
                  <a:pt x="890" y="267"/>
                </a:lnTo>
                <a:lnTo>
                  <a:pt x="893" y="265"/>
                </a:lnTo>
                <a:lnTo>
                  <a:pt x="896" y="262"/>
                </a:lnTo>
                <a:lnTo>
                  <a:pt x="899" y="260"/>
                </a:lnTo>
                <a:lnTo>
                  <a:pt x="903" y="259"/>
                </a:lnTo>
                <a:lnTo>
                  <a:pt x="906" y="257"/>
                </a:lnTo>
                <a:lnTo>
                  <a:pt x="909" y="256"/>
                </a:lnTo>
                <a:lnTo>
                  <a:pt x="912" y="254"/>
                </a:lnTo>
                <a:lnTo>
                  <a:pt x="916" y="251"/>
                </a:lnTo>
                <a:lnTo>
                  <a:pt x="919" y="249"/>
                </a:lnTo>
                <a:lnTo>
                  <a:pt x="922" y="247"/>
                </a:lnTo>
                <a:lnTo>
                  <a:pt x="925" y="246"/>
                </a:lnTo>
                <a:lnTo>
                  <a:pt x="928" y="244"/>
                </a:lnTo>
                <a:lnTo>
                  <a:pt x="932" y="243"/>
                </a:lnTo>
                <a:lnTo>
                  <a:pt x="935" y="239"/>
                </a:lnTo>
                <a:lnTo>
                  <a:pt x="938" y="238"/>
                </a:lnTo>
                <a:lnTo>
                  <a:pt x="941" y="236"/>
                </a:lnTo>
                <a:lnTo>
                  <a:pt x="944" y="235"/>
                </a:lnTo>
                <a:lnTo>
                  <a:pt x="948" y="233"/>
                </a:lnTo>
                <a:lnTo>
                  <a:pt x="949" y="231"/>
                </a:lnTo>
                <a:lnTo>
                  <a:pt x="952" y="230"/>
                </a:lnTo>
                <a:lnTo>
                  <a:pt x="956" y="227"/>
                </a:lnTo>
                <a:lnTo>
                  <a:pt x="959" y="225"/>
                </a:lnTo>
                <a:lnTo>
                  <a:pt x="962" y="223"/>
                </a:lnTo>
                <a:lnTo>
                  <a:pt x="965" y="222"/>
                </a:lnTo>
                <a:lnTo>
                  <a:pt x="968" y="220"/>
                </a:lnTo>
                <a:lnTo>
                  <a:pt x="970" y="219"/>
                </a:lnTo>
                <a:lnTo>
                  <a:pt x="973" y="215"/>
                </a:lnTo>
                <a:lnTo>
                  <a:pt x="976" y="214"/>
                </a:lnTo>
                <a:lnTo>
                  <a:pt x="980" y="212"/>
                </a:lnTo>
                <a:lnTo>
                  <a:pt x="983" y="211"/>
                </a:lnTo>
                <a:lnTo>
                  <a:pt x="984" y="209"/>
                </a:lnTo>
                <a:lnTo>
                  <a:pt x="988" y="207"/>
                </a:lnTo>
                <a:lnTo>
                  <a:pt x="991" y="206"/>
                </a:lnTo>
                <a:lnTo>
                  <a:pt x="994" y="203"/>
                </a:lnTo>
                <a:lnTo>
                  <a:pt x="997" y="201"/>
                </a:lnTo>
                <a:lnTo>
                  <a:pt x="999" y="199"/>
                </a:lnTo>
                <a:lnTo>
                  <a:pt x="1002" y="198"/>
                </a:lnTo>
                <a:lnTo>
                  <a:pt x="1005" y="196"/>
                </a:lnTo>
                <a:lnTo>
                  <a:pt x="1007" y="195"/>
                </a:lnTo>
                <a:lnTo>
                  <a:pt x="1010" y="193"/>
                </a:lnTo>
                <a:lnTo>
                  <a:pt x="1013" y="190"/>
                </a:lnTo>
                <a:lnTo>
                  <a:pt x="1015" y="188"/>
                </a:lnTo>
                <a:lnTo>
                  <a:pt x="1018" y="187"/>
                </a:lnTo>
                <a:lnTo>
                  <a:pt x="1021" y="185"/>
                </a:lnTo>
                <a:lnTo>
                  <a:pt x="1023" y="183"/>
                </a:lnTo>
                <a:lnTo>
                  <a:pt x="1026" y="182"/>
                </a:lnTo>
                <a:lnTo>
                  <a:pt x="1029" y="180"/>
                </a:lnTo>
                <a:lnTo>
                  <a:pt x="1031" y="179"/>
                </a:lnTo>
                <a:lnTo>
                  <a:pt x="1034" y="175"/>
                </a:lnTo>
                <a:lnTo>
                  <a:pt x="1037" y="174"/>
                </a:lnTo>
                <a:lnTo>
                  <a:pt x="1039" y="172"/>
                </a:lnTo>
                <a:lnTo>
                  <a:pt x="1042" y="170"/>
                </a:lnTo>
                <a:lnTo>
                  <a:pt x="1044" y="169"/>
                </a:lnTo>
                <a:lnTo>
                  <a:pt x="1047" y="167"/>
                </a:lnTo>
                <a:lnTo>
                  <a:pt x="1050" y="166"/>
                </a:lnTo>
                <a:lnTo>
                  <a:pt x="1052" y="164"/>
                </a:lnTo>
                <a:lnTo>
                  <a:pt x="1055" y="162"/>
                </a:lnTo>
                <a:lnTo>
                  <a:pt x="1057" y="159"/>
                </a:lnTo>
                <a:lnTo>
                  <a:pt x="1060" y="158"/>
                </a:lnTo>
                <a:lnTo>
                  <a:pt x="1061" y="156"/>
                </a:lnTo>
                <a:lnTo>
                  <a:pt x="1065" y="154"/>
                </a:lnTo>
                <a:lnTo>
                  <a:pt x="1066" y="153"/>
                </a:lnTo>
                <a:lnTo>
                  <a:pt x="1069" y="151"/>
                </a:lnTo>
                <a:lnTo>
                  <a:pt x="1071" y="150"/>
                </a:lnTo>
                <a:lnTo>
                  <a:pt x="1074" y="148"/>
                </a:lnTo>
                <a:lnTo>
                  <a:pt x="1076" y="146"/>
                </a:lnTo>
                <a:lnTo>
                  <a:pt x="1079" y="145"/>
                </a:lnTo>
                <a:lnTo>
                  <a:pt x="1081" y="143"/>
                </a:lnTo>
                <a:lnTo>
                  <a:pt x="1084" y="140"/>
                </a:lnTo>
                <a:lnTo>
                  <a:pt x="1086" y="138"/>
                </a:lnTo>
                <a:lnTo>
                  <a:pt x="1087" y="137"/>
                </a:lnTo>
                <a:lnTo>
                  <a:pt x="1090" y="135"/>
                </a:lnTo>
                <a:lnTo>
                  <a:pt x="1092" y="134"/>
                </a:lnTo>
                <a:lnTo>
                  <a:pt x="1095" y="132"/>
                </a:lnTo>
                <a:lnTo>
                  <a:pt x="1097" y="130"/>
                </a:lnTo>
                <a:lnTo>
                  <a:pt x="1098" y="129"/>
                </a:lnTo>
                <a:lnTo>
                  <a:pt x="1102" y="127"/>
                </a:lnTo>
                <a:lnTo>
                  <a:pt x="1103" y="126"/>
                </a:lnTo>
                <a:lnTo>
                  <a:pt x="1106" y="124"/>
                </a:lnTo>
                <a:lnTo>
                  <a:pt x="1108" y="122"/>
                </a:lnTo>
                <a:lnTo>
                  <a:pt x="1110" y="121"/>
                </a:lnTo>
                <a:lnTo>
                  <a:pt x="1113" y="119"/>
                </a:lnTo>
                <a:lnTo>
                  <a:pt x="1114" y="118"/>
                </a:lnTo>
                <a:lnTo>
                  <a:pt x="1116" y="116"/>
                </a:lnTo>
                <a:lnTo>
                  <a:pt x="1119" y="114"/>
                </a:lnTo>
                <a:lnTo>
                  <a:pt x="1121" y="113"/>
                </a:lnTo>
                <a:lnTo>
                  <a:pt x="1122" y="111"/>
                </a:lnTo>
                <a:lnTo>
                  <a:pt x="1126" y="110"/>
                </a:lnTo>
                <a:lnTo>
                  <a:pt x="1127" y="108"/>
                </a:lnTo>
                <a:lnTo>
                  <a:pt x="1129" y="106"/>
                </a:lnTo>
                <a:lnTo>
                  <a:pt x="1130" y="105"/>
                </a:lnTo>
                <a:lnTo>
                  <a:pt x="1134" y="103"/>
                </a:lnTo>
                <a:lnTo>
                  <a:pt x="1135" y="102"/>
                </a:lnTo>
                <a:lnTo>
                  <a:pt x="1137" y="100"/>
                </a:lnTo>
                <a:lnTo>
                  <a:pt x="1138" y="98"/>
                </a:lnTo>
                <a:lnTo>
                  <a:pt x="1142" y="97"/>
                </a:lnTo>
                <a:lnTo>
                  <a:pt x="1143" y="95"/>
                </a:lnTo>
                <a:lnTo>
                  <a:pt x="1145" y="94"/>
                </a:lnTo>
                <a:lnTo>
                  <a:pt x="1146" y="92"/>
                </a:lnTo>
                <a:lnTo>
                  <a:pt x="1150" y="90"/>
                </a:lnTo>
                <a:lnTo>
                  <a:pt x="1151" y="89"/>
                </a:lnTo>
                <a:lnTo>
                  <a:pt x="1153" y="87"/>
                </a:lnTo>
                <a:lnTo>
                  <a:pt x="1155" y="85"/>
                </a:lnTo>
                <a:lnTo>
                  <a:pt x="1156" y="84"/>
                </a:lnTo>
                <a:lnTo>
                  <a:pt x="1158" y="82"/>
                </a:lnTo>
                <a:lnTo>
                  <a:pt x="1161" y="81"/>
                </a:lnTo>
                <a:lnTo>
                  <a:pt x="1163" y="79"/>
                </a:lnTo>
                <a:lnTo>
                  <a:pt x="1164" y="77"/>
                </a:lnTo>
                <a:lnTo>
                  <a:pt x="1166" y="76"/>
                </a:lnTo>
                <a:lnTo>
                  <a:pt x="1167" y="74"/>
                </a:lnTo>
                <a:lnTo>
                  <a:pt x="1169" y="73"/>
                </a:lnTo>
                <a:lnTo>
                  <a:pt x="1171" y="71"/>
                </a:lnTo>
                <a:lnTo>
                  <a:pt x="1174" y="69"/>
                </a:lnTo>
                <a:lnTo>
                  <a:pt x="1175" y="68"/>
                </a:lnTo>
                <a:lnTo>
                  <a:pt x="1177" y="66"/>
                </a:lnTo>
                <a:lnTo>
                  <a:pt x="1179" y="65"/>
                </a:lnTo>
                <a:lnTo>
                  <a:pt x="1180" y="63"/>
                </a:lnTo>
                <a:lnTo>
                  <a:pt x="1182" y="61"/>
                </a:lnTo>
                <a:lnTo>
                  <a:pt x="1183" y="60"/>
                </a:lnTo>
                <a:lnTo>
                  <a:pt x="1185" y="60"/>
                </a:lnTo>
                <a:lnTo>
                  <a:pt x="1187" y="58"/>
                </a:lnTo>
                <a:lnTo>
                  <a:pt x="1188" y="57"/>
                </a:lnTo>
                <a:lnTo>
                  <a:pt x="1190" y="55"/>
                </a:lnTo>
                <a:lnTo>
                  <a:pt x="1191" y="53"/>
                </a:lnTo>
                <a:lnTo>
                  <a:pt x="1193" y="52"/>
                </a:lnTo>
                <a:lnTo>
                  <a:pt x="1195" y="50"/>
                </a:lnTo>
                <a:lnTo>
                  <a:pt x="1198" y="49"/>
                </a:lnTo>
                <a:lnTo>
                  <a:pt x="1199" y="47"/>
                </a:lnTo>
                <a:lnTo>
                  <a:pt x="1201" y="45"/>
                </a:lnTo>
                <a:lnTo>
                  <a:pt x="1203" y="45"/>
                </a:lnTo>
                <a:lnTo>
                  <a:pt x="1204" y="44"/>
                </a:lnTo>
                <a:lnTo>
                  <a:pt x="1206" y="42"/>
                </a:lnTo>
                <a:lnTo>
                  <a:pt x="1207" y="41"/>
                </a:lnTo>
                <a:lnTo>
                  <a:pt x="1209" y="39"/>
                </a:lnTo>
                <a:lnTo>
                  <a:pt x="1209" y="37"/>
                </a:lnTo>
                <a:lnTo>
                  <a:pt x="1211" y="36"/>
                </a:lnTo>
                <a:lnTo>
                  <a:pt x="1212" y="34"/>
                </a:lnTo>
                <a:lnTo>
                  <a:pt x="1214" y="34"/>
                </a:lnTo>
                <a:lnTo>
                  <a:pt x="1215" y="33"/>
                </a:lnTo>
                <a:lnTo>
                  <a:pt x="1217" y="31"/>
                </a:lnTo>
                <a:lnTo>
                  <a:pt x="1219" y="29"/>
                </a:lnTo>
                <a:lnTo>
                  <a:pt x="1220" y="28"/>
                </a:lnTo>
                <a:lnTo>
                  <a:pt x="1222" y="26"/>
                </a:lnTo>
                <a:lnTo>
                  <a:pt x="1223" y="25"/>
                </a:lnTo>
                <a:lnTo>
                  <a:pt x="1225" y="25"/>
                </a:lnTo>
                <a:lnTo>
                  <a:pt x="1227" y="23"/>
                </a:lnTo>
                <a:lnTo>
                  <a:pt x="1228" y="21"/>
                </a:lnTo>
                <a:lnTo>
                  <a:pt x="1230" y="20"/>
                </a:lnTo>
                <a:lnTo>
                  <a:pt x="1232" y="18"/>
                </a:lnTo>
                <a:lnTo>
                  <a:pt x="1232" y="18"/>
                </a:lnTo>
                <a:lnTo>
                  <a:pt x="1233" y="17"/>
                </a:lnTo>
                <a:lnTo>
                  <a:pt x="1235" y="15"/>
                </a:lnTo>
                <a:lnTo>
                  <a:pt x="1236" y="13"/>
                </a:lnTo>
                <a:lnTo>
                  <a:pt x="1238" y="12"/>
                </a:lnTo>
                <a:lnTo>
                  <a:pt x="1240" y="10"/>
                </a:lnTo>
                <a:lnTo>
                  <a:pt x="1241" y="10"/>
                </a:lnTo>
                <a:lnTo>
                  <a:pt x="1241" y="8"/>
                </a:lnTo>
                <a:lnTo>
                  <a:pt x="1243" y="7"/>
                </a:lnTo>
                <a:lnTo>
                  <a:pt x="1244" y="5"/>
                </a:lnTo>
                <a:lnTo>
                  <a:pt x="1246" y="4"/>
                </a:lnTo>
                <a:lnTo>
                  <a:pt x="1248" y="4"/>
                </a:lnTo>
                <a:lnTo>
                  <a:pt x="1249" y="2"/>
                </a:lnTo>
                <a:lnTo>
                  <a:pt x="1249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6" name="Freeform 60"/>
          <p:cNvSpPr>
            <a:spLocks/>
          </p:cNvSpPr>
          <p:nvPr/>
        </p:nvSpPr>
        <p:spPr bwMode="auto">
          <a:xfrm>
            <a:off x="1995920" y="2050205"/>
            <a:ext cx="444500" cy="174625"/>
          </a:xfrm>
          <a:custGeom>
            <a:avLst/>
            <a:gdLst>
              <a:gd name="T0" fmla="*/ 1224 w 1250"/>
              <a:gd name="T1" fmla="*/ 499 h 499"/>
              <a:gd name="T2" fmla="*/ 1193 w 1250"/>
              <a:gd name="T3" fmla="*/ 498 h 499"/>
              <a:gd name="T4" fmla="*/ 1163 w 1250"/>
              <a:gd name="T5" fmla="*/ 496 h 499"/>
              <a:gd name="T6" fmla="*/ 1131 w 1250"/>
              <a:gd name="T7" fmla="*/ 495 h 499"/>
              <a:gd name="T8" fmla="*/ 1100 w 1250"/>
              <a:gd name="T9" fmla="*/ 493 h 499"/>
              <a:gd name="T10" fmla="*/ 1070 w 1250"/>
              <a:gd name="T11" fmla="*/ 490 h 499"/>
              <a:gd name="T12" fmla="*/ 1039 w 1250"/>
              <a:gd name="T13" fmla="*/ 487 h 499"/>
              <a:gd name="T14" fmla="*/ 1009 w 1250"/>
              <a:gd name="T15" fmla="*/ 483 h 499"/>
              <a:gd name="T16" fmla="*/ 978 w 1250"/>
              <a:gd name="T17" fmla="*/ 478 h 499"/>
              <a:gd name="T18" fmla="*/ 948 w 1250"/>
              <a:gd name="T19" fmla="*/ 474 h 499"/>
              <a:gd name="T20" fmla="*/ 919 w 1250"/>
              <a:gd name="T21" fmla="*/ 469 h 499"/>
              <a:gd name="T22" fmla="*/ 889 w 1250"/>
              <a:gd name="T23" fmla="*/ 462 h 499"/>
              <a:gd name="T24" fmla="*/ 860 w 1250"/>
              <a:gd name="T25" fmla="*/ 456 h 499"/>
              <a:gd name="T26" fmla="*/ 831 w 1250"/>
              <a:gd name="T27" fmla="*/ 450 h 499"/>
              <a:gd name="T28" fmla="*/ 802 w 1250"/>
              <a:gd name="T29" fmla="*/ 443 h 499"/>
              <a:gd name="T30" fmla="*/ 775 w 1250"/>
              <a:gd name="T31" fmla="*/ 435 h 499"/>
              <a:gd name="T32" fmla="*/ 746 w 1250"/>
              <a:gd name="T33" fmla="*/ 427 h 499"/>
              <a:gd name="T34" fmla="*/ 719 w 1250"/>
              <a:gd name="T35" fmla="*/ 419 h 499"/>
              <a:gd name="T36" fmla="*/ 691 w 1250"/>
              <a:gd name="T37" fmla="*/ 411 h 499"/>
              <a:gd name="T38" fmla="*/ 664 w 1250"/>
              <a:gd name="T39" fmla="*/ 401 h 499"/>
              <a:gd name="T40" fmla="*/ 638 w 1250"/>
              <a:gd name="T41" fmla="*/ 393 h 499"/>
              <a:gd name="T42" fmla="*/ 613 w 1250"/>
              <a:gd name="T43" fmla="*/ 384 h 499"/>
              <a:gd name="T44" fmla="*/ 587 w 1250"/>
              <a:gd name="T45" fmla="*/ 374 h 499"/>
              <a:gd name="T46" fmla="*/ 561 w 1250"/>
              <a:gd name="T47" fmla="*/ 363 h 499"/>
              <a:gd name="T48" fmla="*/ 537 w 1250"/>
              <a:gd name="T49" fmla="*/ 353 h 499"/>
              <a:gd name="T50" fmla="*/ 513 w 1250"/>
              <a:gd name="T51" fmla="*/ 344 h 499"/>
              <a:gd name="T52" fmla="*/ 491 w 1250"/>
              <a:gd name="T53" fmla="*/ 333 h 499"/>
              <a:gd name="T54" fmla="*/ 467 w 1250"/>
              <a:gd name="T55" fmla="*/ 321 h 499"/>
              <a:gd name="T56" fmla="*/ 444 w 1250"/>
              <a:gd name="T57" fmla="*/ 310 h 499"/>
              <a:gd name="T58" fmla="*/ 423 w 1250"/>
              <a:gd name="T59" fmla="*/ 300 h 499"/>
              <a:gd name="T60" fmla="*/ 401 w 1250"/>
              <a:gd name="T61" fmla="*/ 289 h 499"/>
              <a:gd name="T62" fmla="*/ 382 w 1250"/>
              <a:gd name="T63" fmla="*/ 278 h 499"/>
              <a:gd name="T64" fmla="*/ 361 w 1250"/>
              <a:gd name="T65" fmla="*/ 267 h 499"/>
              <a:gd name="T66" fmla="*/ 342 w 1250"/>
              <a:gd name="T67" fmla="*/ 256 h 499"/>
              <a:gd name="T68" fmla="*/ 322 w 1250"/>
              <a:gd name="T69" fmla="*/ 244 h 499"/>
              <a:gd name="T70" fmla="*/ 303 w 1250"/>
              <a:gd name="T71" fmla="*/ 233 h 499"/>
              <a:gd name="T72" fmla="*/ 285 w 1250"/>
              <a:gd name="T73" fmla="*/ 222 h 499"/>
              <a:gd name="T74" fmla="*/ 268 w 1250"/>
              <a:gd name="T75" fmla="*/ 211 h 499"/>
              <a:gd name="T76" fmla="*/ 252 w 1250"/>
              <a:gd name="T77" fmla="*/ 199 h 499"/>
              <a:gd name="T78" fmla="*/ 234 w 1250"/>
              <a:gd name="T79" fmla="*/ 188 h 499"/>
              <a:gd name="T80" fmla="*/ 218 w 1250"/>
              <a:gd name="T81" fmla="*/ 179 h 499"/>
              <a:gd name="T82" fmla="*/ 204 w 1250"/>
              <a:gd name="T83" fmla="*/ 167 h 499"/>
              <a:gd name="T84" fmla="*/ 189 w 1250"/>
              <a:gd name="T85" fmla="*/ 156 h 499"/>
              <a:gd name="T86" fmla="*/ 175 w 1250"/>
              <a:gd name="T87" fmla="*/ 146 h 499"/>
              <a:gd name="T88" fmla="*/ 160 w 1250"/>
              <a:gd name="T89" fmla="*/ 135 h 499"/>
              <a:gd name="T90" fmla="*/ 148 w 1250"/>
              <a:gd name="T91" fmla="*/ 126 h 499"/>
              <a:gd name="T92" fmla="*/ 133 w 1250"/>
              <a:gd name="T93" fmla="*/ 116 h 499"/>
              <a:gd name="T94" fmla="*/ 122 w 1250"/>
              <a:gd name="T95" fmla="*/ 106 h 499"/>
              <a:gd name="T96" fmla="*/ 109 w 1250"/>
              <a:gd name="T97" fmla="*/ 97 h 499"/>
              <a:gd name="T98" fmla="*/ 98 w 1250"/>
              <a:gd name="T99" fmla="*/ 87 h 499"/>
              <a:gd name="T100" fmla="*/ 87 w 1250"/>
              <a:gd name="T101" fmla="*/ 77 h 499"/>
              <a:gd name="T102" fmla="*/ 75 w 1250"/>
              <a:gd name="T103" fmla="*/ 68 h 499"/>
              <a:gd name="T104" fmla="*/ 66 w 1250"/>
              <a:gd name="T105" fmla="*/ 60 h 499"/>
              <a:gd name="T106" fmla="*/ 54 w 1250"/>
              <a:gd name="T107" fmla="*/ 50 h 499"/>
              <a:gd name="T108" fmla="*/ 45 w 1250"/>
              <a:gd name="T109" fmla="*/ 42 h 499"/>
              <a:gd name="T110" fmla="*/ 35 w 1250"/>
              <a:gd name="T111" fmla="*/ 34 h 499"/>
              <a:gd name="T112" fmla="*/ 27 w 1250"/>
              <a:gd name="T113" fmla="*/ 25 h 499"/>
              <a:gd name="T114" fmla="*/ 18 w 1250"/>
              <a:gd name="T115" fmla="*/ 18 h 499"/>
              <a:gd name="T116" fmla="*/ 10 w 1250"/>
              <a:gd name="T117" fmla="*/ 10 h 499"/>
              <a:gd name="T118" fmla="*/ 2 w 1250"/>
              <a:gd name="T119" fmla="*/ 2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250" h="499">
                <a:moveTo>
                  <a:pt x="1250" y="499"/>
                </a:moveTo>
                <a:lnTo>
                  <a:pt x="1245" y="499"/>
                </a:lnTo>
                <a:lnTo>
                  <a:pt x="1240" y="499"/>
                </a:lnTo>
                <a:lnTo>
                  <a:pt x="1235" y="499"/>
                </a:lnTo>
                <a:lnTo>
                  <a:pt x="1229" y="499"/>
                </a:lnTo>
                <a:lnTo>
                  <a:pt x="1224" y="499"/>
                </a:lnTo>
                <a:lnTo>
                  <a:pt x="1219" y="499"/>
                </a:lnTo>
                <a:lnTo>
                  <a:pt x="1214" y="499"/>
                </a:lnTo>
                <a:lnTo>
                  <a:pt x="1209" y="499"/>
                </a:lnTo>
                <a:lnTo>
                  <a:pt x="1203" y="498"/>
                </a:lnTo>
                <a:lnTo>
                  <a:pt x="1198" y="498"/>
                </a:lnTo>
                <a:lnTo>
                  <a:pt x="1193" y="498"/>
                </a:lnTo>
                <a:lnTo>
                  <a:pt x="1189" y="498"/>
                </a:lnTo>
                <a:lnTo>
                  <a:pt x="1182" y="498"/>
                </a:lnTo>
                <a:lnTo>
                  <a:pt x="1177" y="498"/>
                </a:lnTo>
                <a:lnTo>
                  <a:pt x="1173" y="498"/>
                </a:lnTo>
                <a:lnTo>
                  <a:pt x="1168" y="498"/>
                </a:lnTo>
                <a:lnTo>
                  <a:pt x="1163" y="496"/>
                </a:lnTo>
                <a:lnTo>
                  <a:pt x="1157" y="496"/>
                </a:lnTo>
                <a:lnTo>
                  <a:pt x="1152" y="496"/>
                </a:lnTo>
                <a:lnTo>
                  <a:pt x="1147" y="496"/>
                </a:lnTo>
                <a:lnTo>
                  <a:pt x="1142" y="496"/>
                </a:lnTo>
                <a:lnTo>
                  <a:pt x="1137" y="496"/>
                </a:lnTo>
                <a:lnTo>
                  <a:pt x="1131" y="495"/>
                </a:lnTo>
                <a:lnTo>
                  <a:pt x="1126" y="495"/>
                </a:lnTo>
                <a:lnTo>
                  <a:pt x="1121" y="495"/>
                </a:lnTo>
                <a:lnTo>
                  <a:pt x="1116" y="495"/>
                </a:lnTo>
                <a:lnTo>
                  <a:pt x="1112" y="493"/>
                </a:lnTo>
                <a:lnTo>
                  <a:pt x="1105" y="493"/>
                </a:lnTo>
                <a:lnTo>
                  <a:pt x="1100" y="493"/>
                </a:lnTo>
                <a:lnTo>
                  <a:pt x="1096" y="493"/>
                </a:lnTo>
                <a:lnTo>
                  <a:pt x="1091" y="491"/>
                </a:lnTo>
                <a:lnTo>
                  <a:pt x="1086" y="491"/>
                </a:lnTo>
                <a:lnTo>
                  <a:pt x="1080" y="491"/>
                </a:lnTo>
                <a:lnTo>
                  <a:pt x="1075" y="491"/>
                </a:lnTo>
                <a:lnTo>
                  <a:pt x="1070" y="490"/>
                </a:lnTo>
                <a:lnTo>
                  <a:pt x="1065" y="490"/>
                </a:lnTo>
                <a:lnTo>
                  <a:pt x="1060" y="490"/>
                </a:lnTo>
                <a:lnTo>
                  <a:pt x="1054" y="488"/>
                </a:lnTo>
                <a:lnTo>
                  <a:pt x="1049" y="488"/>
                </a:lnTo>
                <a:lnTo>
                  <a:pt x="1044" y="488"/>
                </a:lnTo>
                <a:lnTo>
                  <a:pt x="1039" y="487"/>
                </a:lnTo>
                <a:lnTo>
                  <a:pt x="1035" y="487"/>
                </a:lnTo>
                <a:lnTo>
                  <a:pt x="1030" y="485"/>
                </a:lnTo>
                <a:lnTo>
                  <a:pt x="1023" y="485"/>
                </a:lnTo>
                <a:lnTo>
                  <a:pt x="1019" y="485"/>
                </a:lnTo>
                <a:lnTo>
                  <a:pt x="1014" y="483"/>
                </a:lnTo>
                <a:lnTo>
                  <a:pt x="1009" y="483"/>
                </a:lnTo>
                <a:lnTo>
                  <a:pt x="1004" y="482"/>
                </a:lnTo>
                <a:lnTo>
                  <a:pt x="999" y="482"/>
                </a:lnTo>
                <a:lnTo>
                  <a:pt x="993" y="480"/>
                </a:lnTo>
                <a:lnTo>
                  <a:pt x="988" y="480"/>
                </a:lnTo>
                <a:lnTo>
                  <a:pt x="983" y="480"/>
                </a:lnTo>
                <a:lnTo>
                  <a:pt x="978" y="478"/>
                </a:lnTo>
                <a:lnTo>
                  <a:pt x="974" y="478"/>
                </a:lnTo>
                <a:lnTo>
                  <a:pt x="969" y="477"/>
                </a:lnTo>
                <a:lnTo>
                  <a:pt x="964" y="477"/>
                </a:lnTo>
                <a:lnTo>
                  <a:pt x="959" y="475"/>
                </a:lnTo>
                <a:lnTo>
                  <a:pt x="953" y="475"/>
                </a:lnTo>
                <a:lnTo>
                  <a:pt x="948" y="474"/>
                </a:lnTo>
                <a:lnTo>
                  <a:pt x="943" y="474"/>
                </a:lnTo>
                <a:lnTo>
                  <a:pt x="938" y="472"/>
                </a:lnTo>
                <a:lnTo>
                  <a:pt x="934" y="470"/>
                </a:lnTo>
                <a:lnTo>
                  <a:pt x="929" y="470"/>
                </a:lnTo>
                <a:lnTo>
                  <a:pt x="924" y="469"/>
                </a:lnTo>
                <a:lnTo>
                  <a:pt x="919" y="469"/>
                </a:lnTo>
                <a:lnTo>
                  <a:pt x="914" y="467"/>
                </a:lnTo>
                <a:lnTo>
                  <a:pt x="909" y="467"/>
                </a:lnTo>
                <a:lnTo>
                  <a:pt x="905" y="466"/>
                </a:lnTo>
                <a:lnTo>
                  <a:pt x="900" y="464"/>
                </a:lnTo>
                <a:lnTo>
                  <a:pt x="893" y="464"/>
                </a:lnTo>
                <a:lnTo>
                  <a:pt x="889" y="462"/>
                </a:lnTo>
                <a:lnTo>
                  <a:pt x="884" y="462"/>
                </a:lnTo>
                <a:lnTo>
                  <a:pt x="879" y="461"/>
                </a:lnTo>
                <a:lnTo>
                  <a:pt x="874" y="459"/>
                </a:lnTo>
                <a:lnTo>
                  <a:pt x="869" y="459"/>
                </a:lnTo>
                <a:lnTo>
                  <a:pt x="865" y="458"/>
                </a:lnTo>
                <a:lnTo>
                  <a:pt x="860" y="456"/>
                </a:lnTo>
                <a:lnTo>
                  <a:pt x="855" y="456"/>
                </a:lnTo>
                <a:lnTo>
                  <a:pt x="850" y="454"/>
                </a:lnTo>
                <a:lnTo>
                  <a:pt x="845" y="453"/>
                </a:lnTo>
                <a:lnTo>
                  <a:pt x="841" y="453"/>
                </a:lnTo>
                <a:lnTo>
                  <a:pt x="836" y="451"/>
                </a:lnTo>
                <a:lnTo>
                  <a:pt x="831" y="450"/>
                </a:lnTo>
                <a:lnTo>
                  <a:pt x="826" y="450"/>
                </a:lnTo>
                <a:lnTo>
                  <a:pt x="821" y="448"/>
                </a:lnTo>
                <a:lnTo>
                  <a:pt x="816" y="446"/>
                </a:lnTo>
                <a:lnTo>
                  <a:pt x="812" y="445"/>
                </a:lnTo>
                <a:lnTo>
                  <a:pt x="807" y="445"/>
                </a:lnTo>
                <a:lnTo>
                  <a:pt x="802" y="443"/>
                </a:lnTo>
                <a:lnTo>
                  <a:pt x="797" y="442"/>
                </a:lnTo>
                <a:lnTo>
                  <a:pt x="792" y="440"/>
                </a:lnTo>
                <a:lnTo>
                  <a:pt x="788" y="440"/>
                </a:lnTo>
                <a:lnTo>
                  <a:pt x="783" y="438"/>
                </a:lnTo>
                <a:lnTo>
                  <a:pt x="778" y="437"/>
                </a:lnTo>
                <a:lnTo>
                  <a:pt x="775" y="435"/>
                </a:lnTo>
                <a:lnTo>
                  <a:pt x="770" y="434"/>
                </a:lnTo>
                <a:lnTo>
                  <a:pt x="765" y="434"/>
                </a:lnTo>
                <a:lnTo>
                  <a:pt x="760" y="432"/>
                </a:lnTo>
                <a:lnTo>
                  <a:pt x="755" y="430"/>
                </a:lnTo>
                <a:lnTo>
                  <a:pt x="751" y="429"/>
                </a:lnTo>
                <a:lnTo>
                  <a:pt x="746" y="427"/>
                </a:lnTo>
                <a:lnTo>
                  <a:pt x="741" y="426"/>
                </a:lnTo>
                <a:lnTo>
                  <a:pt x="736" y="426"/>
                </a:lnTo>
                <a:lnTo>
                  <a:pt x="733" y="424"/>
                </a:lnTo>
                <a:lnTo>
                  <a:pt x="728" y="422"/>
                </a:lnTo>
                <a:lnTo>
                  <a:pt x="723" y="421"/>
                </a:lnTo>
                <a:lnTo>
                  <a:pt x="719" y="419"/>
                </a:lnTo>
                <a:lnTo>
                  <a:pt x="714" y="418"/>
                </a:lnTo>
                <a:lnTo>
                  <a:pt x="709" y="416"/>
                </a:lnTo>
                <a:lnTo>
                  <a:pt x="704" y="416"/>
                </a:lnTo>
                <a:lnTo>
                  <a:pt x="701" y="414"/>
                </a:lnTo>
                <a:lnTo>
                  <a:pt x="696" y="413"/>
                </a:lnTo>
                <a:lnTo>
                  <a:pt x="691" y="411"/>
                </a:lnTo>
                <a:lnTo>
                  <a:pt x="687" y="410"/>
                </a:lnTo>
                <a:lnTo>
                  <a:pt x="682" y="408"/>
                </a:lnTo>
                <a:lnTo>
                  <a:pt x="678" y="406"/>
                </a:lnTo>
                <a:lnTo>
                  <a:pt x="674" y="405"/>
                </a:lnTo>
                <a:lnTo>
                  <a:pt x="669" y="403"/>
                </a:lnTo>
                <a:lnTo>
                  <a:pt x="664" y="401"/>
                </a:lnTo>
                <a:lnTo>
                  <a:pt x="661" y="400"/>
                </a:lnTo>
                <a:lnTo>
                  <a:pt x="656" y="398"/>
                </a:lnTo>
                <a:lnTo>
                  <a:pt x="651" y="397"/>
                </a:lnTo>
                <a:lnTo>
                  <a:pt x="646" y="397"/>
                </a:lnTo>
                <a:lnTo>
                  <a:pt x="643" y="395"/>
                </a:lnTo>
                <a:lnTo>
                  <a:pt x="638" y="393"/>
                </a:lnTo>
                <a:lnTo>
                  <a:pt x="634" y="392"/>
                </a:lnTo>
                <a:lnTo>
                  <a:pt x="630" y="390"/>
                </a:lnTo>
                <a:lnTo>
                  <a:pt x="626" y="389"/>
                </a:lnTo>
                <a:lnTo>
                  <a:pt x="621" y="387"/>
                </a:lnTo>
                <a:lnTo>
                  <a:pt x="616" y="385"/>
                </a:lnTo>
                <a:lnTo>
                  <a:pt x="613" y="384"/>
                </a:lnTo>
                <a:lnTo>
                  <a:pt x="608" y="382"/>
                </a:lnTo>
                <a:lnTo>
                  <a:pt x="603" y="381"/>
                </a:lnTo>
                <a:lnTo>
                  <a:pt x="600" y="379"/>
                </a:lnTo>
                <a:lnTo>
                  <a:pt x="595" y="377"/>
                </a:lnTo>
                <a:lnTo>
                  <a:pt x="592" y="376"/>
                </a:lnTo>
                <a:lnTo>
                  <a:pt x="587" y="374"/>
                </a:lnTo>
                <a:lnTo>
                  <a:pt x="582" y="373"/>
                </a:lnTo>
                <a:lnTo>
                  <a:pt x="579" y="371"/>
                </a:lnTo>
                <a:lnTo>
                  <a:pt x="574" y="369"/>
                </a:lnTo>
                <a:lnTo>
                  <a:pt x="571" y="366"/>
                </a:lnTo>
                <a:lnTo>
                  <a:pt x="566" y="365"/>
                </a:lnTo>
                <a:lnTo>
                  <a:pt x="561" y="363"/>
                </a:lnTo>
                <a:lnTo>
                  <a:pt x="558" y="361"/>
                </a:lnTo>
                <a:lnTo>
                  <a:pt x="553" y="360"/>
                </a:lnTo>
                <a:lnTo>
                  <a:pt x="550" y="358"/>
                </a:lnTo>
                <a:lnTo>
                  <a:pt x="545" y="357"/>
                </a:lnTo>
                <a:lnTo>
                  <a:pt x="542" y="355"/>
                </a:lnTo>
                <a:lnTo>
                  <a:pt x="537" y="353"/>
                </a:lnTo>
                <a:lnTo>
                  <a:pt x="534" y="352"/>
                </a:lnTo>
                <a:lnTo>
                  <a:pt x="529" y="350"/>
                </a:lnTo>
                <a:lnTo>
                  <a:pt x="526" y="349"/>
                </a:lnTo>
                <a:lnTo>
                  <a:pt x="521" y="347"/>
                </a:lnTo>
                <a:lnTo>
                  <a:pt x="518" y="345"/>
                </a:lnTo>
                <a:lnTo>
                  <a:pt x="513" y="344"/>
                </a:lnTo>
                <a:lnTo>
                  <a:pt x="510" y="341"/>
                </a:lnTo>
                <a:lnTo>
                  <a:pt x="505" y="339"/>
                </a:lnTo>
                <a:lnTo>
                  <a:pt x="502" y="337"/>
                </a:lnTo>
                <a:lnTo>
                  <a:pt x="497" y="336"/>
                </a:lnTo>
                <a:lnTo>
                  <a:pt x="494" y="334"/>
                </a:lnTo>
                <a:lnTo>
                  <a:pt x="491" y="333"/>
                </a:lnTo>
                <a:lnTo>
                  <a:pt x="486" y="331"/>
                </a:lnTo>
                <a:lnTo>
                  <a:pt x="483" y="329"/>
                </a:lnTo>
                <a:lnTo>
                  <a:pt x="478" y="328"/>
                </a:lnTo>
                <a:lnTo>
                  <a:pt x="475" y="324"/>
                </a:lnTo>
                <a:lnTo>
                  <a:pt x="472" y="323"/>
                </a:lnTo>
                <a:lnTo>
                  <a:pt x="467" y="321"/>
                </a:lnTo>
                <a:lnTo>
                  <a:pt x="464" y="320"/>
                </a:lnTo>
                <a:lnTo>
                  <a:pt x="460" y="318"/>
                </a:lnTo>
                <a:lnTo>
                  <a:pt x="456" y="316"/>
                </a:lnTo>
                <a:lnTo>
                  <a:pt x="452" y="315"/>
                </a:lnTo>
                <a:lnTo>
                  <a:pt x="449" y="313"/>
                </a:lnTo>
                <a:lnTo>
                  <a:pt x="444" y="310"/>
                </a:lnTo>
                <a:lnTo>
                  <a:pt x="441" y="308"/>
                </a:lnTo>
                <a:lnTo>
                  <a:pt x="438" y="307"/>
                </a:lnTo>
                <a:lnTo>
                  <a:pt x="435" y="305"/>
                </a:lnTo>
                <a:lnTo>
                  <a:pt x="430" y="304"/>
                </a:lnTo>
                <a:lnTo>
                  <a:pt x="427" y="302"/>
                </a:lnTo>
                <a:lnTo>
                  <a:pt x="423" y="300"/>
                </a:lnTo>
                <a:lnTo>
                  <a:pt x="420" y="297"/>
                </a:lnTo>
                <a:lnTo>
                  <a:pt x="415" y="296"/>
                </a:lnTo>
                <a:lnTo>
                  <a:pt x="412" y="294"/>
                </a:lnTo>
                <a:lnTo>
                  <a:pt x="409" y="292"/>
                </a:lnTo>
                <a:lnTo>
                  <a:pt x="406" y="291"/>
                </a:lnTo>
                <a:lnTo>
                  <a:pt x="401" y="289"/>
                </a:lnTo>
                <a:lnTo>
                  <a:pt x="398" y="288"/>
                </a:lnTo>
                <a:lnTo>
                  <a:pt x="395" y="284"/>
                </a:lnTo>
                <a:lnTo>
                  <a:pt x="391" y="283"/>
                </a:lnTo>
                <a:lnTo>
                  <a:pt x="388" y="281"/>
                </a:lnTo>
                <a:lnTo>
                  <a:pt x="385" y="280"/>
                </a:lnTo>
                <a:lnTo>
                  <a:pt x="382" y="278"/>
                </a:lnTo>
                <a:lnTo>
                  <a:pt x="377" y="276"/>
                </a:lnTo>
                <a:lnTo>
                  <a:pt x="374" y="273"/>
                </a:lnTo>
                <a:lnTo>
                  <a:pt x="371" y="272"/>
                </a:lnTo>
                <a:lnTo>
                  <a:pt x="367" y="270"/>
                </a:lnTo>
                <a:lnTo>
                  <a:pt x="364" y="268"/>
                </a:lnTo>
                <a:lnTo>
                  <a:pt x="361" y="267"/>
                </a:lnTo>
                <a:lnTo>
                  <a:pt x="358" y="265"/>
                </a:lnTo>
                <a:lnTo>
                  <a:pt x="354" y="262"/>
                </a:lnTo>
                <a:lnTo>
                  <a:pt x="351" y="260"/>
                </a:lnTo>
                <a:lnTo>
                  <a:pt x="348" y="259"/>
                </a:lnTo>
                <a:lnTo>
                  <a:pt x="345" y="257"/>
                </a:lnTo>
                <a:lnTo>
                  <a:pt x="342" y="256"/>
                </a:lnTo>
                <a:lnTo>
                  <a:pt x="338" y="254"/>
                </a:lnTo>
                <a:lnTo>
                  <a:pt x="335" y="251"/>
                </a:lnTo>
                <a:lnTo>
                  <a:pt x="332" y="249"/>
                </a:lnTo>
                <a:lnTo>
                  <a:pt x="329" y="247"/>
                </a:lnTo>
                <a:lnTo>
                  <a:pt x="326" y="246"/>
                </a:lnTo>
                <a:lnTo>
                  <a:pt x="322" y="244"/>
                </a:lnTo>
                <a:lnTo>
                  <a:pt x="319" y="243"/>
                </a:lnTo>
                <a:lnTo>
                  <a:pt x="316" y="239"/>
                </a:lnTo>
                <a:lnTo>
                  <a:pt x="313" y="238"/>
                </a:lnTo>
                <a:lnTo>
                  <a:pt x="310" y="236"/>
                </a:lnTo>
                <a:lnTo>
                  <a:pt x="306" y="235"/>
                </a:lnTo>
                <a:lnTo>
                  <a:pt x="303" y="233"/>
                </a:lnTo>
                <a:lnTo>
                  <a:pt x="300" y="231"/>
                </a:lnTo>
                <a:lnTo>
                  <a:pt x="297" y="230"/>
                </a:lnTo>
                <a:lnTo>
                  <a:pt x="295" y="227"/>
                </a:lnTo>
                <a:lnTo>
                  <a:pt x="292" y="225"/>
                </a:lnTo>
                <a:lnTo>
                  <a:pt x="289" y="223"/>
                </a:lnTo>
                <a:lnTo>
                  <a:pt x="285" y="222"/>
                </a:lnTo>
                <a:lnTo>
                  <a:pt x="282" y="220"/>
                </a:lnTo>
                <a:lnTo>
                  <a:pt x="279" y="219"/>
                </a:lnTo>
                <a:lnTo>
                  <a:pt x="276" y="215"/>
                </a:lnTo>
                <a:lnTo>
                  <a:pt x="274" y="214"/>
                </a:lnTo>
                <a:lnTo>
                  <a:pt x="271" y="212"/>
                </a:lnTo>
                <a:lnTo>
                  <a:pt x="268" y="211"/>
                </a:lnTo>
                <a:lnTo>
                  <a:pt x="265" y="209"/>
                </a:lnTo>
                <a:lnTo>
                  <a:pt x="263" y="207"/>
                </a:lnTo>
                <a:lnTo>
                  <a:pt x="260" y="206"/>
                </a:lnTo>
                <a:lnTo>
                  <a:pt x="257" y="203"/>
                </a:lnTo>
                <a:lnTo>
                  <a:pt x="253" y="201"/>
                </a:lnTo>
                <a:lnTo>
                  <a:pt x="252" y="199"/>
                </a:lnTo>
                <a:lnTo>
                  <a:pt x="249" y="198"/>
                </a:lnTo>
                <a:lnTo>
                  <a:pt x="245" y="196"/>
                </a:lnTo>
                <a:lnTo>
                  <a:pt x="242" y="195"/>
                </a:lnTo>
                <a:lnTo>
                  <a:pt x="241" y="193"/>
                </a:lnTo>
                <a:lnTo>
                  <a:pt x="237" y="190"/>
                </a:lnTo>
                <a:lnTo>
                  <a:pt x="234" y="188"/>
                </a:lnTo>
                <a:lnTo>
                  <a:pt x="233" y="187"/>
                </a:lnTo>
                <a:lnTo>
                  <a:pt x="229" y="185"/>
                </a:lnTo>
                <a:lnTo>
                  <a:pt x="226" y="183"/>
                </a:lnTo>
                <a:lnTo>
                  <a:pt x="225" y="182"/>
                </a:lnTo>
                <a:lnTo>
                  <a:pt x="221" y="180"/>
                </a:lnTo>
                <a:lnTo>
                  <a:pt x="218" y="179"/>
                </a:lnTo>
                <a:lnTo>
                  <a:pt x="217" y="175"/>
                </a:lnTo>
                <a:lnTo>
                  <a:pt x="213" y="174"/>
                </a:lnTo>
                <a:lnTo>
                  <a:pt x="212" y="172"/>
                </a:lnTo>
                <a:lnTo>
                  <a:pt x="208" y="170"/>
                </a:lnTo>
                <a:lnTo>
                  <a:pt x="205" y="169"/>
                </a:lnTo>
                <a:lnTo>
                  <a:pt x="204" y="167"/>
                </a:lnTo>
                <a:lnTo>
                  <a:pt x="200" y="166"/>
                </a:lnTo>
                <a:lnTo>
                  <a:pt x="199" y="164"/>
                </a:lnTo>
                <a:lnTo>
                  <a:pt x="196" y="162"/>
                </a:lnTo>
                <a:lnTo>
                  <a:pt x="194" y="159"/>
                </a:lnTo>
                <a:lnTo>
                  <a:pt x="191" y="158"/>
                </a:lnTo>
                <a:lnTo>
                  <a:pt x="189" y="156"/>
                </a:lnTo>
                <a:lnTo>
                  <a:pt x="186" y="154"/>
                </a:lnTo>
                <a:lnTo>
                  <a:pt x="183" y="153"/>
                </a:lnTo>
                <a:lnTo>
                  <a:pt x="181" y="151"/>
                </a:lnTo>
                <a:lnTo>
                  <a:pt x="180" y="150"/>
                </a:lnTo>
                <a:lnTo>
                  <a:pt x="176" y="148"/>
                </a:lnTo>
                <a:lnTo>
                  <a:pt x="175" y="146"/>
                </a:lnTo>
                <a:lnTo>
                  <a:pt x="172" y="145"/>
                </a:lnTo>
                <a:lnTo>
                  <a:pt x="170" y="143"/>
                </a:lnTo>
                <a:lnTo>
                  <a:pt x="167" y="140"/>
                </a:lnTo>
                <a:lnTo>
                  <a:pt x="165" y="138"/>
                </a:lnTo>
                <a:lnTo>
                  <a:pt x="162" y="137"/>
                </a:lnTo>
                <a:lnTo>
                  <a:pt x="160" y="135"/>
                </a:lnTo>
                <a:lnTo>
                  <a:pt x="157" y="134"/>
                </a:lnTo>
                <a:lnTo>
                  <a:pt x="156" y="132"/>
                </a:lnTo>
                <a:lnTo>
                  <a:pt x="154" y="130"/>
                </a:lnTo>
                <a:lnTo>
                  <a:pt x="151" y="129"/>
                </a:lnTo>
                <a:lnTo>
                  <a:pt x="149" y="127"/>
                </a:lnTo>
                <a:lnTo>
                  <a:pt x="148" y="126"/>
                </a:lnTo>
                <a:lnTo>
                  <a:pt x="144" y="124"/>
                </a:lnTo>
                <a:lnTo>
                  <a:pt x="143" y="122"/>
                </a:lnTo>
                <a:lnTo>
                  <a:pt x="140" y="121"/>
                </a:lnTo>
                <a:lnTo>
                  <a:pt x="138" y="119"/>
                </a:lnTo>
                <a:lnTo>
                  <a:pt x="136" y="118"/>
                </a:lnTo>
                <a:lnTo>
                  <a:pt x="133" y="116"/>
                </a:lnTo>
                <a:lnTo>
                  <a:pt x="131" y="114"/>
                </a:lnTo>
                <a:lnTo>
                  <a:pt x="130" y="113"/>
                </a:lnTo>
                <a:lnTo>
                  <a:pt x="127" y="111"/>
                </a:lnTo>
                <a:lnTo>
                  <a:pt x="125" y="110"/>
                </a:lnTo>
                <a:lnTo>
                  <a:pt x="123" y="108"/>
                </a:lnTo>
                <a:lnTo>
                  <a:pt x="122" y="106"/>
                </a:lnTo>
                <a:lnTo>
                  <a:pt x="119" y="105"/>
                </a:lnTo>
                <a:lnTo>
                  <a:pt x="117" y="103"/>
                </a:lnTo>
                <a:lnTo>
                  <a:pt x="115" y="102"/>
                </a:lnTo>
                <a:lnTo>
                  <a:pt x="114" y="100"/>
                </a:lnTo>
                <a:lnTo>
                  <a:pt x="111" y="98"/>
                </a:lnTo>
                <a:lnTo>
                  <a:pt x="109" y="97"/>
                </a:lnTo>
                <a:lnTo>
                  <a:pt x="107" y="95"/>
                </a:lnTo>
                <a:lnTo>
                  <a:pt x="106" y="94"/>
                </a:lnTo>
                <a:lnTo>
                  <a:pt x="103" y="92"/>
                </a:lnTo>
                <a:lnTo>
                  <a:pt x="101" y="90"/>
                </a:lnTo>
                <a:lnTo>
                  <a:pt x="99" y="89"/>
                </a:lnTo>
                <a:lnTo>
                  <a:pt x="98" y="87"/>
                </a:lnTo>
                <a:lnTo>
                  <a:pt x="96" y="85"/>
                </a:lnTo>
                <a:lnTo>
                  <a:pt x="93" y="84"/>
                </a:lnTo>
                <a:lnTo>
                  <a:pt x="91" y="82"/>
                </a:lnTo>
                <a:lnTo>
                  <a:pt x="90" y="81"/>
                </a:lnTo>
                <a:lnTo>
                  <a:pt x="88" y="79"/>
                </a:lnTo>
                <a:lnTo>
                  <a:pt x="87" y="77"/>
                </a:lnTo>
                <a:lnTo>
                  <a:pt x="85" y="76"/>
                </a:lnTo>
                <a:lnTo>
                  <a:pt x="83" y="74"/>
                </a:lnTo>
                <a:lnTo>
                  <a:pt x="80" y="73"/>
                </a:lnTo>
                <a:lnTo>
                  <a:pt x="79" y="71"/>
                </a:lnTo>
                <a:lnTo>
                  <a:pt x="77" y="69"/>
                </a:lnTo>
                <a:lnTo>
                  <a:pt x="75" y="68"/>
                </a:lnTo>
                <a:lnTo>
                  <a:pt x="74" y="66"/>
                </a:lnTo>
                <a:lnTo>
                  <a:pt x="72" y="65"/>
                </a:lnTo>
                <a:lnTo>
                  <a:pt x="71" y="63"/>
                </a:lnTo>
                <a:lnTo>
                  <a:pt x="69" y="61"/>
                </a:lnTo>
                <a:lnTo>
                  <a:pt x="67" y="60"/>
                </a:lnTo>
                <a:lnTo>
                  <a:pt x="66" y="60"/>
                </a:lnTo>
                <a:lnTo>
                  <a:pt x="64" y="58"/>
                </a:lnTo>
                <a:lnTo>
                  <a:pt x="61" y="57"/>
                </a:lnTo>
                <a:lnTo>
                  <a:pt x="59" y="55"/>
                </a:lnTo>
                <a:lnTo>
                  <a:pt x="58" y="53"/>
                </a:lnTo>
                <a:lnTo>
                  <a:pt x="56" y="52"/>
                </a:lnTo>
                <a:lnTo>
                  <a:pt x="54" y="50"/>
                </a:lnTo>
                <a:lnTo>
                  <a:pt x="53" y="49"/>
                </a:lnTo>
                <a:lnTo>
                  <a:pt x="51" y="47"/>
                </a:lnTo>
                <a:lnTo>
                  <a:pt x="50" y="45"/>
                </a:lnTo>
                <a:lnTo>
                  <a:pt x="48" y="45"/>
                </a:lnTo>
                <a:lnTo>
                  <a:pt x="46" y="44"/>
                </a:lnTo>
                <a:lnTo>
                  <a:pt x="45" y="42"/>
                </a:lnTo>
                <a:lnTo>
                  <a:pt x="43" y="41"/>
                </a:lnTo>
                <a:lnTo>
                  <a:pt x="42" y="39"/>
                </a:lnTo>
                <a:lnTo>
                  <a:pt x="40" y="37"/>
                </a:lnTo>
                <a:lnTo>
                  <a:pt x="38" y="36"/>
                </a:lnTo>
                <a:lnTo>
                  <a:pt x="37" y="34"/>
                </a:lnTo>
                <a:lnTo>
                  <a:pt x="35" y="34"/>
                </a:lnTo>
                <a:lnTo>
                  <a:pt x="34" y="33"/>
                </a:lnTo>
                <a:lnTo>
                  <a:pt x="34" y="31"/>
                </a:lnTo>
                <a:lnTo>
                  <a:pt x="32" y="29"/>
                </a:lnTo>
                <a:lnTo>
                  <a:pt x="30" y="28"/>
                </a:lnTo>
                <a:lnTo>
                  <a:pt x="29" y="26"/>
                </a:lnTo>
                <a:lnTo>
                  <a:pt x="27" y="25"/>
                </a:lnTo>
                <a:lnTo>
                  <a:pt x="26" y="25"/>
                </a:lnTo>
                <a:lnTo>
                  <a:pt x="24" y="23"/>
                </a:lnTo>
                <a:lnTo>
                  <a:pt x="22" y="21"/>
                </a:lnTo>
                <a:lnTo>
                  <a:pt x="21" y="20"/>
                </a:lnTo>
                <a:lnTo>
                  <a:pt x="19" y="18"/>
                </a:lnTo>
                <a:lnTo>
                  <a:pt x="18" y="18"/>
                </a:lnTo>
                <a:lnTo>
                  <a:pt x="16" y="17"/>
                </a:lnTo>
                <a:lnTo>
                  <a:pt x="16" y="15"/>
                </a:lnTo>
                <a:lnTo>
                  <a:pt x="14" y="13"/>
                </a:lnTo>
                <a:lnTo>
                  <a:pt x="13" y="12"/>
                </a:lnTo>
                <a:lnTo>
                  <a:pt x="11" y="10"/>
                </a:lnTo>
                <a:lnTo>
                  <a:pt x="10" y="10"/>
                </a:lnTo>
                <a:lnTo>
                  <a:pt x="8" y="8"/>
                </a:lnTo>
                <a:lnTo>
                  <a:pt x="6" y="7"/>
                </a:lnTo>
                <a:lnTo>
                  <a:pt x="6" y="5"/>
                </a:lnTo>
                <a:lnTo>
                  <a:pt x="5" y="4"/>
                </a:lnTo>
                <a:lnTo>
                  <a:pt x="3" y="4"/>
                </a:lnTo>
                <a:lnTo>
                  <a:pt x="2" y="2"/>
                </a:lnTo>
                <a:lnTo>
                  <a:pt x="0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7" name="Freeform 61"/>
          <p:cNvSpPr>
            <a:spLocks/>
          </p:cNvSpPr>
          <p:nvPr/>
        </p:nvSpPr>
        <p:spPr bwMode="auto">
          <a:xfrm>
            <a:off x="2440420" y="2372468"/>
            <a:ext cx="771525" cy="146050"/>
          </a:xfrm>
          <a:custGeom>
            <a:avLst/>
            <a:gdLst>
              <a:gd name="T0" fmla="*/ 33 w 2165"/>
              <a:gd name="T1" fmla="*/ 416 h 416"/>
              <a:gd name="T2" fmla="*/ 72 w 2165"/>
              <a:gd name="T3" fmla="*/ 416 h 416"/>
              <a:gd name="T4" fmla="*/ 112 w 2165"/>
              <a:gd name="T5" fmla="*/ 416 h 416"/>
              <a:gd name="T6" fmla="*/ 150 w 2165"/>
              <a:gd name="T7" fmla="*/ 414 h 416"/>
              <a:gd name="T8" fmla="*/ 190 w 2165"/>
              <a:gd name="T9" fmla="*/ 413 h 416"/>
              <a:gd name="T10" fmla="*/ 229 w 2165"/>
              <a:gd name="T11" fmla="*/ 411 h 416"/>
              <a:gd name="T12" fmla="*/ 269 w 2165"/>
              <a:gd name="T13" fmla="*/ 409 h 416"/>
              <a:gd name="T14" fmla="*/ 308 w 2165"/>
              <a:gd name="T15" fmla="*/ 408 h 416"/>
              <a:gd name="T16" fmla="*/ 346 w 2165"/>
              <a:gd name="T17" fmla="*/ 406 h 416"/>
              <a:gd name="T18" fmla="*/ 386 w 2165"/>
              <a:gd name="T19" fmla="*/ 403 h 416"/>
              <a:gd name="T20" fmla="*/ 425 w 2165"/>
              <a:gd name="T21" fmla="*/ 401 h 416"/>
              <a:gd name="T22" fmla="*/ 463 w 2165"/>
              <a:gd name="T23" fmla="*/ 398 h 416"/>
              <a:gd name="T24" fmla="*/ 503 w 2165"/>
              <a:gd name="T25" fmla="*/ 395 h 416"/>
              <a:gd name="T26" fmla="*/ 542 w 2165"/>
              <a:gd name="T27" fmla="*/ 392 h 416"/>
              <a:gd name="T28" fmla="*/ 580 w 2165"/>
              <a:gd name="T29" fmla="*/ 387 h 416"/>
              <a:gd name="T30" fmla="*/ 619 w 2165"/>
              <a:gd name="T31" fmla="*/ 384 h 416"/>
              <a:gd name="T32" fmla="*/ 657 w 2165"/>
              <a:gd name="T33" fmla="*/ 379 h 416"/>
              <a:gd name="T34" fmla="*/ 696 w 2165"/>
              <a:gd name="T35" fmla="*/ 374 h 416"/>
              <a:gd name="T36" fmla="*/ 734 w 2165"/>
              <a:gd name="T37" fmla="*/ 369 h 416"/>
              <a:gd name="T38" fmla="*/ 773 w 2165"/>
              <a:gd name="T39" fmla="*/ 365 h 416"/>
              <a:gd name="T40" fmla="*/ 811 w 2165"/>
              <a:gd name="T41" fmla="*/ 360 h 416"/>
              <a:gd name="T42" fmla="*/ 850 w 2165"/>
              <a:gd name="T43" fmla="*/ 353 h 416"/>
              <a:gd name="T44" fmla="*/ 888 w 2165"/>
              <a:gd name="T45" fmla="*/ 349 h 416"/>
              <a:gd name="T46" fmla="*/ 925 w 2165"/>
              <a:gd name="T47" fmla="*/ 342 h 416"/>
              <a:gd name="T48" fmla="*/ 964 w 2165"/>
              <a:gd name="T49" fmla="*/ 336 h 416"/>
              <a:gd name="T50" fmla="*/ 1001 w 2165"/>
              <a:gd name="T51" fmla="*/ 329 h 416"/>
              <a:gd name="T52" fmla="*/ 1039 w 2165"/>
              <a:gd name="T53" fmla="*/ 323 h 416"/>
              <a:gd name="T54" fmla="*/ 1076 w 2165"/>
              <a:gd name="T55" fmla="*/ 316 h 416"/>
              <a:gd name="T56" fmla="*/ 1113 w 2165"/>
              <a:gd name="T57" fmla="*/ 308 h 416"/>
              <a:gd name="T58" fmla="*/ 1150 w 2165"/>
              <a:gd name="T59" fmla="*/ 302 h 416"/>
              <a:gd name="T60" fmla="*/ 1187 w 2165"/>
              <a:gd name="T61" fmla="*/ 294 h 416"/>
              <a:gd name="T62" fmla="*/ 1223 w 2165"/>
              <a:gd name="T63" fmla="*/ 286 h 416"/>
              <a:gd name="T64" fmla="*/ 1260 w 2165"/>
              <a:gd name="T65" fmla="*/ 278 h 416"/>
              <a:gd name="T66" fmla="*/ 1297 w 2165"/>
              <a:gd name="T67" fmla="*/ 270 h 416"/>
              <a:gd name="T68" fmla="*/ 1333 w 2165"/>
              <a:gd name="T69" fmla="*/ 262 h 416"/>
              <a:gd name="T70" fmla="*/ 1369 w 2165"/>
              <a:gd name="T71" fmla="*/ 254 h 416"/>
              <a:gd name="T72" fmla="*/ 1405 w 2165"/>
              <a:gd name="T73" fmla="*/ 244 h 416"/>
              <a:gd name="T74" fmla="*/ 1440 w 2165"/>
              <a:gd name="T75" fmla="*/ 236 h 416"/>
              <a:gd name="T76" fmla="*/ 1477 w 2165"/>
              <a:gd name="T77" fmla="*/ 227 h 416"/>
              <a:gd name="T78" fmla="*/ 1512 w 2165"/>
              <a:gd name="T79" fmla="*/ 217 h 416"/>
              <a:gd name="T80" fmla="*/ 1546 w 2165"/>
              <a:gd name="T81" fmla="*/ 207 h 416"/>
              <a:gd name="T82" fmla="*/ 1581 w 2165"/>
              <a:gd name="T83" fmla="*/ 198 h 416"/>
              <a:gd name="T84" fmla="*/ 1616 w 2165"/>
              <a:gd name="T85" fmla="*/ 188 h 416"/>
              <a:gd name="T86" fmla="*/ 1650 w 2165"/>
              <a:gd name="T87" fmla="*/ 178 h 416"/>
              <a:gd name="T88" fmla="*/ 1684 w 2165"/>
              <a:gd name="T89" fmla="*/ 167 h 416"/>
              <a:gd name="T90" fmla="*/ 1718 w 2165"/>
              <a:gd name="T91" fmla="*/ 158 h 416"/>
              <a:gd name="T92" fmla="*/ 1751 w 2165"/>
              <a:gd name="T93" fmla="*/ 146 h 416"/>
              <a:gd name="T94" fmla="*/ 1785 w 2165"/>
              <a:gd name="T95" fmla="*/ 137 h 416"/>
              <a:gd name="T96" fmla="*/ 1817 w 2165"/>
              <a:gd name="T97" fmla="*/ 126 h 416"/>
              <a:gd name="T98" fmla="*/ 1851 w 2165"/>
              <a:gd name="T99" fmla="*/ 114 h 416"/>
              <a:gd name="T100" fmla="*/ 1883 w 2165"/>
              <a:gd name="T101" fmla="*/ 105 h 416"/>
              <a:gd name="T102" fmla="*/ 1915 w 2165"/>
              <a:gd name="T103" fmla="*/ 93 h 416"/>
              <a:gd name="T104" fmla="*/ 1947 w 2165"/>
              <a:gd name="T105" fmla="*/ 82 h 416"/>
              <a:gd name="T106" fmla="*/ 1977 w 2165"/>
              <a:gd name="T107" fmla="*/ 71 h 416"/>
              <a:gd name="T108" fmla="*/ 2009 w 2165"/>
              <a:gd name="T109" fmla="*/ 60 h 416"/>
              <a:gd name="T110" fmla="*/ 2040 w 2165"/>
              <a:gd name="T111" fmla="*/ 49 h 416"/>
              <a:gd name="T112" fmla="*/ 2070 w 2165"/>
              <a:gd name="T113" fmla="*/ 36 h 416"/>
              <a:gd name="T114" fmla="*/ 2101 w 2165"/>
              <a:gd name="T115" fmla="*/ 24 h 416"/>
              <a:gd name="T116" fmla="*/ 2130 w 2165"/>
              <a:gd name="T117" fmla="*/ 13 h 416"/>
              <a:gd name="T118" fmla="*/ 2160 w 2165"/>
              <a:gd name="T119" fmla="*/ 2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165" h="416">
                <a:moveTo>
                  <a:pt x="0" y="416"/>
                </a:moveTo>
                <a:lnTo>
                  <a:pt x="6" y="416"/>
                </a:lnTo>
                <a:lnTo>
                  <a:pt x="14" y="416"/>
                </a:lnTo>
                <a:lnTo>
                  <a:pt x="20" y="416"/>
                </a:lnTo>
                <a:lnTo>
                  <a:pt x="27" y="416"/>
                </a:lnTo>
                <a:lnTo>
                  <a:pt x="33" y="416"/>
                </a:lnTo>
                <a:lnTo>
                  <a:pt x="40" y="416"/>
                </a:lnTo>
                <a:lnTo>
                  <a:pt x="46" y="416"/>
                </a:lnTo>
                <a:lnTo>
                  <a:pt x="52" y="416"/>
                </a:lnTo>
                <a:lnTo>
                  <a:pt x="59" y="416"/>
                </a:lnTo>
                <a:lnTo>
                  <a:pt x="65" y="416"/>
                </a:lnTo>
                <a:lnTo>
                  <a:pt x="72" y="416"/>
                </a:lnTo>
                <a:lnTo>
                  <a:pt x="78" y="416"/>
                </a:lnTo>
                <a:lnTo>
                  <a:pt x="85" y="416"/>
                </a:lnTo>
                <a:lnTo>
                  <a:pt x="93" y="416"/>
                </a:lnTo>
                <a:lnTo>
                  <a:pt x="99" y="416"/>
                </a:lnTo>
                <a:lnTo>
                  <a:pt x="105" y="416"/>
                </a:lnTo>
                <a:lnTo>
                  <a:pt x="112" y="416"/>
                </a:lnTo>
                <a:lnTo>
                  <a:pt x="118" y="414"/>
                </a:lnTo>
                <a:lnTo>
                  <a:pt x="125" y="414"/>
                </a:lnTo>
                <a:lnTo>
                  <a:pt x="131" y="414"/>
                </a:lnTo>
                <a:lnTo>
                  <a:pt x="138" y="414"/>
                </a:lnTo>
                <a:lnTo>
                  <a:pt x="144" y="414"/>
                </a:lnTo>
                <a:lnTo>
                  <a:pt x="150" y="414"/>
                </a:lnTo>
                <a:lnTo>
                  <a:pt x="157" y="414"/>
                </a:lnTo>
                <a:lnTo>
                  <a:pt x="163" y="414"/>
                </a:lnTo>
                <a:lnTo>
                  <a:pt x="170" y="414"/>
                </a:lnTo>
                <a:lnTo>
                  <a:pt x="178" y="414"/>
                </a:lnTo>
                <a:lnTo>
                  <a:pt x="184" y="413"/>
                </a:lnTo>
                <a:lnTo>
                  <a:pt x="190" y="413"/>
                </a:lnTo>
                <a:lnTo>
                  <a:pt x="197" y="413"/>
                </a:lnTo>
                <a:lnTo>
                  <a:pt x="203" y="413"/>
                </a:lnTo>
                <a:lnTo>
                  <a:pt x="210" y="413"/>
                </a:lnTo>
                <a:lnTo>
                  <a:pt x="216" y="413"/>
                </a:lnTo>
                <a:lnTo>
                  <a:pt x="223" y="413"/>
                </a:lnTo>
                <a:lnTo>
                  <a:pt x="229" y="411"/>
                </a:lnTo>
                <a:lnTo>
                  <a:pt x="235" y="411"/>
                </a:lnTo>
                <a:lnTo>
                  <a:pt x="242" y="411"/>
                </a:lnTo>
                <a:lnTo>
                  <a:pt x="248" y="411"/>
                </a:lnTo>
                <a:lnTo>
                  <a:pt x="255" y="411"/>
                </a:lnTo>
                <a:lnTo>
                  <a:pt x="261" y="411"/>
                </a:lnTo>
                <a:lnTo>
                  <a:pt x="269" y="409"/>
                </a:lnTo>
                <a:lnTo>
                  <a:pt x="275" y="409"/>
                </a:lnTo>
                <a:lnTo>
                  <a:pt x="282" y="409"/>
                </a:lnTo>
                <a:lnTo>
                  <a:pt x="288" y="409"/>
                </a:lnTo>
                <a:lnTo>
                  <a:pt x="295" y="409"/>
                </a:lnTo>
                <a:lnTo>
                  <a:pt x="301" y="408"/>
                </a:lnTo>
                <a:lnTo>
                  <a:pt x="308" y="408"/>
                </a:lnTo>
                <a:lnTo>
                  <a:pt x="314" y="408"/>
                </a:lnTo>
                <a:lnTo>
                  <a:pt x="320" y="408"/>
                </a:lnTo>
                <a:lnTo>
                  <a:pt x="327" y="406"/>
                </a:lnTo>
                <a:lnTo>
                  <a:pt x="333" y="406"/>
                </a:lnTo>
                <a:lnTo>
                  <a:pt x="340" y="406"/>
                </a:lnTo>
                <a:lnTo>
                  <a:pt x="346" y="406"/>
                </a:lnTo>
                <a:lnTo>
                  <a:pt x="352" y="406"/>
                </a:lnTo>
                <a:lnTo>
                  <a:pt x="359" y="405"/>
                </a:lnTo>
                <a:lnTo>
                  <a:pt x="367" y="405"/>
                </a:lnTo>
                <a:lnTo>
                  <a:pt x="373" y="405"/>
                </a:lnTo>
                <a:lnTo>
                  <a:pt x="380" y="405"/>
                </a:lnTo>
                <a:lnTo>
                  <a:pt x="386" y="403"/>
                </a:lnTo>
                <a:lnTo>
                  <a:pt x="393" y="403"/>
                </a:lnTo>
                <a:lnTo>
                  <a:pt x="399" y="403"/>
                </a:lnTo>
                <a:lnTo>
                  <a:pt x="405" y="401"/>
                </a:lnTo>
                <a:lnTo>
                  <a:pt x="412" y="401"/>
                </a:lnTo>
                <a:lnTo>
                  <a:pt x="418" y="401"/>
                </a:lnTo>
                <a:lnTo>
                  <a:pt x="425" y="401"/>
                </a:lnTo>
                <a:lnTo>
                  <a:pt x="431" y="400"/>
                </a:lnTo>
                <a:lnTo>
                  <a:pt x="437" y="400"/>
                </a:lnTo>
                <a:lnTo>
                  <a:pt x="444" y="400"/>
                </a:lnTo>
                <a:lnTo>
                  <a:pt x="450" y="398"/>
                </a:lnTo>
                <a:lnTo>
                  <a:pt x="457" y="398"/>
                </a:lnTo>
                <a:lnTo>
                  <a:pt x="463" y="398"/>
                </a:lnTo>
                <a:lnTo>
                  <a:pt x="470" y="397"/>
                </a:lnTo>
                <a:lnTo>
                  <a:pt x="476" y="397"/>
                </a:lnTo>
                <a:lnTo>
                  <a:pt x="482" y="397"/>
                </a:lnTo>
                <a:lnTo>
                  <a:pt x="489" y="395"/>
                </a:lnTo>
                <a:lnTo>
                  <a:pt x="497" y="395"/>
                </a:lnTo>
                <a:lnTo>
                  <a:pt x="503" y="395"/>
                </a:lnTo>
                <a:lnTo>
                  <a:pt x="510" y="393"/>
                </a:lnTo>
                <a:lnTo>
                  <a:pt x="516" y="393"/>
                </a:lnTo>
                <a:lnTo>
                  <a:pt x="522" y="393"/>
                </a:lnTo>
                <a:lnTo>
                  <a:pt x="529" y="392"/>
                </a:lnTo>
                <a:lnTo>
                  <a:pt x="535" y="392"/>
                </a:lnTo>
                <a:lnTo>
                  <a:pt x="542" y="392"/>
                </a:lnTo>
                <a:lnTo>
                  <a:pt x="548" y="390"/>
                </a:lnTo>
                <a:lnTo>
                  <a:pt x="555" y="390"/>
                </a:lnTo>
                <a:lnTo>
                  <a:pt x="561" y="389"/>
                </a:lnTo>
                <a:lnTo>
                  <a:pt x="567" y="389"/>
                </a:lnTo>
                <a:lnTo>
                  <a:pt x="574" y="389"/>
                </a:lnTo>
                <a:lnTo>
                  <a:pt x="580" y="387"/>
                </a:lnTo>
                <a:lnTo>
                  <a:pt x="587" y="387"/>
                </a:lnTo>
                <a:lnTo>
                  <a:pt x="593" y="385"/>
                </a:lnTo>
                <a:lnTo>
                  <a:pt x="599" y="385"/>
                </a:lnTo>
                <a:lnTo>
                  <a:pt x="606" y="385"/>
                </a:lnTo>
                <a:lnTo>
                  <a:pt x="612" y="384"/>
                </a:lnTo>
                <a:lnTo>
                  <a:pt x="619" y="384"/>
                </a:lnTo>
                <a:lnTo>
                  <a:pt x="625" y="382"/>
                </a:lnTo>
                <a:lnTo>
                  <a:pt x="632" y="382"/>
                </a:lnTo>
                <a:lnTo>
                  <a:pt x="638" y="381"/>
                </a:lnTo>
                <a:lnTo>
                  <a:pt x="644" y="381"/>
                </a:lnTo>
                <a:lnTo>
                  <a:pt x="651" y="379"/>
                </a:lnTo>
                <a:lnTo>
                  <a:pt x="657" y="379"/>
                </a:lnTo>
                <a:lnTo>
                  <a:pt x="664" y="379"/>
                </a:lnTo>
                <a:lnTo>
                  <a:pt x="670" y="377"/>
                </a:lnTo>
                <a:lnTo>
                  <a:pt x="676" y="377"/>
                </a:lnTo>
                <a:lnTo>
                  <a:pt x="683" y="376"/>
                </a:lnTo>
                <a:lnTo>
                  <a:pt x="689" y="376"/>
                </a:lnTo>
                <a:lnTo>
                  <a:pt x="696" y="374"/>
                </a:lnTo>
                <a:lnTo>
                  <a:pt x="702" y="374"/>
                </a:lnTo>
                <a:lnTo>
                  <a:pt x="709" y="373"/>
                </a:lnTo>
                <a:lnTo>
                  <a:pt x="715" y="373"/>
                </a:lnTo>
                <a:lnTo>
                  <a:pt x="721" y="371"/>
                </a:lnTo>
                <a:lnTo>
                  <a:pt x="728" y="371"/>
                </a:lnTo>
                <a:lnTo>
                  <a:pt x="734" y="369"/>
                </a:lnTo>
                <a:lnTo>
                  <a:pt x="741" y="369"/>
                </a:lnTo>
                <a:lnTo>
                  <a:pt x="747" y="368"/>
                </a:lnTo>
                <a:lnTo>
                  <a:pt x="753" y="368"/>
                </a:lnTo>
                <a:lnTo>
                  <a:pt x="760" y="366"/>
                </a:lnTo>
                <a:lnTo>
                  <a:pt x="766" y="366"/>
                </a:lnTo>
                <a:lnTo>
                  <a:pt x="773" y="365"/>
                </a:lnTo>
                <a:lnTo>
                  <a:pt x="779" y="365"/>
                </a:lnTo>
                <a:lnTo>
                  <a:pt x="786" y="363"/>
                </a:lnTo>
                <a:lnTo>
                  <a:pt x="792" y="363"/>
                </a:lnTo>
                <a:lnTo>
                  <a:pt x="798" y="361"/>
                </a:lnTo>
                <a:lnTo>
                  <a:pt x="805" y="360"/>
                </a:lnTo>
                <a:lnTo>
                  <a:pt x="811" y="360"/>
                </a:lnTo>
                <a:lnTo>
                  <a:pt x="818" y="358"/>
                </a:lnTo>
                <a:lnTo>
                  <a:pt x="824" y="358"/>
                </a:lnTo>
                <a:lnTo>
                  <a:pt x="830" y="357"/>
                </a:lnTo>
                <a:lnTo>
                  <a:pt x="837" y="357"/>
                </a:lnTo>
                <a:lnTo>
                  <a:pt x="843" y="355"/>
                </a:lnTo>
                <a:lnTo>
                  <a:pt x="850" y="353"/>
                </a:lnTo>
                <a:lnTo>
                  <a:pt x="856" y="353"/>
                </a:lnTo>
                <a:lnTo>
                  <a:pt x="863" y="352"/>
                </a:lnTo>
                <a:lnTo>
                  <a:pt x="869" y="352"/>
                </a:lnTo>
                <a:lnTo>
                  <a:pt x="875" y="350"/>
                </a:lnTo>
                <a:lnTo>
                  <a:pt x="882" y="349"/>
                </a:lnTo>
                <a:lnTo>
                  <a:pt x="888" y="349"/>
                </a:lnTo>
                <a:lnTo>
                  <a:pt x="893" y="347"/>
                </a:lnTo>
                <a:lnTo>
                  <a:pt x="899" y="347"/>
                </a:lnTo>
                <a:lnTo>
                  <a:pt x="906" y="345"/>
                </a:lnTo>
                <a:lnTo>
                  <a:pt x="912" y="344"/>
                </a:lnTo>
                <a:lnTo>
                  <a:pt x="919" y="344"/>
                </a:lnTo>
                <a:lnTo>
                  <a:pt x="925" y="342"/>
                </a:lnTo>
                <a:lnTo>
                  <a:pt x="932" y="342"/>
                </a:lnTo>
                <a:lnTo>
                  <a:pt x="938" y="340"/>
                </a:lnTo>
                <a:lnTo>
                  <a:pt x="944" y="339"/>
                </a:lnTo>
                <a:lnTo>
                  <a:pt x="951" y="339"/>
                </a:lnTo>
                <a:lnTo>
                  <a:pt x="957" y="337"/>
                </a:lnTo>
                <a:lnTo>
                  <a:pt x="964" y="336"/>
                </a:lnTo>
                <a:lnTo>
                  <a:pt x="970" y="336"/>
                </a:lnTo>
                <a:lnTo>
                  <a:pt x="976" y="334"/>
                </a:lnTo>
                <a:lnTo>
                  <a:pt x="981" y="332"/>
                </a:lnTo>
                <a:lnTo>
                  <a:pt x="988" y="332"/>
                </a:lnTo>
                <a:lnTo>
                  <a:pt x="994" y="331"/>
                </a:lnTo>
                <a:lnTo>
                  <a:pt x="1001" y="329"/>
                </a:lnTo>
                <a:lnTo>
                  <a:pt x="1007" y="329"/>
                </a:lnTo>
                <a:lnTo>
                  <a:pt x="1013" y="328"/>
                </a:lnTo>
                <a:lnTo>
                  <a:pt x="1020" y="326"/>
                </a:lnTo>
                <a:lnTo>
                  <a:pt x="1026" y="326"/>
                </a:lnTo>
                <a:lnTo>
                  <a:pt x="1033" y="324"/>
                </a:lnTo>
                <a:lnTo>
                  <a:pt x="1039" y="323"/>
                </a:lnTo>
                <a:lnTo>
                  <a:pt x="1045" y="321"/>
                </a:lnTo>
                <a:lnTo>
                  <a:pt x="1050" y="321"/>
                </a:lnTo>
                <a:lnTo>
                  <a:pt x="1057" y="320"/>
                </a:lnTo>
                <a:lnTo>
                  <a:pt x="1063" y="318"/>
                </a:lnTo>
                <a:lnTo>
                  <a:pt x="1069" y="318"/>
                </a:lnTo>
                <a:lnTo>
                  <a:pt x="1076" y="316"/>
                </a:lnTo>
                <a:lnTo>
                  <a:pt x="1082" y="315"/>
                </a:lnTo>
                <a:lnTo>
                  <a:pt x="1089" y="313"/>
                </a:lnTo>
                <a:lnTo>
                  <a:pt x="1095" y="313"/>
                </a:lnTo>
                <a:lnTo>
                  <a:pt x="1100" y="312"/>
                </a:lnTo>
                <a:lnTo>
                  <a:pt x="1106" y="310"/>
                </a:lnTo>
                <a:lnTo>
                  <a:pt x="1113" y="308"/>
                </a:lnTo>
                <a:lnTo>
                  <a:pt x="1119" y="308"/>
                </a:lnTo>
                <a:lnTo>
                  <a:pt x="1126" y="307"/>
                </a:lnTo>
                <a:lnTo>
                  <a:pt x="1132" y="305"/>
                </a:lnTo>
                <a:lnTo>
                  <a:pt x="1138" y="304"/>
                </a:lnTo>
                <a:lnTo>
                  <a:pt x="1143" y="304"/>
                </a:lnTo>
                <a:lnTo>
                  <a:pt x="1150" y="302"/>
                </a:lnTo>
                <a:lnTo>
                  <a:pt x="1156" y="300"/>
                </a:lnTo>
                <a:lnTo>
                  <a:pt x="1163" y="299"/>
                </a:lnTo>
                <a:lnTo>
                  <a:pt x="1169" y="297"/>
                </a:lnTo>
                <a:lnTo>
                  <a:pt x="1175" y="297"/>
                </a:lnTo>
                <a:lnTo>
                  <a:pt x="1182" y="296"/>
                </a:lnTo>
                <a:lnTo>
                  <a:pt x="1187" y="294"/>
                </a:lnTo>
                <a:lnTo>
                  <a:pt x="1193" y="292"/>
                </a:lnTo>
                <a:lnTo>
                  <a:pt x="1199" y="292"/>
                </a:lnTo>
                <a:lnTo>
                  <a:pt x="1206" y="291"/>
                </a:lnTo>
                <a:lnTo>
                  <a:pt x="1212" y="289"/>
                </a:lnTo>
                <a:lnTo>
                  <a:pt x="1217" y="288"/>
                </a:lnTo>
                <a:lnTo>
                  <a:pt x="1223" y="286"/>
                </a:lnTo>
                <a:lnTo>
                  <a:pt x="1230" y="284"/>
                </a:lnTo>
                <a:lnTo>
                  <a:pt x="1236" y="284"/>
                </a:lnTo>
                <a:lnTo>
                  <a:pt x="1243" y="283"/>
                </a:lnTo>
                <a:lnTo>
                  <a:pt x="1249" y="281"/>
                </a:lnTo>
                <a:lnTo>
                  <a:pt x="1254" y="280"/>
                </a:lnTo>
                <a:lnTo>
                  <a:pt x="1260" y="278"/>
                </a:lnTo>
                <a:lnTo>
                  <a:pt x="1267" y="276"/>
                </a:lnTo>
                <a:lnTo>
                  <a:pt x="1273" y="276"/>
                </a:lnTo>
                <a:lnTo>
                  <a:pt x="1278" y="275"/>
                </a:lnTo>
                <a:lnTo>
                  <a:pt x="1284" y="273"/>
                </a:lnTo>
                <a:lnTo>
                  <a:pt x="1291" y="272"/>
                </a:lnTo>
                <a:lnTo>
                  <a:pt x="1297" y="270"/>
                </a:lnTo>
                <a:lnTo>
                  <a:pt x="1304" y="268"/>
                </a:lnTo>
                <a:lnTo>
                  <a:pt x="1309" y="267"/>
                </a:lnTo>
                <a:lnTo>
                  <a:pt x="1315" y="267"/>
                </a:lnTo>
                <a:lnTo>
                  <a:pt x="1321" y="265"/>
                </a:lnTo>
                <a:lnTo>
                  <a:pt x="1328" y="263"/>
                </a:lnTo>
                <a:lnTo>
                  <a:pt x="1333" y="262"/>
                </a:lnTo>
                <a:lnTo>
                  <a:pt x="1339" y="260"/>
                </a:lnTo>
                <a:lnTo>
                  <a:pt x="1345" y="259"/>
                </a:lnTo>
                <a:lnTo>
                  <a:pt x="1352" y="257"/>
                </a:lnTo>
                <a:lnTo>
                  <a:pt x="1357" y="255"/>
                </a:lnTo>
                <a:lnTo>
                  <a:pt x="1363" y="255"/>
                </a:lnTo>
                <a:lnTo>
                  <a:pt x="1369" y="254"/>
                </a:lnTo>
                <a:lnTo>
                  <a:pt x="1376" y="252"/>
                </a:lnTo>
                <a:lnTo>
                  <a:pt x="1381" y="251"/>
                </a:lnTo>
                <a:lnTo>
                  <a:pt x="1387" y="249"/>
                </a:lnTo>
                <a:lnTo>
                  <a:pt x="1394" y="247"/>
                </a:lnTo>
                <a:lnTo>
                  <a:pt x="1400" y="246"/>
                </a:lnTo>
                <a:lnTo>
                  <a:pt x="1405" y="244"/>
                </a:lnTo>
                <a:lnTo>
                  <a:pt x="1411" y="243"/>
                </a:lnTo>
                <a:lnTo>
                  <a:pt x="1418" y="241"/>
                </a:lnTo>
                <a:lnTo>
                  <a:pt x="1422" y="239"/>
                </a:lnTo>
                <a:lnTo>
                  <a:pt x="1429" y="238"/>
                </a:lnTo>
                <a:lnTo>
                  <a:pt x="1435" y="236"/>
                </a:lnTo>
                <a:lnTo>
                  <a:pt x="1440" y="236"/>
                </a:lnTo>
                <a:lnTo>
                  <a:pt x="1446" y="235"/>
                </a:lnTo>
                <a:lnTo>
                  <a:pt x="1453" y="233"/>
                </a:lnTo>
                <a:lnTo>
                  <a:pt x="1459" y="231"/>
                </a:lnTo>
                <a:lnTo>
                  <a:pt x="1464" y="230"/>
                </a:lnTo>
                <a:lnTo>
                  <a:pt x="1471" y="228"/>
                </a:lnTo>
                <a:lnTo>
                  <a:pt x="1477" y="227"/>
                </a:lnTo>
                <a:lnTo>
                  <a:pt x="1482" y="225"/>
                </a:lnTo>
                <a:lnTo>
                  <a:pt x="1488" y="223"/>
                </a:lnTo>
                <a:lnTo>
                  <a:pt x="1495" y="222"/>
                </a:lnTo>
                <a:lnTo>
                  <a:pt x="1499" y="220"/>
                </a:lnTo>
                <a:lnTo>
                  <a:pt x="1506" y="219"/>
                </a:lnTo>
                <a:lnTo>
                  <a:pt x="1512" y="217"/>
                </a:lnTo>
                <a:lnTo>
                  <a:pt x="1517" y="215"/>
                </a:lnTo>
                <a:lnTo>
                  <a:pt x="1523" y="214"/>
                </a:lnTo>
                <a:lnTo>
                  <a:pt x="1528" y="212"/>
                </a:lnTo>
                <a:lnTo>
                  <a:pt x="1535" y="211"/>
                </a:lnTo>
                <a:lnTo>
                  <a:pt x="1541" y="209"/>
                </a:lnTo>
                <a:lnTo>
                  <a:pt x="1546" y="207"/>
                </a:lnTo>
                <a:lnTo>
                  <a:pt x="1552" y="206"/>
                </a:lnTo>
                <a:lnTo>
                  <a:pt x="1559" y="204"/>
                </a:lnTo>
                <a:lnTo>
                  <a:pt x="1564" y="203"/>
                </a:lnTo>
                <a:lnTo>
                  <a:pt x="1570" y="201"/>
                </a:lnTo>
                <a:lnTo>
                  <a:pt x="1575" y="199"/>
                </a:lnTo>
                <a:lnTo>
                  <a:pt x="1581" y="198"/>
                </a:lnTo>
                <a:lnTo>
                  <a:pt x="1588" y="196"/>
                </a:lnTo>
                <a:lnTo>
                  <a:pt x="1592" y="195"/>
                </a:lnTo>
                <a:lnTo>
                  <a:pt x="1599" y="193"/>
                </a:lnTo>
                <a:lnTo>
                  <a:pt x="1604" y="191"/>
                </a:lnTo>
                <a:lnTo>
                  <a:pt x="1610" y="190"/>
                </a:lnTo>
                <a:lnTo>
                  <a:pt x="1616" y="188"/>
                </a:lnTo>
                <a:lnTo>
                  <a:pt x="1621" y="186"/>
                </a:lnTo>
                <a:lnTo>
                  <a:pt x="1628" y="185"/>
                </a:lnTo>
                <a:lnTo>
                  <a:pt x="1633" y="183"/>
                </a:lnTo>
                <a:lnTo>
                  <a:pt x="1639" y="182"/>
                </a:lnTo>
                <a:lnTo>
                  <a:pt x="1644" y="180"/>
                </a:lnTo>
                <a:lnTo>
                  <a:pt x="1650" y="178"/>
                </a:lnTo>
                <a:lnTo>
                  <a:pt x="1655" y="177"/>
                </a:lnTo>
                <a:lnTo>
                  <a:pt x="1661" y="175"/>
                </a:lnTo>
                <a:lnTo>
                  <a:pt x="1668" y="174"/>
                </a:lnTo>
                <a:lnTo>
                  <a:pt x="1673" y="170"/>
                </a:lnTo>
                <a:lnTo>
                  <a:pt x="1679" y="169"/>
                </a:lnTo>
                <a:lnTo>
                  <a:pt x="1684" y="167"/>
                </a:lnTo>
                <a:lnTo>
                  <a:pt x="1690" y="166"/>
                </a:lnTo>
                <a:lnTo>
                  <a:pt x="1695" y="164"/>
                </a:lnTo>
                <a:lnTo>
                  <a:pt x="1702" y="162"/>
                </a:lnTo>
                <a:lnTo>
                  <a:pt x="1706" y="161"/>
                </a:lnTo>
                <a:lnTo>
                  <a:pt x="1713" y="159"/>
                </a:lnTo>
                <a:lnTo>
                  <a:pt x="1718" y="158"/>
                </a:lnTo>
                <a:lnTo>
                  <a:pt x="1724" y="156"/>
                </a:lnTo>
                <a:lnTo>
                  <a:pt x="1729" y="154"/>
                </a:lnTo>
                <a:lnTo>
                  <a:pt x="1735" y="153"/>
                </a:lnTo>
                <a:lnTo>
                  <a:pt x="1740" y="151"/>
                </a:lnTo>
                <a:lnTo>
                  <a:pt x="1746" y="150"/>
                </a:lnTo>
                <a:lnTo>
                  <a:pt x="1751" y="146"/>
                </a:lnTo>
                <a:lnTo>
                  <a:pt x="1756" y="145"/>
                </a:lnTo>
                <a:lnTo>
                  <a:pt x="1762" y="143"/>
                </a:lnTo>
                <a:lnTo>
                  <a:pt x="1767" y="142"/>
                </a:lnTo>
                <a:lnTo>
                  <a:pt x="1774" y="140"/>
                </a:lnTo>
                <a:lnTo>
                  <a:pt x="1779" y="138"/>
                </a:lnTo>
                <a:lnTo>
                  <a:pt x="1785" y="137"/>
                </a:lnTo>
                <a:lnTo>
                  <a:pt x="1790" y="135"/>
                </a:lnTo>
                <a:lnTo>
                  <a:pt x="1796" y="134"/>
                </a:lnTo>
                <a:lnTo>
                  <a:pt x="1801" y="132"/>
                </a:lnTo>
                <a:lnTo>
                  <a:pt x="1806" y="129"/>
                </a:lnTo>
                <a:lnTo>
                  <a:pt x="1812" y="127"/>
                </a:lnTo>
                <a:lnTo>
                  <a:pt x="1817" y="126"/>
                </a:lnTo>
                <a:lnTo>
                  <a:pt x="1823" y="124"/>
                </a:lnTo>
                <a:lnTo>
                  <a:pt x="1828" y="122"/>
                </a:lnTo>
                <a:lnTo>
                  <a:pt x="1833" y="121"/>
                </a:lnTo>
                <a:lnTo>
                  <a:pt x="1839" y="119"/>
                </a:lnTo>
                <a:lnTo>
                  <a:pt x="1844" y="118"/>
                </a:lnTo>
                <a:lnTo>
                  <a:pt x="1851" y="114"/>
                </a:lnTo>
                <a:lnTo>
                  <a:pt x="1856" y="113"/>
                </a:lnTo>
                <a:lnTo>
                  <a:pt x="1860" y="111"/>
                </a:lnTo>
                <a:lnTo>
                  <a:pt x="1867" y="109"/>
                </a:lnTo>
                <a:lnTo>
                  <a:pt x="1872" y="108"/>
                </a:lnTo>
                <a:lnTo>
                  <a:pt x="1876" y="106"/>
                </a:lnTo>
                <a:lnTo>
                  <a:pt x="1883" y="105"/>
                </a:lnTo>
                <a:lnTo>
                  <a:pt x="1888" y="103"/>
                </a:lnTo>
                <a:lnTo>
                  <a:pt x="1894" y="100"/>
                </a:lnTo>
                <a:lnTo>
                  <a:pt x="1899" y="98"/>
                </a:lnTo>
                <a:lnTo>
                  <a:pt x="1904" y="97"/>
                </a:lnTo>
                <a:lnTo>
                  <a:pt x="1910" y="95"/>
                </a:lnTo>
                <a:lnTo>
                  <a:pt x="1915" y="93"/>
                </a:lnTo>
                <a:lnTo>
                  <a:pt x="1920" y="92"/>
                </a:lnTo>
                <a:lnTo>
                  <a:pt x="1924" y="89"/>
                </a:lnTo>
                <a:lnTo>
                  <a:pt x="1931" y="87"/>
                </a:lnTo>
                <a:lnTo>
                  <a:pt x="1936" y="85"/>
                </a:lnTo>
                <a:lnTo>
                  <a:pt x="1941" y="84"/>
                </a:lnTo>
                <a:lnTo>
                  <a:pt x="1947" y="82"/>
                </a:lnTo>
                <a:lnTo>
                  <a:pt x="1952" y="81"/>
                </a:lnTo>
                <a:lnTo>
                  <a:pt x="1957" y="77"/>
                </a:lnTo>
                <a:lnTo>
                  <a:pt x="1961" y="76"/>
                </a:lnTo>
                <a:lnTo>
                  <a:pt x="1968" y="74"/>
                </a:lnTo>
                <a:lnTo>
                  <a:pt x="1973" y="73"/>
                </a:lnTo>
                <a:lnTo>
                  <a:pt x="1977" y="71"/>
                </a:lnTo>
                <a:lnTo>
                  <a:pt x="1984" y="69"/>
                </a:lnTo>
                <a:lnTo>
                  <a:pt x="1989" y="66"/>
                </a:lnTo>
                <a:lnTo>
                  <a:pt x="1993" y="65"/>
                </a:lnTo>
                <a:lnTo>
                  <a:pt x="1998" y="63"/>
                </a:lnTo>
                <a:lnTo>
                  <a:pt x="2003" y="61"/>
                </a:lnTo>
                <a:lnTo>
                  <a:pt x="2009" y="60"/>
                </a:lnTo>
                <a:lnTo>
                  <a:pt x="2014" y="58"/>
                </a:lnTo>
                <a:lnTo>
                  <a:pt x="2019" y="55"/>
                </a:lnTo>
                <a:lnTo>
                  <a:pt x="2024" y="53"/>
                </a:lnTo>
                <a:lnTo>
                  <a:pt x="2030" y="52"/>
                </a:lnTo>
                <a:lnTo>
                  <a:pt x="2035" y="50"/>
                </a:lnTo>
                <a:lnTo>
                  <a:pt x="2040" y="49"/>
                </a:lnTo>
                <a:lnTo>
                  <a:pt x="2045" y="45"/>
                </a:lnTo>
                <a:lnTo>
                  <a:pt x="2050" y="44"/>
                </a:lnTo>
                <a:lnTo>
                  <a:pt x="2054" y="42"/>
                </a:lnTo>
                <a:lnTo>
                  <a:pt x="2061" y="41"/>
                </a:lnTo>
                <a:lnTo>
                  <a:pt x="2066" y="39"/>
                </a:lnTo>
                <a:lnTo>
                  <a:pt x="2070" y="36"/>
                </a:lnTo>
                <a:lnTo>
                  <a:pt x="2075" y="34"/>
                </a:lnTo>
                <a:lnTo>
                  <a:pt x="2080" y="32"/>
                </a:lnTo>
                <a:lnTo>
                  <a:pt x="2085" y="31"/>
                </a:lnTo>
                <a:lnTo>
                  <a:pt x="2091" y="29"/>
                </a:lnTo>
                <a:lnTo>
                  <a:pt x="2096" y="26"/>
                </a:lnTo>
                <a:lnTo>
                  <a:pt x="2101" y="24"/>
                </a:lnTo>
                <a:lnTo>
                  <a:pt x="2106" y="23"/>
                </a:lnTo>
                <a:lnTo>
                  <a:pt x="2111" y="21"/>
                </a:lnTo>
                <a:lnTo>
                  <a:pt x="2115" y="20"/>
                </a:lnTo>
                <a:lnTo>
                  <a:pt x="2120" y="16"/>
                </a:lnTo>
                <a:lnTo>
                  <a:pt x="2125" y="15"/>
                </a:lnTo>
                <a:lnTo>
                  <a:pt x="2130" y="13"/>
                </a:lnTo>
                <a:lnTo>
                  <a:pt x="2135" y="12"/>
                </a:lnTo>
                <a:lnTo>
                  <a:pt x="2141" y="10"/>
                </a:lnTo>
                <a:lnTo>
                  <a:pt x="2146" y="7"/>
                </a:lnTo>
                <a:lnTo>
                  <a:pt x="2151" y="5"/>
                </a:lnTo>
                <a:lnTo>
                  <a:pt x="2155" y="4"/>
                </a:lnTo>
                <a:lnTo>
                  <a:pt x="2160" y="2"/>
                </a:lnTo>
                <a:lnTo>
                  <a:pt x="2165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8" name="Freeform 62"/>
          <p:cNvSpPr>
            <a:spLocks/>
          </p:cNvSpPr>
          <p:nvPr/>
        </p:nvSpPr>
        <p:spPr bwMode="auto">
          <a:xfrm>
            <a:off x="1670483" y="2372468"/>
            <a:ext cx="769937" cy="146050"/>
          </a:xfrm>
          <a:custGeom>
            <a:avLst/>
            <a:gdLst>
              <a:gd name="T0" fmla="*/ 2131 w 2164"/>
              <a:gd name="T1" fmla="*/ 416 h 416"/>
              <a:gd name="T2" fmla="*/ 2091 w 2164"/>
              <a:gd name="T3" fmla="*/ 416 h 416"/>
              <a:gd name="T4" fmla="*/ 2053 w 2164"/>
              <a:gd name="T5" fmla="*/ 416 h 416"/>
              <a:gd name="T6" fmla="*/ 2014 w 2164"/>
              <a:gd name="T7" fmla="*/ 414 h 416"/>
              <a:gd name="T8" fmla="*/ 1974 w 2164"/>
              <a:gd name="T9" fmla="*/ 413 h 416"/>
              <a:gd name="T10" fmla="*/ 1936 w 2164"/>
              <a:gd name="T11" fmla="*/ 411 h 416"/>
              <a:gd name="T12" fmla="*/ 1896 w 2164"/>
              <a:gd name="T13" fmla="*/ 409 h 416"/>
              <a:gd name="T14" fmla="*/ 1857 w 2164"/>
              <a:gd name="T15" fmla="*/ 408 h 416"/>
              <a:gd name="T16" fmla="*/ 1817 w 2164"/>
              <a:gd name="T17" fmla="*/ 406 h 416"/>
              <a:gd name="T18" fmla="*/ 1779 w 2164"/>
              <a:gd name="T19" fmla="*/ 403 h 416"/>
              <a:gd name="T20" fmla="*/ 1740 w 2164"/>
              <a:gd name="T21" fmla="*/ 401 h 416"/>
              <a:gd name="T22" fmla="*/ 1700 w 2164"/>
              <a:gd name="T23" fmla="*/ 398 h 416"/>
              <a:gd name="T24" fmla="*/ 1661 w 2164"/>
              <a:gd name="T25" fmla="*/ 395 h 416"/>
              <a:gd name="T26" fmla="*/ 1623 w 2164"/>
              <a:gd name="T27" fmla="*/ 392 h 416"/>
              <a:gd name="T28" fmla="*/ 1584 w 2164"/>
              <a:gd name="T29" fmla="*/ 387 h 416"/>
              <a:gd name="T30" fmla="*/ 1546 w 2164"/>
              <a:gd name="T31" fmla="*/ 384 h 416"/>
              <a:gd name="T32" fmla="*/ 1507 w 2164"/>
              <a:gd name="T33" fmla="*/ 379 h 416"/>
              <a:gd name="T34" fmla="*/ 1469 w 2164"/>
              <a:gd name="T35" fmla="*/ 374 h 416"/>
              <a:gd name="T36" fmla="*/ 1430 w 2164"/>
              <a:gd name="T37" fmla="*/ 369 h 416"/>
              <a:gd name="T38" fmla="*/ 1392 w 2164"/>
              <a:gd name="T39" fmla="*/ 365 h 416"/>
              <a:gd name="T40" fmla="*/ 1353 w 2164"/>
              <a:gd name="T41" fmla="*/ 360 h 416"/>
              <a:gd name="T42" fmla="*/ 1315 w 2164"/>
              <a:gd name="T43" fmla="*/ 353 h 416"/>
              <a:gd name="T44" fmla="*/ 1276 w 2164"/>
              <a:gd name="T45" fmla="*/ 349 h 416"/>
              <a:gd name="T46" fmla="*/ 1240 w 2164"/>
              <a:gd name="T47" fmla="*/ 342 h 416"/>
              <a:gd name="T48" fmla="*/ 1201 w 2164"/>
              <a:gd name="T49" fmla="*/ 336 h 416"/>
              <a:gd name="T50" fmla="*/ 1164 w 2164"/>
              <a:gd name="T51" fmla="*/ 329 h 416"/>
              <a:gd name="T52" fmla="*/ 1126 w 2164"/>
              <a:gd name="T53" fmla="*/ 323 h 416"/>
              <a:gd name="T54" fmla="*/ 1089 w 2164"/>
              <a:gd name="T55" fmla="*/ 316 h 416"/>
              <a:gd name="T56" fmla="*/ 1052 w 2164"/>
              <a:gd name="T57" fmla="*/ 308 h 416"/>
              <a:gd name="T58" fmla="*/ 1013 w 2164"/>
              <a:gd name="T59" fmla="*/ 302 h 416"/>
              <a:gd name="T60" fmla="*/ 977 w 2164"/>
              <a:gd name="T61" fmla="*/ 294 h 416"/>
              <a:gd name="T62" fmla="*/ 940 w 2164"/>
              <a:gd name="T63" fmla="*/ 286 h 416"/>
              <a:gd name="T64" fmla="*/ 904 w 2164"/>
              <a:gd name="T65" fmla="*/ 278 h 416"/>
              <a:gd name="T66" fmla="*/ 867 w 2164"/>
              <a:gd name="T67" fmla="*/ 270 h 416"/>
              <a:gd name="T68" fmla="*/ 831 w 2164"/>
              <a:gd name="T69" fmla="*/ 262 h 416"/>
              <a:gd name="T70" fmla="*/ 795 w 2164"/>
              <a:gd name="T71" fmla="*/ 254 h 416"/>
              <a:gd name="T72" fmla="*/ 760 w 2164"/>
              <a:gd name="T73" fmla="*/ 244 h 416"/>
              <a:gd name="T74" fmla="*/ 723 w 2164"/>
              <a:gd name="T75" fmla="*/ 236 h 416"/>
              <a:gd name="T76" fmla="*/ 688 w 2164"/>
              <a:gd name="T77" fmla="*/ 227 h 416"/>
              <a:gd name="T78" fmla="*/ 652 w 2164"/>
              <a:gd name="T79" fmla="*/ 217 h 416"/>
              <a:gd name="T80" fmla="*/ 617 w 2164"/>
              <a:gd name="T81" fmla="*/ 207 h 416"/>
              <a:gd name="T82" fmla="*/ 584 w 2164"/>
              <a:gd name="T83" fmla="*/ 198 h 416"/>
              <a:gd name="T84" fmla="*/ 548 w 2164"/>
              <a:gd name="T85" fmla="*/ 188 h 416"/>
              <a:gd name="T86" fmla="*/ 515 w 2164"/>
              <a:gd name="T87" fmla="*/ 178 h 416"/>
              <a:gd name="T88" fmla="*/ 481 w 2164"/>
              <a:gd name="T89" fmla="*/ 167 h 416"/>
              <a:gd name="T90" fmla="*/ 447 w 2164"/>
              <a:gd name="T91" fmla="*/ 158 h 416"/>
              <a:gd name="T92" fmla="*/ 413 w 2164"/>
              <a:gd name="T93" fmla="*/ 146 h 416"/>
              <a:gd name="T94" fmla="*/ 380 w 2164"/>
              <a:gd name="T95" fmla="*/ 137 h 416"/>
              <a:gd name="T96" fmla="*/ 346 w 2164"/>
              <a:gd name="T97" fmla="*/ 126 h 416"/>
              <a:gd name="T98" fmla="*/ 314 w 2164"/>
              <a:gd name="T99" fmla="*/ 114 h 416"/>
              <a:gd name="T100" fmla="*/ 282 w 2164"/>
              <a:gd name="T101" fmla="*/ 105 h 416"/>
              <a:gd name="T102" fmla="*/ 250 w 2164"/>
              <a:gd name="T103" fmla="*/ 93 h 416"/>
              <a:gd name="T104" fmla="*/ 218 w 2164"/>
              <a:gd name="T105" fmla="*/ 82 h 416"/>
              <a:gd name="T106" fmla="*/ 187 w 2164"/>
              <a:gd name="T107" fmla="*/ 71 h 416"/>
              <a:gd name="T108" fmla="*/ 155 w 2164"/>
              <a:gd name="T109" fmla="*/ 60 h 416"/>
              <a:gd name="T110" fmla="*/ 125 w 2164"/>
              <a:gd name="T111" fmla="*/ 49 h 416"/>
              <a:gd name="T112" fmla="*/ 94 w 2164"/>
              <a:gd name="T113" fmla="*/ 36 h 416"/>
              <a:gd name="T114" fmla="*/ 64 w 2164"/>
              <a:gd name="T115" fmla="*/ 24 h 416"/>
              <a:gd name="T116" fmla="*/ 33 w 2164"/>
              <a:gd name="T117" fmla="*/ 13 h 416"/>
              <a:gd name="T118" fmla="*/ 4 w 2164"/>
              <a:gd name="T119" fmla="*/ 2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164" h="416">
                <a:moveTo>
                  <a:pt x="2164" y="416"/>
                </a:moveTo>
                <a:lnTo>
                  <a:pt x="2157" y="416"/>
                </a:lnTo>
                <a:lnTo>
                  <a:pt x="2151" y="416"/>
                </a:lnTo>
                <a:lnTo>
                  <a:pt x="2144" y="416"/>
                </a:lnTo>
                <a:lnTo>
                  <a:pt x="2138" y="416"/>
                </a:lnTo>
                <a:lnTo>
                  <a:pt x="2131" y="416"/>
                </a:lnTo>
                <a:lnTo>
                  <a:pt x="2125" y="416"/>
                </a:lnTo>
                <a:lnTo>
                  <a:pt x="2119" y="416"/>
                </a:lnTo>
                <a:lnTo>
                  <a:pt x="2112" y="416"/>
                </a:lnTo>
                <a:lnTo>
                  <a:pt x="2106" y="416"/>
                </a:lnTo>
                <a:lnTo>
                  <a:pt x="2099" y="416"/>
                </a:lnTo>
                <a:lnTo>
                  <a:pt x="2091" y="416"/>
                </a:lnTo>
                <a:lnTo>
                  <a:pt x="2085" y="416"/>
                </a:lnTo>
                <a:lnTo>
                  <a:pt x="2079" y="416"/>
                </a:lnTo>
                <a:lnTo>
                  <a:pt x="2072" y="416"/>
                </a:lnTo>
                <a:lnTo>
                  <a:pt x="2066" y="416"/>
                </a:lnTo>
                <a:lnTo>
                  <a:pt x="2059" y="416"/>
                </a:lnTo>
                <a:lnTo>
                  <a:pt x="2053" y="416"/>
                </a:lnTo>
                <a:lnTo>
                  <a:pt x="2046" y="414"/>
                </a:lnTo>
                <a:lnTo>
                  <a:pt x="2040" y="414"/>
                </a:lnTo>
                <a:lnTo>
                  <a:pt x="2034" y="414"/>
                </a:lnTo>
                <a:lnTo>
                  <a:pt x="2027" y="414"/>
                </a:lnTo>
                <a:lnTo>
                  <a:pt x="2021" y="414"/>
                </a:lnTo>
                <a:lnTo>
                  <a:pt x="2014" y="414"/>
                </a:lnTo>
                <a:lnTo>
                  <a:pt x="2006" y="414"/>
                </a:lnTo>
                <a:lnTo>
                  <a:pt x="2000" y="414"/>
                </a:lnTo>
                <a:lnTo>
                  <a:pt x="1994" y="414"/>
                </a:lnTo>
                <a:lnTo>
                  <a:pt x="1987" y="414"/>
                </a:lnTo>
                <a:lnTo>
                  <a:pt x="1981" y="413"/>
                </a:lnTo>
                <a:lnTo>
                  <a:pt x="1974" y="413"/>
                </a:lnTo>
                <a:lnTo>
                  <a:pt x="1968" y="413"/>
                </a:lnTo>
                <a:lnTo>
                  <a:pt x="1961" y="413"/>
                </a:lnTo>
                <a:lnTo>
                  <a:pt x="1955" y="413"/>
                </a:lnTo>
                <a:lnTo>
                  <a:pt x="1949" y="413"/>
                </a:lnTo>
                <a:lnTo>
                  <a:pt x="1942" y="413"/>
                </a:lnTo>
                <a:lnTo>
                  <a:pt x="1936" y="411"/>
                </a:lnTo>
                <a:lnTo>
                  <a:pt x="1929" y="411"/>
                </a:lnTo>
                <a:lnTo>
                  <a:pt x="1923" y="411"/>
                </a:lnTo>
                <a:lnTo>
                  <a:pt x="1915" y="411"/>
                </a:lnTo>
                <a:lnTo>
                  <a:pt x="1908" y="411"/>
                </a:lnTo>
                <a:lnTo>
                  <a:pt x="1902" y="411"/>
                </a:lnTo>
                <a:lnTo>
                  <a:pt x="1896" y="409"/>
                </a:lnTo>
                <a:lnTo>
                  <a:pt x="1889" y="409"/>
                </a:lnTo>
                <a:lnTo>
                  <a:pt x="1883" y="409"/>
                </a:lnTo>
                <a:lnTo>
                  <a:pt x="1876" y="409"/>
                </a:lnTo>
                <a:lnTo>
                  <a:pt x="1870" y="409"/>
                </a:lnTo>
                <a:lnTo>
                  <a:pt x="1864" y="408"/>
                </a:lnTo>
                <a:lnTo>
                  <a:pt x="1857" y="408"/>
                </a:lnTo>
                <a:lnTo>
                  <a:pt x="1851" y="408"/>
                </a:lnTo>
                <a:lnTo>
                  <a:pt x="1844" y="408"/>
                </a:lnTo>
                <a:lnTo>
                  <a:pt x="1838" y="406"/>
                </a:lnTo>
                <a:lnTo>
                  <a:pt x="1832" y="406"/>
                </a:lnTo>
                <a:lnTo>
                  <a:pt x="1823" y="406"/>
                </a:lnTo>
                <a:lnTo>
                  <a:pt x="1817" y="406"/>
                </a:lnTo>
                <a:lnTo>
                  <a:pt x="1811" y="406"/>
                </a:lnTo>
                <a:lnTo>
                  <a:pt x="1804" y="405"/>
                </a:lnTo>
                <a:lnTo>
                  <a:pt x="1798" y="405"/>
                </a:lnTo>
                <a:lnTo>
                  <a:pt x="1791" y="405"/>
                </a:lnTo>
                <a:lnTo>
                  <a:pt x="1785" y="405"/>
                </a:lnTo>
                <a:lnTo>
                  <a:pt x="1779" y="403"/>
                </a:lnTo>
                <a:lnTo>
                  <a:pt x="1772" y="403"/>
                </a:lnTo>
                <a:lnTo>
                  <a:pt x="1766" y="403"/>
                </a:lnTo>
                <a:lnTo>
                  <a:pt x="1759" y="401"/>
                </a:lnTo>
                <a:lnTo>
                  <a:pt x="1753" y="401"/>
                </a:lnTo>
                <a:lnTo>
                  <a:pt x="1746" y="401"/>
                </a:lnTo>
                <a:lnTo>
                  <a:pt x="1740" y="401"/>
                </a:lnTo>
                <a:lnTo>
                  <a:pt x="1734" y="400"/>
                </a:lnTo>
                <a:lnTo>
                  <a:pt x="1727" y="400"/>
                </a:lnTo>
                <a:lnTo>
                  <a:pt x="1721" y="400"/>
                </a:lnTo>
                <a:lnTo>
                  <a:pt x="1714" y="398"/>
                </a:lnTo>
                <a:lnTo>
                  <a:pt x="1708" y="398"/>
                </a:lnTo>
                <a:lnTo>
                  <a:pt x="1700" y="398"/>
                </a:lnTo>
                <a:lnTo>
                  <a:pt x="1694" y="397"/>
                </a:lnTo>
                <a:lnTo>
                  <a:pt x="1687" y="397"/>
                </a:lnTo>
                <a:lnTo>
                  <a:pt x="1681" y="397"/>
                </a:lnTo>
                <a:lnTo>
                  <a:pt x="1674" y="395"/>
                </a:lnTo>
                <a:lnTo>
                  <a:pt x="1668" y="395"/>
                </a:lnTo>
                <a:lnTo>
                  <a:pt x="1661" y="395"/>
                </a:lnTo>
                <a:lnTo>
                  <a:pt x="1655" y="393"/>
                </a:lnTo>
                <a:lnTo>
                  <a:pt x="1649" y="393"/>
                </a:lnTo>
                <a:lnTo>
                  <a:pt x="1642" y="393"/>
                </a:lnTo>
                <a:lnTo>
                  <a:pt x="1636" y="392"/>
                </a:lnTo>
                <a:lnTo>
                  <a:pt x="1629" y="392"/>
                </a:lnTo>
                <a:lnTo>
                  <a:pt x="1623" y="392"/>
                </a:lnTo>
                <a:lnTo>
                  <a:pt x="1617" y="390"/>
                </a:lnTo>
                <a:lnTo>
                  <a:pt x="1610" y="390"/>
                </a:lnTo>
                <a:lnTo>
                  <a:pt x="1604" y="389"/>
                </a:lnTo>
                <a:lnTo>
                  <a:pt x="1597" y="389"/>
                </a:lnTo>
                <a:lnTo>
                  <a:pt x="1591" y="389"/>
                </a:lnTo>
                <a:lnTo>
                  <a:pt x="1584" y="387"/>
                </a:lnTo>
                <a:lnTo>
                  <a:pt x="1578" y="387"/>
                </a:lnTo>
                <a:lnTo>
                  <a:pt x="1572" y="385"/>
                </a:lnTo>
                <a:lnTo>
                  <a:pt x="1565" y="385"/>
                </a:lnTo>
                <a:lnTo>
                  <a:pt x="1559" y="385"/>
                </a:lnTo>
                <a:lnTo>
                  <a:pt x="1552" y="384"/>
                </a:lnTo>
                <a:lnTo>
                  <a:pt x="1546" y="384"/>
                </a:lnTo>
                <a:lnTo>
                  <a:pt x="1540" y="382"/>
                </a:lnTo>
                <a:lnTo>
                  <a:pt x="1533" y="382"/>
                </a:lnTo>
                <a:lnTo>
                  <a:pt x="1527" y="381"/>
                </a:lnTo>
                <a:lnTo>
                  <a:pt x="1520" y="381"/>
                </a:lnTo>
                <a:lnTo>
                  <a:pt x="1514" y="379"/>
                </a:lnTo>
                <a:lnTo>
                  <a:pt x="1507" y="379"/>
                </a:lnTo>
                <a:lnTo>
                  <a:pt x="1501" y="379"/>
                </a:lnTo>
                <a:lnTo>
                  <a:pt x="1495" y="377"/>
                </a:lnTo>
                <a:lnTo>
                  <a:pt x="1488" y="377"/>
                </a:lnTo>
                <a:lnTo>
                  <a:pt x="1482" y="376"/>
                </a:lnTo>
                <a:lnTo>
                  <a:pt x="1475" y="376"/>
                </a:lnTo>
                <a:lnTo>
                  <a:pt x="1469" y="374"/>
                </a:lnTo>
                <a:lnTo>
                  <a:pt x="1463" y="374"/>
                </a:lnTo>
                <a:lnTo>
                  <a:pt x="1456" y="373"/>
                </a:lnTo>
                <a:lnTo>
                  <a:pt x="1450" y="373"/>
                </a:lnTo>
                <a:lnTo>
                  <a:pt x="1443" y="371"/>
                </a:lnTo>
                <a:lnTo>
                  <a:pt x="1437" y="371"/>
                </a:lnTo>
                <a:lnTo>
                  <a:pt x="1430" y="369"/>
                </a:lnTo>
                <a:lnTo>
                  <a:pt x="1424" y="369"/>
                </a:lnTo>
                <a:lnTo>
                  <a:pt x="1418" y="368"/>
                </a:lnTo>
                <a:lnTo>
                  <a:pt x="1411" y="368"/>
                </a:lnTo>
                <a:lnTo>
                  <a:pt x="1405" y="366"/>
                </a:lnTo>
                <a:lnTo>
                  <a:pt x="1398" y="366"/>
                </a:lnTo>
                <a:lnTo>
                  <a:pt x="1392" y="365"/>
                </a:lnTo>
                <a:lnTo>
                  <a:pt x="1386" y="365"/>
                </a:lnTo>
                <a:lnTo>
                  <a:pt x="1379" y="363"/>
                </a:lnTo>
                <a:lnTo>
                  <a:pt x="1373" y="363"/>
                </a:lnTo>
                <a:lnTo>
                  <a:pt x="1366" y="361"/>
                </a:lnTo>
                <a:lnTo>
                  <a:pt x="1360" y="360"/>
                </a:lnTo>
                <a:lnTo>
                  <a:pt x="1353" y="360"/>
                </a:lnTo>
                <a:lnTo>
                  <a:pt x="1347" y="358"/>
                </a:lnTo>
                <a:lnTo>
                  <a:pt x="1341" y="358"/>
                </a:lnTo>
                <a:lnTo>
                  <a:pt x="1334" y="357"/>
                </a:lnTo>
                <a:lnTo>
                  <a:pt x="1328" y="357"/>
                </a:lnTo>
                <a:lnTo>
                  <a:pt x="1321" y="355"/>
                </a:lnTo>
                <a:lnTo>
                  <a:pt x="1315" y="353"/>
                </a:lnTo>
                <a:lnTo>
                  <a:pt x="1309" y="353"/>
                </a:lnTo>
                <a:lnTo>
                  <a:pt x="1302" y="352"/>
                </a:lnTo>
                <a:lnTo>
                  <a:pt x="1296" y="352"/>
                </a:lnTo>
                <a:lnTo>
                  <a:pt x="1289" y="350"/>
                </a:lnTo>
                <a:lnTo>
                  <a:pt x="1283" y="349"/>
                </a:lnTo>
                <a:lnTo>
                  <a:pt x="1276" y="349"/>
                </a:lnTo>
                <a:lnTo>
                  <a:pt x="1270" y="347"/>
                </a:lnTo>
                <a:lnTo>
                  <a:pt x="1264" y="347"/>
                </a:lnTo>
                <a:lnTo>
                  <a:pt x="1257" y="345"/>
                </a:lnTo>
                <a:lnTo>
                  <a:pt x="1251" y="344"/>
                </a:lnTo>
                <a:lnTo>
                  <a:pt x="1246" y="344"/>
                </a:lnTo>
                <a:lnTo>
                  <a:pt x="1240" y="342"/>
                </a:lnTo>
                <a:lnTo>
                  <a:pt x="1233" y="342"/>
                </a:lnTo>
                <a:lnTo>
                  <a:pt x="1227" y="340"/>
                </a:lnTo>
                <a:lnTo>
                  <a:pt x="1220" y="339"/>
                </a:lnTo>
                <a:lnTo>
                  <a:pt x="1214" y="339"/>
                </a:lnTo>
                <a:lnTo>
                  <a:pt x="1208" y="337"/>
                </a:lnTo>
                <a:lnTo>
                  <a:pt x="1201" y="336"/>
                </a:lnTo>
                <a:lnTo>
                  <a:pt x="1195" y="336"/>
                </a:lnTo>
                <a:lnTo>
                  <a:pt x="1188" y="334"/>
                </a:lnTo>
                <a:lnTo>
                  <a:pt x="1182" y="332"/>
                </a:lnTo>
                <a:lnTo>
                  <a:pt x="1175" y="332"/>
                </a:lnTo>
                <a:lnTo>
                  <a:pt x="1169" y="331"/>
                </a:lnTo>
                <a:lnTo>
                  <a:pt x="1164" y="329"/>
                </a:lnTo>
                <a:lnTo>
                  <a:pt x="1158" y="329"/>
                </a:lnTo>
                <a:lnTo>
                  <a:pt x="1151" y="328"/>
                </a:lnTo>
                <a:lnTo>
                  <a:pt x="1145" y="326"/>
                </a:lnTo>
                <a:lnTo>
                  <a:pt x="1139" y="326"/>
                </a:lnTo>
                <a:lnTo>
                  <a:pt x="1132" y="324"/>
                </a:lnTo>
                <a:lnTo>
                  <a:pt x="1126" y="323"/>
                </a:lnTo>
                <a:lnTo>
                  <a:pt x="1119" y="321"/>
                </a:lnTo>
                <a:lnTo>
                  <a:pt x="1113" y="321"/>
                </a:lnTo>
                <a:lnTo>
                  <a:pt x="1106" y="320"/>
                </a:lnTo>
                <a:lnTo>
                  <a:pt x="1102" y="318"/>
                </a:lnTo>
                <a:lnTo>
                  <a:pt x="1095" y="318"/>
                </a:lnTo>
                <a:lnTo>
                  <a:pt x="1089" y="316"/>
                </a:lnTo>
                <a:lnTo>
                  <a:pt x="1082" y="315"/>
                </a:lnTo>
                <a:lnTo>
                  <a:pt x="1076" y="313"/>
                </a:lnTo>
                <a:lnTo>
                  <a:pt x="1070" y="313"/>
                </a:lnTo>
                <a:lnTo>
                  <a:pt x="1063" y="312"/>
                </a:lnTo>
                <a:lnTo>
                  <a:pt x="1057" y="310"/>
                </a:lnTo>
                <a:lnTo>
                  <a:pt x="1052" y="308"/>
                </a:lnTo>
                <a:lnTo>
                  <a:pt x="1045" y="308"/>
                </a:lnTo>
                <a:lnTo>
                  <a:pt x="1039" y="307"/>
                </a:lnTo>
                <a:lnTo>
                  <a:pt x="1033" y="305"/>
                </a:lnTo>
                <a:lnTo>
                  <a:pt x="1026" y="304"/>
                </a:lnTo>
                <a:lnTo>
                  <a:pt x="1020" y="304"/>
                </a:lnTo>
                <a:lnTo>
                  <a:pt x="1013" y="302"/>
                </a:lnTo>
                <a:lnTo>
                  <a:pt x="1009" y="300"/>
                </a:lnTo>
                <a:lnTo>
                  <a:pt x="1002" y="299"/>
                </a:lnTo>
                <a:lnTo>
                  <a:pt x="996" y="297"/>
                </a:lnTo>
                <a:lnTo>
                  <a:pt x="989" y="297"/>
                </a:lnTo>
                <a:lnTo>
                  <a:pt x="983" y="296"/>
                </a:lnTo>
                <a:lnTo>
                  <a:pt x="977" y="294"/>
                </a:lnTo>
                <a:lnTo>
                  <a:pt x="972" y="292"/>
                </a:lnTo>
                <a:lnTo>
                  <a:pt x="965" y="292"/>
                </a:lnTo>
                <a:lnTo>
                  <a:pt x="959" y="291"/>
                </a:lnTo>
                <a:lnTo>
                  <a:pt x="952" y="289"/>
                </a:lnTo>
                <a:lnTo>
                  <a:pt x="946" y="288"/>
                </a:lnTo>
                <a:lnTo>
                  <a:pt x="940" y="286"/>
                </a:lnTo>
                <a:lnTo>
                  <a:pt x="935" y="284"/>
                </a:lnTo>
                <a:lnTo>
                  <a:pt x="928" y="284"/>
                </a:lnTo>
                <a:lnTo>
                  <a:pt x="922" y="283"/>
                </a:lnTo>
                <a:lnTo>
                  <a:pt x="916" y="281"/>
                </a:lnTo>
                <a:lnTo>
                  <a:pt x="909" y="280"/>
                </a:lnTo>
                <a:lnTo>
                  <a:pt x="904" y="278"/>
                </a:lnTo>
                <a:lnTo>
                  <a:pt x="898" y="276"/>
                </a:lnTo>
                <a:lnTo>
                  <a:pt x="891" y="276"/>
                </a:lnTo>
                <a:lnTo>
                  <a:pt x="885" y="275"/>
                </a:lnTo>
                <a:lnTo>
                  <a:pt x="880" y="273"/>
                </a:lnTo>
                <a:lnTo>
                  <a:pt x="874" y="272"/>
                </a:lnTo>
                <a:lnTo>
                  <a:pt x="867" y="270"/>
                </a:lnTo>
                <a:lnTo>
                  <a:pt x="861" y="268"/>
                </a:lnTo>
                <a:lnTo>
                  <a:pt x="855" y="267"/>
                </a:lnTo>
                <a:lnTo>
                  <a:pt x="850" y="267"/>
                </a:lnTo>
                <a:lnTo>
                  <a:pt x="843" y="265"/>
                </a:lnTo>
                <a:lnTo>
                  <a:pt x="837" y="263"/>
                </a:lnTo>
                <a:lnTo>
                  <a:pt x="831" y="262"/>
                </a:lnTo>
                <a:lnTo>
                  <a:pt x="826" y="260"/>
                </a:lnTo>
                <a:lnTo>
                  <a:pt x="819" y="259"/>
                </a:lnTo>
                <a:lnTo>
                  <a:pt x="813" y="257"/>
                </a:lnTo>
                <a:lnTo>
                  <a:pt x="806" y="255"/>
                </a:lnTo>
                <a:lnTo>
                  <a:pt x="802" y="255"/>
                </a:lnTo>
                <a:lnTo>
                  <a:pt x="795" y="254"/>
                </a:lnTo>
                <a:lnTo>
                  <a:pt x="789" y="252"/>
                </a:lnTo>
                <a:lnTo>
                  <a:pt x="782" y="251"/>
                </a:lnTo>
                <a:lnTo>
                  <a:pt x="778" y="249"/>
                </a:lnTo>
                <a:lnTo>
                  <a:pt x="771" y="247"/>
                </a:lnTo>
                <a:lnTo>
                  <a:pt x="765" y="246"/>
                </a:lnTo>
                <a:lnTo>
                  <a:pt x="760" y="244"/>
                </a:lnTo>
                <a:lnTo>
                  <a:pt x="754" y="243"/>
                </a:lnTo>
                <a:lnTo>
                  <a:pt x="747" y="241"/>
                </a:lnTo>
                <a:lnTo>
                  <a:pt x="741" y="239"/>
                </a:lnTo>
                <a:lnTo>
                  <a:pt x="736" y="238"/>
                </a:lnTo>
                <a:lnTo>
                  <a:pt x="729" y="236"/>
                </a:lnTo>
                <a:lnTo>
                  <a:pt x="723" y="236"/>
                </a:lnTo>
                <a:lnTo>
                  <a:pt x="718" y="235"/>
                </a:lnTo>
                <a:lnTo>
                  <a:pt x="712" y="233"/>
                </a:lnTo>
                <a:lnTo>
                  <a:pt x="705" y="231"/>
                </a:lnTo>
                <a:lnTo>
                  <a:pt x="701" y="230"/>
                </a:lnTo>
                <a:lnTo>
                  <a:pt x="694" y="228"/>
                </a:lnTo>
                <a:lnTo>
                  <a:pt x="688" y="227"/>
                </a:lnTo>
                <a:lnTo>
                  <a:pt x="683" y="225"/>
                </a:lnTo>
                <a:lnTo>
                  <a:pt x="677" y="223"/>
                </a:lnTo>
                <a:lnTo>
                  <a:pt x="670" y="222"/>
                </a:lnTo>
                <a:lnTo>
                  <a:pt x="665" y="220"/>
                </a:lnTo>
                <a:lnTo>
                  <a:pt x="659" y="219"/>
                </a:lnTo>
                <a:lnTo>
                  <a:pt x="652" y="217"/>
                </a:lnTo>
                <a:lnTo>
                  <a:pt x="648" y="215"/>
                </a:lnTo>
                <a:lnTo>
                  <a:pt x="641" y="214"/>
                </a:lnTo>
                <a:lnTo>
                  <a:pt x="635" y="212"/>
                </a:lnTo>
                <a:lnTo>
                  <a:pt x="630" y="211"/>
                </a:lnTo>
                <a:lnTo>
                  <a:pt x="624" y="209"/>
                </a:lnTo>
                <a:lnTo>
                  <a:pt x="617" y="207"/>
                </a:lnTo>
                <a:lnTo>
                  <a:pt x="612" y="206"/>
                </a:lnTo>
                <a:lnTo>
                  <a:pt x="606" y="204"/>
                </a:lnTo>
                <a:lnTo>
                  <a:pt x="601" y="203"/>
                </a:lnTo>
                <a:lnTo>
                  <a:pt x="595" y="201"/>
                </a:lnTo>
                <a:lnTo>
                  <a:pt x="588" y="199"/>
                </a:lnTo>
                <a:lnTo>
                  <a:pt x="584" y="198"/>
                </a:lnTo>
                <a:lnTo>
                  <a:pt x="577" y="196"/>
                </a:lnTo>
                <a:lnTo>
                  <a:pt x="572" y="195"/>
                </a:lnTo>
                <a:lnTo>
                  <a:pt x="566" y="193"/>
                </a:lnTo>
                <a:lnTo>
                  <a:pt x="559" y="191"/>
                </a:lnTo>
                <a:lnTo>
                  <a:pt x="555" y="190"/>
                </a:lnTo>
                <a:lnTo>
                  <a:pt x="548" y="188"/>
                </a:lnTo>
                <a:lnTo>
                  <a:pt x="543" y="186"/>
                </a:lnTo>
                <a:lnTo>
                  <a:pt x="537" y="185"/>
                </a:lnTo>
                <a:lnTo>
                  <a:pt x="532" y="183"/>
                </a:lnTo>
                <a:lnTo>
                  <a:pt x="526" y="182"/>
                </a:lnTo>
                <a:lnTo>
                  <a:pt x="519" y="180"/>
                </a:lnTo>
                <a:lnTo>
                  <a:pt x="515" y="178"/>
                </a:lnTo>
                <a:lnTo>
                  <a:pt x="508" y="177"/>
                </a:lnTo>
                <a:lnTo>
                  <a:pt x="503" y="175"/>
                </a:lnTo>
                <a:lnTo>
                  <a:pt x="497" y="174"/>
                </a:lnTo>
                <a:lnTo>
                  <a:pt x="492" y="170"/>
                </a:lnTo>
                <a:lnTo>
                  <a:pt x="486" y="169"/>
                </a:lnTo>
                <a:lnTo>
                  <a:pt x="481" y="167"/>
                </a:lnTo>
                <a:lnTo>
                  <a:pt x="474" y="166"/>
                </a:lnTo>
                <a:lnTo>
                  <a:pt x="470" y="164"/>
                </a:lnTo>
                <a:lnTo>
                  <a:pt x="463" y="162"/>
                </a:lnTo>
                <a:lnTo>
                  <a:pt x="458" y="161"/>
                </a:lnTo>
                <a:lnTo>
                  <a:pt x="452" y="159"/>
                </a:lnTo>
                <a:lnTo>
                  <a:pt x="447" y="158"/>
                </a:lnTo>
                <a:lnTo>
                  <a:pt x="441" y="156"/>
                </a:lnTo>
                <a:lnTo>
                  <a:pt x="436" y="154"/>
                </a:lnTo>
                <a:lnTo>
                  <a:pt x="430" y="153"/>
                </a:lnTo>
                <a:lnTo>
                  <a:pt x="425" y="151"/>
                </a:lnTo>
                <a:lnTo>
                  <a:pt x="418" y="150"/>
                </a:lnTo>
                <a:lnTo>
                  <a:pt x="413" y="146"/>
                </a:lnTo>
                <a:lnTo>
                  <a:pt x="407" y="145"/>
                </a:lnTo>
                <a:lnTo>
                  <a:pt x="402" y="143"/>
                </a:lnTo>
                <a:lnTo>
                  <a:pt x="396" y="142"/>
                </a:lnTo>
                <a:lnTo>
                  <a:pt x="391" y="140"/>
                </a:lnTo>
                <a:lnTo>
                  <a:pt x="385" y="138"/>
                </a:lnTo>
                <a:lnTo>
                  <a:pt x="380" y="137"/>
                </a:lnTo>
                <a:lnTo>
                  <a:pt x="375" y="135"/>
                </a:lnTo>
                <a:lnTo>
                  <a:pt x="369" y="134"/>
                </a:lnTo>
                <a:lnTo>
                  <a:pt x="364" y="132"/>
                </a:lnTo>
                <a:lnTo>
                  <a:pt x="357" y="129"/>
                </a:lnTo>
                <a:lnTo>
                  <a:pt x="353" y="127"/>
                </a:lnTo>
                <a:lnTo>
                  <a:pt x="346" y="126"/>
                </a:lnTo>
                <a:lnTo>
                  <a:pt x="341" y="124"/>
                </a:lnTo>
                <a:lnTo>
                  <a:pt x="336" y="122"/>
                </a:lnTo>
                <a:lnTo>
                  <a:pt x="330" y="121"/>
                </a:lnTo>
                <a:lnTo>
                  <a:pt x="325" y="119"/>
                </a:lnTo>
                <a:lnTo>
                  <a:pt x="320" y="118"/>
                </a:lnTo>
                <a:lnTo>
                  <a:pt x="314" y="114"/>
                </a:lnTo>
                <a:lnTo>
                  <a:pt x="309" y="113"/>
                </a:lnTo>
                <a:lnTo>
                  <a:pt x="303" y="111"/>
                </a:lnTo>
                <a:lnTo>
                  <a:pt x="298" y="109"/>
                </a:lnTo>
                <a:lnTo>
                  <a:pt x="293" y="108"/>
                </a:lnTo>
                <a:lnTo>
                  <a:pt x="287" y="106"/>
                </a:lnTo>
                <a:lnTo>
                  <a:pt x="282" y="105"/>
                </a:lnTo>
                <a:lnTo>
                  <a:pt x="277" y="103"/>
                </a:lnTo>
                <a:lnTo>
                  <a:pt x="271" y="100"/>
                </a:lnTo>
                <a:lnTo>
                  <a:pt x="266" y="98"/>
                </a:lnTo>
                <a:lnTo>
                  <a:pt x="261" y="97"/>
                </a:lnTo>
                <a:lnTo>
                  <a:pt x="255" y="95"/>
                </a:lnTo>
                <a:lnTo>
                  <a:pt x="250" y="93"/>
                </a:lnTo>
                <a:lnTo>
                  <a:pt x="245" y="92"/>
                </a:lnTo>
                <a:lnTo>
                  <a:pt x="239" y="89"/>
                </a:lnTo>
                <a:lnTo>
                  <a:pt x="234" y="87"/>
                </a:lnTo>
                <a:lnTo>
                  <a:pt x="229" y="85"/>
                </a:lnTo>
                <a:lnTo>
                  <a:pt x="223" y="84"/>
                </a:lnTo>
                <a:lnTo>
                  <a:pt x="218" y="82"/>
                </a:lnTo>
                <a:lnTo>
                  <a:pt x="213" y="81"/>
                </a:lnTo>
                <a:lnTo>
                  <a:pt x="208" y="77"/>
                </a:lnTo>
                <a:lnTo>
                  <a:pt x="202" y="76"/>
                </a:lnTo>
                <a:lnTo>
                  <a:pt x="197" y="74"/>
                </a:lnTo>
                <a:lnTo>
                  <a:pt x="192" y="73"/>
                </a:lnTo>
                <a:lnTo>
                  <a:pt x="187" y="71"/>
                </a:lnTo>
                <a:lnTo>
                  <a:pt x="181" y="69"/>
                </a:lnTo>
                <a:lnTo>
                  <a:pt x="176" y="66"/>
                </a:lnTo>
                <a:lnTo>
                  <a:pt x="171" y="65"/>
                </a:lnTo>
                <a:lnTo>
                  <a:pt x="166" y="63"/>
                </a:lnTo>
                <a:lnTo>
                  <a:pt x="160" y="61"/>
                </a:lnTo>
                <a:lnTo>
                  <a:pt x="155" y="60"/>
                </a:lnTo>
                <a:lnTo>
                  <a:pt x="150" y="58"/>
                </a:lnTo>
                <a:lnTo>
                  <a:pt x="146" y="55"/>
                </a:lnTo>
                <a:lnTo>
                  <a:pt x="139" y="53"/>
                </a:lnTo>
                <a:lnTo>
                  <a:pt x="134" y="52"/>
                </a:lnTo>
                <a:lnTo>
                  <a:pt x="130" y="50"/>
                </a:lnTo>
                <a:lnTo>
                  <a:pt x="125" y="49"/>
                </a:lnTo>
                <a:lnTo>
                  <a:pt x="120" y="45"/>
                </a:lnTo>
                <a:lnTo>
                  <a:pt x="114" y="44"/>
                </a:lnTo>
                <a:lnTo>
                  <a:pt x="109" y="42"/>
                </a:lnTo>
                <a:lnTo>
                  <a:pt x="104" y="41"/>
                </a:lnTo>
                <a:lnTo>
                  <a:pt x="99" y="39"/>
                </a:lnTo>
                <a:lnTo>
                  <a:pt x="94" y="36"/>
                </a:lnTo>
                <a:lnTo>
                  <a:pt x="89" y="34"/>
                </a:lnTo>
                <a:lnTo>
                  <a:pt x="85" y="32"/>
                </a:lnTo>
                <a:lnTo>
                  <a:pt x="78" y="31"/>
                </a:lnTo>
                <a:lnTo>
                  <a:pt x="73" y="29"/>
                </a:lnTo>
                <a:lnTo>
                  <a:pt x="69" y="26"/>
                </a:lnTo>
                <a:lnTo>
                  <a:pt x="64" y="24"/>
                </a:lnTo>
                <a:lnTo>
                  <a:pt x="59" y="23"/>
                </a:lnTo>
                <a:lnTo>
                  <a:pt x="54" y="21"/>
                </a:lnTo>
                <a:lnTo>
                  <a:pt x="49" y="20"/>
                </a:lnTo>
                <a:lnTo>
                  <a:pt x="45" y="16"/>
                </a:lnTo>
                <a:lnTo>
                  <a:pt x="38" y="15"/>
                </a:lnTo>
                <a:lnTo>
                  <a:pt x="33" y="13"/>
                </a:lnTo>
                <a:lnTo>
                  <a:pt x="28" y="12"/>
                </a:lnTo>
                <a:lnTo>
                  <a:pt x="24" y="10"/>
                </a:lnTo>
                <a:lnTo>
                  <a:pt x="19" y="7"/>
                </a:lnTo>
                <a:lnTo>
                  <a:pt x="14" y="5"/>
                </a:lnTo>
                <a:lnTo>
                  <a:pt x="9" y="4"/>
                </a:lnTo>
                <a:lnTo>
                  <a:pt x="4" y="2"/>
                </a:lnTo>
                <a:lnTo>
                  <a:pt x="0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9" name="Freeform 63"/>
          <p:cNvSpPr>
            <a:spLocks/>
          </p:cNvSpPr>
          <p:nvPr/>
        </p:nvSpPr>
        <p:spPr bwMode="auto">
          <a:xfrm>
            <a:off x="2440420" y="2810618"/>
            <a:ext cx="890587" cy="0"/>
          </a:xfrm>
          <a:custGeom>
            <a:avLst/>
            <a:gdLst>
              <a:gd name="T0" fmla="*/ 35 w 2500"/>
              <a:gd name="T1" fmla="*/ 77 w 2500"/>
              <a:gd name="T2" fmla="*/ 118 w 2500"/>
              <a:gd name="T3" fmla="*/ 160 w 2500"/>
              <a:gd name="T4" fmla="*/ 202 w 2500"/>
              <a:gd name="T5" fmla="*/ 243 w 2500"/>
              <a:gd name="T6" fmla="*/ 285 w 2500"/>
              <a:gd name="T7" fmla="*/ 327 w 2500"/>
              <a:gd name="T8" fmla="*/ 368 w 2500"/>
              <a:gd name="T9" fmla="*/ 410 w 2500"/>
              <a:gd name="T10" fmla="*/ 452 w 2500"/>
              <a:gd name="T11" fmla="*/ 494 w 2500"/>
              <a:gd name="T12" fmla="*/ 535 w 2500"/>
              <a:gd name="T13" fmla="*/ 577 w 2500"/>
              <a:gd name="T14" fmla="*/ 619 w 2500"/>
              <a:gd name="T15" fmla="*/ 660 w 2500"/>
              <a:gd name="T16" fmla="*/ 702 w 2500"/>
              <a:gd name="T17" fmla="*/ 744 w 2500"/>
              <a:gd name="T18" fmla="*/ 784 w 2500"/>
              <a:gd name="T19" fmla="*/ 826 w 2500"/>
              <a:gd name="T20" fmla="*/ 867 w 2500"/>
              <a:gd name="T21" fmla="*/ 909 w 2500"/>
              <a:gd name="T22" fmla="*/ 951 w 2500"/>
              <a:gd name="T23" fmla="*/ 992 w 2500"/>
              <a:gd name="T24" fmla="*/ 1034 w 2500"/>
              <a:gd name="T25" fmla="*/ 1076 w 2500"/>
              <a:gd name="T26" fmla="*/ 1118 w 2500"/>
              <a:gd name="T27" fmla="*/ 1159 w 2500"/>
              <a:gd name="T28" fmla="*/ 1201 w 2500"/>
              <a:gd name="T29" fmla="*/ 1243 w 2500"/>
              <a:gd name="T30" fmla="*/ 1284 w 2500"/>
              <a:gd name="T31" fmla="*/ 1326 w 2500"/>
              <a:gd name="T32" fmla="*/ 1368 w 2500"/>
              <a:gd name="T33" fmla="*/ 1410 w 2500"/>
              <a:gd name="T34" fmla="*/ 1451 w 2500"/>
              <a:gd name="T35" fmla="*/ 1493 w 2500"/>
              <a:gd name="T36" fmla="*/ 1535 w 2500"/>
              <a:gd name="T37" fmla="*/ 1576 w 2500"/>
              <a:gd name="T38" fmla="*/ 1618 w 2500"/>
              <a:gd name="T39" fmla="*/ 1660 w 2500"/>
              <a:gd name="T40" fmla="*/ 1702 w 2500"/>
              <a:gd name="T41" fmla="*/ 1743 w 2500"/>
              <a:gd name="T42" fmla="*/ 1785 w 2500"/>
              <a:gd name="T43" fmla="*/ 1827 w 2500"/>
              <a:gd name="T44" fmla="*/ 1868 w 2500"/>
              <a:gd name="T45" fmla="*/ 1910 w 2500"/>
              <a:gd name="T46" fmla="*/ 1952 w 2500"/>
              <a:gd name="T47" fmla="*/ 1993 w 2500"/>
              <a:gd name="T48" fmla="*/ 2035 w 2500"/>
              <a:gd name="T49" fmla="*/ 2077 w 2500"/>
              <a:gd name="T50" fmla="*/ 2119 w 2500"/>
              <a:gd name="T51" fmla="*/ 2160 w 2500"/>
              <a:gd name="T52" fmla="*/ 2200 w 2500"/>
              <a:gd name="T53" fmla="*/ 2242 w 2500"/>
              <a:gd name="T54" fmla="*/ 2284 w 2500"/>
              <a:gd name="T55" fmla="*/ 2326 w 2500"/>
              <a:gd name="T56" fmla="*/ 2367 w 2500"/>
              <a:gd name="T57" fmla="*/ 2409 w 2500"/>
              <a:gd name="T58" fmla="*/ 2451 w 2500"/>
              <a:gd name="T59" fmla="*/ 2492 w 250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  <a:cxn ang="0">
                <a:pos x="T50" y="0"/>
              </a:cxn>
              <a:cxn ang="0">
                <a:pos x="T51" y="0"/>
              </a:cxn>
              <a:cxn ang="0">
                <a:pos x="T52" y="0"/>
              </a:cxn>
              <a:cxn ang="0">
                <a:pos x="T53" y="0"/>
              </a:cxn>
              <a:cxn ang="0">
                <a:pos x="T54" y="0"/>
              </a:cxn>
              <a:cxn ang="0">
                <a:pos x="T55" y="0"/>
              </a:cxn>
              <a:cxn ang="0">
                <a:pos x="T56" y="0"/>
              </a:cxn>
              <a:cxn ang="0">
                <a:pos x="T57" y="0"/>
              </a:cxn>
              <a:cxn ang="0">
                <a:pos x="T58" y="0"/>
              </a:cxn>
              <a:cxn ang="0">
                <a:pos x="T59" y="0"/>
              </a:cxn>
            </a:cxnLst>
            <a:rect l="0" t="0" r="r" b="b"/>
            <a:pathLst>
              <a:path w="2500">
                <a:moveTo>
                  <a:pt x="0" y="0"/>
                </a:moveTo>
                <a:lnTo>
                  <a:pt x="8" y="0"/>
                </a:lnTo>
                <a:lnTo>
                  <a:pt x="14" y="0"/>
                </a:lnTo>
                <a:lnTo>
                  <a:pt x="20" y="0"/>
                </a:lnTo>
                <a:lnTo>
                  <a:pt x="28" y="0"/>
                </a:lnTo>
                <a:lnTo>
                  <a:pt x="35" y="0"/>
                </a:lnTo>
                <a:lnTo>
                  <a:pt x="41" y="0"/>
                </a:lnTo>
                <a:lnTo>
                  <a:pt x="49" y="0"/>
                </a:lnTo>
                <a:lnTo>
                  <a:pt x="56" y="0"/>
                </a:lnTo>
                <a:lnTo>
                  <a:pt x="62" y="0"/>
                </a:lnTo>
                <a:lnTo>
                  <a:pt x="70" y="0"/>
                </a:lnTo>
                <a:lnTo>
                  <a:pt x="77" y="0"/>
                </a:lnTo>
                <a:lnTo>
                  <a:pt x="83" y="0"/>
                </a:lnTo>
                <a:lnTo>
                  <a:pt x="91" y="0"/>
                </a:lnTo>
                <a:lnTo>
                  <a:pt x="97" y="0"/>
                </a:lnTo>
                <a:lnTo>
                  <a:pt x="104" y="0"/>
                </a:lnTo>
                <a:lnTo>
                  <a:pt x="112" y="0"/>
                </a:lnTo>
                <a:lnTo>
                  <a:pt x="118" y="0"/>
                </a:lnTo>
                <a:lnTo>
                  <a:pt x="125" y="0"/>
                </a:lnTo>
                <a:lnTo>
                  <a:pt x="133" y="0"/>
                </a:lnTo>
                <a:lnTo>
                  <a:pt x="139" y="0"/>
                </a:lnTo>
                <a:lnTo>
                  <a:pt x="146" y="0"/>
                </a:lnTo>
                <a:lnTo>
                  <a:pt x="154" y="0"/>
                </a:lnTo>
                <a:lnTo>
                  <a:pt x="160" y="0"/>
                </a:lnTo>
                <a:lnTo>
                  <a:pt x="166" y="0"/>
                </a:lnTo>
                <a:lnTo>
                  <a:pt x="174" y="0"/>
                </a:lnTo>
                <a:lnTo>
                  <a:pt x="181" y="0"/>
                </a:lnTo>
                <a:lnTo>
                  <a:pt x="187" y="0"/>
                </a:lnTo>
                <a:lnTo>
                  <a:pt x="195" y="0"/>
                </a:lnTo>
                <a:lnTo>
                  <a:pt x="202" y="0"/>
                </a:lnTo>
                <a:lnTo>
                  <a:pt x="208" y="0"/>
                </a:lnTo>
                <a:lnTo>
                  <a:pt x="216" y="0"/>
                </a:lnTo>
                <a:lnTo>
                  <a:pt x="223" y="0"/>
                </a:lnTo>
                <a:lnTo>
                  <a:pt x="229" y="0"/>
                </a:lnTo>
                <a:lnTo>
                  <a:pt x="237" y="0"/>
                </a:lnTo>
                <a:lnTo>
                  <a:pt x="243" y="0"/>
                </a:lnTo>
                <a:lnTo>
                  <a:pt x="250" y="0"/>
                </a:lnTo>
                <a:lnTo>
                  <a:pt x="258" y="0"/>
                </a:lnTo>
                <a:lnTo>
                  <a:pt x="264" y="0"/>
                </a:lnTo>
                <a:lnTo>
                  <a:pt x="271" y="0"/>
                </a:lnTo>
                <a:lnTo>
                  <a:pt x="279" y="0"/>
                </a:lnTo>
                <a:lnTo>
                  <a:pt x="285" y="0"/>
                </a:lnTo>
                <a:lnTo>
                  <a:pt x="292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9" y="0"/>
                </a:lnTo>
                <a:lnTo>
                  <a:pt x="327" y="0"/>
                </a:lnTo>
                <a:lnTo>
                  <a:pt x="333" y="0"/>
                </a:lnTo>
                <a:lnTo>
                  <a:pt x="340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8" y="0"/>
                </a:lnTo>
                <a:lnTo>
                  <a:pt x="375" y="0"/>
                </a:lnTo>
                <a:lnTo>
                  <a:pt x="381" y="0"/>
                </a:lnTo>
                <a:lnTo>
                  <a:pt x="389" y="0"/>
                </a:lnTo>
                <a:lnTo>
                  <a:pt x="396" y="0"/>
                </a:lnTo>
                <a:lnTo>
                  <a:pt x="402" y="0"/>
                </a:lnTo>
                <a:lnTo>
                  <a:pt x="410" y="0"/>
                </a:lnTo>
                <a:lnTo>
                  <a:pt x="417" y="0"/>
                </a:lnTo>
                <a:lnTo>
                  <a:pt x="423" y="0"/>
                </a:lnTo>
                <a:lnTo>
                  <a:pt x="431" y="0"/>
                </a:lnTo>
                <a:lnTo>
                  <a:pt x="437" y="0"/>
                </a:lnTo>
                <a:lnTo>
                  <a:pt x="444" y="0"/>
                </a:lnTo>
                <a:lnTo>
                  <a:pt x="452" y="0"/>
                </a:lnTo>
                <a:lnTo>
                  <a:pt x="458" y="0"/>
                </a:lnTo>
                <a:lnTo>
                  <a:pt x="465" y="0"/>
                </a:lnTo>
                <a:lnTo>
                  <a:pt x="473" y="0"/>
                </a:lnTo>
                <a:lnTo>
                  <a:pt x="479" y="0"/>
                </a:lnTo>
                <a:lnTo>
                  <a:pt x="486" y="0"/>
                </a:lnTo>
                <a:lnTo>
                  <a:pt x="494" y="0"/>
                </a:lnTo>
                <a:lnTo>
                  <a:pt x="500" y="0"/>
                </a:lnTo>
                <a:lnTo>
                  <a:pt x="506" y="0"/>
                </a:lnTo>
                <a:lnTo>
                  <a:pt x="514" y="0"/>
                </a:lnTo>
                <a:lnTo>
                  <a:pt x="521" y="0"/>
                </a:lnTo>
                <a:lnTo>
                  <a:pt x="527" y="0"/>
                </a:lnTo>
                <a:lnTo>
                  <a:pt x="535" y="0"/>
                </a:lnTo>
                <a:lnTo>
                  <a:pt x="542" y="0"/>
                </a:lnTo>
                <a:lnTo>
                  <a:pt x="548" y="0"/>
                </a:lnTo>
                <a:lnTo>
                  <a:pt x="556" y="0"/>
                </a:lnTo>
                <a:lnTo>
                  <a:pt x="563" y="0"/>
                </a:lnTo>
                <a:lnTo>
                  <a:pt x="569" y="0"/>
                </a:lnTo>
                <a:lnTo>
                  <a:pt x="577" y="0"/>
                </a:lnTo>
                <a:lnTo>
                  <a:pt x="583" y="0"/>
                </a:lnTo>
                <a:lnTo>
                  <a:pt x="590" y="0"/>
                </a:lnTo>
                <a:lnTo>
                  <a:pt x="598" y="0"/>
                </a:lnTo>
                <a:lnTo>
                  <a:pt x="604" y="0"/>
                </a:lnTo>
                <a:lnTo>
                  <a:pt x="611" y="0"/>
                </a:lnTo>
                <a:lnTo>
                  <a:pt x="619" y="0"/>
                </a:lnTo>
                <a:lnTo>
                  <a:pt x="625" y="0"/>
                </a:lnTo>
                <a:lnTo>
                  <a:pt x="632" y="0"/>
                </a:lnTo>
                <a:lnTo>
                  <a:pt x="640" y="0"/>
                </a:lnTo>
                <a:lnTo>
                  <a:pt x="646" y="0"/>
                </a:lnTo>
                <a:lnTo>
                  <a:pt x="652" y="0"/>
                </a:lnTo>
                <a:lnTo>
                  <a:pt x="660" y="0"/>
                </a:lnTo>
                <a:lnTo>
                  <a:pt x="667" y="0"/>
                </a:lnTo>
                <a:lnTo>
                  <a:pt x="673" y="0"/>
                </a:lnTo>
                <a:lnTo>
                  <a:pt x="681" y="0"/>
                </a:lnTo>
                <a:lnTo>
                  <a:pt x="688" y="0"/>
                </a:lnTo>
                <a:lnTo>
                  <a:pt x="694" y="0"/>
                </a:lnTo>
                <a:lnTo>
                  <a:pt x="702" y="0"/>
                </a:lnTo>
                <a:lnTo>
                  <a:pt x="709" y="0"/>
                </a:lnTo>
                <a:lnTo>
                  <a:pt x="715" y="0"/>
                </a:lnTo>
                <a:lnTo>
                  <a:pt x="723" y="0"/>
                </a:lnTo>
                <a:lnTo>
                  <a:pt x="729" y="0"/>
                </a:lnTo>
                <a:lnTo>
                  <a:pt x="736" y="0"/>
                </a:lnTo>
                <a:lnTo>
                  <a:pt x="744" y="0"/>
                </a:lnTo>
                <a:lnTo>
                  <a:pt x="750" y="0"/>
                </a:lnTo>
                <a:lnTo>
                  <a:pt x="757" y="0"/>
                </a:lnTo>
                <a:lnTo>
                  <a:pt x="765" y="0"/>
                </a:lnTo>
                <a:lnTo>
                  <a:pt x="771" y="0"/>
                </a:lnTo>
                <a:lnTo>
                  <a:pt x="778" y="0"/>
                </a:lnTo>
                <a:lnTo>
                  <a:pt x="784" y="0"/>
                </a:lnTo>
                <a:lnTo>
                  <a:pt x="792" y="0"/>
                </a:lnTo>
                <a:lnTo>
                  <a:pt x="798" y="0"/>
                </a:lnTo>
                <a:lnTo>
                  <a:pt x="805" y="0"/>
                </a:lnTo>
                <a:lnTo>
                  <a:pt x="813" y="0"/>
                </a:lnTo>
                <a:lnTo>
                  <a:pt x="819" y="0"/>
                </a:lnTo>
                <a:lnTo>
                  <a:pt x="826" y="0"/>
                </a:lnTo>
                <a:lnTo>
                  <a:pt x="834" y="0"/>
                </a:lnTo>
                <a:lnTo>
                  <a:pt x="840" y="0"/>
                </a:lnTo>
                <a:lnTo>
                  <a:pt x="847" y="0"/>
                </a:lnTo>
                <a:lnTo>
                  <a:pt x="855" y="0"/>
                </a:lnTo>
                <a:lnTo>
                  <a:pt x="861" y="0"/>
                </a:lnTo>
                <a:lnTo>
                  <a:pt x="867" y="0"/>
                </a:lnTo>
                <a:lnTo>
                  <a:pt x="875" y="0"/>
                </a:lnTo>
                <a:lnTo>
                  <a:pt x="882" y="0"/>
                </a:lnTo>
                <a:lnTo>
                  <a:pt x="888" y="0"/>
                </a:lnTo>
                <a:lnTo>
                  <a:pt x="896" y="0"/>
                </a:lnTo>
                <a:lnTo>
                  <a:pt x="903" y="0"/>
                </a:lnTo>
                <a:lnTo>
                  <a:pt x="909" y="0"/>
                </a:lnTo>
                <a:lnTo>
                  <a:pt x="917" y="0"/>
                </a:lnTo>
                <a:lnTo>
                  <a:pt x="924" y="0"/>
                </a:lnTo>
                <a:lnTo>
                  <a:pt x="930" y="0"/>
                </a:lnTo>
                <a:lnTo>
                  <a:pt x="938" y="0"/>
                </a:lnTo>
                <a:lnTo>
                  <a:pt x="944" y="0"/>
                </a:lnTo>
                <a:lnTo>
                  <a:pt x="951" y="0"/>
                </a:lnTo>
                <a:lnTo>
                  <a:pt x="959" y="0"/>
                </a:lnTo>
                <a:lnTo>
                  <a:pt x="965" y="0"/>
                </a:lnTo>
                <a:lnTo>
                  <a:pt x="972" y="0"/>
                </a:lnTo>
                <a:lnTo>
                  <a:pt x="980" y="0"/>
                </a:lnTo>
                <a:lnTo>
                  <a:pt x="986" y="0"/>
                </a:lnTo>
                <a:lnTo>
                  <a:pt x="992" y="0"/>
                </a:lnTo>
                <a:lnTo>
                  <a:pt x="1001" y="0"/>
                </a:lnTo>
                <a:lnTo>
                  <a:pt x="1007" y="0"/>
                </a:lnTo>
                <a:lnTo>
                  <a:pt x="1013" y="0"/>
                </a:lnTo>
                <a:lnTo>
                  <a:pt x="1021" y="0"/>
                </a:lnTo>
                <a:lnTo>
                  <a:pt x="1028" y="0"/>
                </a:lnTo>
                <a:lnTo>
                  <a:pt x="1034" y="0"/>
                </a:lnTo>
                <a:lnTo>
                  <a:pt x="1042" y="0"/>
                </a:lnTo>
                <a:lnTo>
                  <a:pt x="1049" y="0"/>
                </a:lnTo>
                <a:lnTo>
                  <a:pt x="1055" y="0"/>
                </a:lnTo>
                <a:lnTo>
                  <a:pt x="1063" y="0"/>
                </a:lnTo>
                <a:lnTo>
                  <a:pt x="1069" y="0"/>
                </a:lnTo>
                <a:lnTo>
                  <a:pt x="1076" y="0"/>
                </a:lnTo>
                <a:lnTo>
                  <a:pt x="1084" y="0"/>
                </a:lnTo>
                <a:lnTo>
                  <a:pt x="1090" y="0"/>
                </a:lnTo>
                <a:lnTo>
                  <a:pt x="1097" y="0"/>
                </a:lnTo>
                <a:lnTo>
                  <a:pt x="1105" y="0"/>
                </a:lnTo>
                <a:lnTo>
                  <a:pt x="1111" y="0"/>
                </a:lnTo>
                <a:lnTo>
                  <a:pt x="1118" y="0"/>
                </a:lnTo>
                <a:lnTo>
                  <a:pt x="1126" y="0"/>
                </a:lnTo>
                <a:lnTo>
                  <a:pt x="1132" y="0"/>
                </a:lnTo>
                <a:lnTo>
                  <a:pt x="1138" y="0"/>
                </a:lnTo>
                <a:lnTo>
                  <a:pt x="1146" y="0"/>
                </a:lnTo>
                <a:lnTo>
                  <a:pt x="1153" y="0"/>
                </a:lnTo>
                <a:lnTo>
                  <a:pt x="1159" y="0"/>
                </a:lnTo>
                <a:lnTo>
                  <a:pt x="1167" y="0"/>
                </a:lnTo>
                <a:lnTo>
                  <a:pt x="1174" y="0"/>
                </a:lnTo>
                <a:lnTo>
                  <a:pt x="1180" y="0"/>
                </a:lnTo>
                <a:lnTo>
                  <a:pt x="1188" y="0"/>
                </a:lnTo>
                <a:lnTo>
                  <a:pt x="1195" y="0"/>
                </a:lnTo>
                <a:lnTo>
                  <a:pt x="1201" y="0"/>
                </a:lnTo>
                <a:lnTo>
                  <a:pt x="1209" y="0"/>
                </a:lnTo>
                <a:lnTo>
                  <a:pt x="1215" y="0"/>
                </a:lnTo>
                <a:lnTo>
                  <a:pt x="1222" y="0"/>
                </a:lnTo>
                <a:lnTo>
                  <a:pt x="1230" y="0"/>
                </a:lnTo>
                <a:lnTo>
                  <a:pt x="1236" y="0"/>
                </a:lnTo>
                <a:lnTo>
                  <a:pt x="1243" y="0"/>
                </a:lnTo>
                <a:lnTo>
                  <a:pt x="1251" y="0"/>
                </a:lnTo>
                <a:lnTo>
                  <a:pt x="1257" y="0"/>
                </a:lnTo>
                <a:lnTo>
                  <a:pt x="1264" y="0"/>
                </a:lnTo>
                <a:lnTo>
                  <a:pt x="1270" y="0"/>
                </a:lnTo>
                <a:lnTo>
                  <a:pt x="1278" y="0"/>
                </a:lnTo>
                <a:lnTo>
                  <a:pt x="1284" y="0"/>
                </a:lnTo>
                <a:lnTo>
                  <a:pt x="1291" y="0"/>
                </a:lnTo>
                <a:lnTo>
                  <a:pt x="1299" y="0"/>
                </a:lnTo>
                <a:lnTo>
                  <a:pt x="1305" y="0"/>
                </a:lnTo>
                <a:lnTo>
                  <a:pt x="1312" y="0"/>
                </a:lnTo>
                <a:lnTo>
                  <a:pt x="1320" y="0"/>
                </a:lnTo>
                <a:lnTo>
                  <a:pt x="1326" y="0"/>
                </a:lnTo>
                <a:lnTo>
                  <a:pt x="1333" y="0"/>
                </a:lnTo>
                <a:lnTo>
                  <a:pt x="1341" y="0"/>
                </a:lnTo>
                <a:lnTo>
                  <a:pt x="1347" y="0"/>
                </a:lnTo>
                <a:lnTo>
                  <a:pt x="1353" y="0"/>
                </a:lnTo>
                <a:lnTo>
                  <a:pt x="1361" y="0"/>
                </a:lnTo>
                <a:lnTo>
                  <a:pt x="1368" y="0"/>
                </a:lnTo>
                <a:lnTo>
                  <a:pt x="1374" y="0"/>
                </a:lnTo>
                <a:lnTo>
                  <a:pt x="1382" y="0"/>
                </a:lnTo>
                <a:lnTo>
                  <a:pt x="1389" y="0"/>
                </a:lnTo>
                <a:lnTo>
                  <a:pt x="1395" y="0"/>
                </a:lnTo>
                <a:lnTo>
                  <a:pt x="1403" y="0"/>
                </a:lnTo>
                <a:lnTo>
                  <a:pt x="1410" y="0"/>
                </a:lnTo>
                <a:lnTo>
                  <a:pt x="1416" y="0"/>
                </a:lnTo>
                <a:lnTo>
                  <a:pt x="1424" y="0"/>
                </a:lnTo>
                <a:lnTo>
                  <a:pt x="1430" y="0"/>
                </a:lnTo>
                <a:lnTo>
                  <a:pt x="1437" y="0"/>
                </a:lnTo>
                <a:lnTo>
                  <a:pt x="1445" y="0"/>
                </a:lnTo>
                <a:lnTo>
                  <a:pt x="1451" y="0"/>
                </a:lnTo>
                <a:lnTo>
                  <a:pt x="1458" y="0"/>
                </a:lnTo>
                <a:lnTo>
                  <a:pt x="1466" y="0"/>
                </a:lnTo>
                <a:lnTo>
                  <a:pt x="1472" y="0"/>
                </a:lnTo>
                <a:lnTo>
                  <a:pt x="1479" y="0"/>
                </a:lnTo>
                <a:lnTo>
                  <a:pt x="1487" y="0"/>
                </a:lnTo>
                <a:lnTo>
                  <a:pt x="1493" y="0"/>
                </a:lnTo>
                <a:lnTo>
                  <a:pt x="1499" y="0"/>
                </a:lnTo>
                <a:lnTo>
                  <a:pt x="1507" y="0"/>
                </a:lnTo>
                <a:lnTo>
                  <a:pt x="1514" y="0"/>
                </a:lnTo>
                <a:lnTo>
                  <a:pt x="1520" y="0"/>
                </a:lnTo>
                <a:lnTo>
                  <a:pt x="1528" y="0"/>
                </a:lnTo>
                <a:lnTo>
                  <a:pt x="1535" y="0"/>
                </a:lnTo>
                <a:lnTo>
                  <a:pt x="1541" y="0"/>
                </a:lnTo>
                <a:lnTo>
                  <a:pt x="1549" y="0"/>
                </a:lnTo>
                <a:lnTo>
                  <a:pt x="1556" y="0"/>
                </a:lnTo>
                <a:lnTo>
                  <a:pt x="1562" y="0"/>
                </a:lnTo>
                <a:lnTo>
                  <a:pt x="1570" y="0"/>
                </a:lnTo>
                <a:lnTo>
                  <a:pt x="1576" y="0"/>
                </a:lnTo>
                <a:lnTo>
                  <a:pt x="1583" y="0"/>
                </a:lnTo>
                <a:lnTo>
                  <a:pt x="1591" y="0"/>
                </a:lnTo>
                <a:lnTo>
                  <a:pt x="1597" y="0"/>
                </a:lnTo>
                <a:lnTo>
                  <a:pt x="1604" y="0"/>
                </a:lnTo>
                <a:lnTo>
                  <a:pt x="1612" y="0"/>
                </a:lnTo>
                <a:lnTo>
                  <a:pt x="1618" y="0"/>
                </a:lnTo>
                <a:lnTo>
                  <a:pt x="1625" y="0"/>
                </a:lnTo>
                <a:lnTo>
                  <a:pt x="1633" y="0"/>
                </a:lnTo>
                <a:lnTo>
                  <a:pt x="1639" y="0"/>
                </a:lnTo>
                <a:lnTo>
                  <a:pt x="1645" y="0"/>
                </a:lnTo>
                <a:lnTo>
                  <a:pt x="1653" y="0"/>
                </a:lnTo>
                <a:lnTo>
                  <a:pt x="1660" y="0"/>
                </a:lnTo>
                <a:lnTo>
                  <a:pt x="1666" y="0"/>
                </a:lnTo>
                <a:lnTo>
                  <a:pt x="1674" y="0"/>
                </a:lnTo>
                <a:lnTo>
                  <a:pt x="1681" y="0"/>
                </a:lnTo>
                <a:lnTo>
                  <a:pt x="1687" y="0"/>
                </a:lnTo>
                <a:lnTo>
                  <a:pt x="1695" y="0"/>
                </a:lnTo>
                <a:lnTo>
                  <a:pt x="1702" y="0"/>
                </a:lnTo>
                <a:lnTo>
                  <a:pt x="1708" y="0"/>
                </a:lnTo>
                <a:lnTo>
                  <a:pt x="1716" y="0"/>
                </a:lnTo>
                <a:lnTo>
                  <a:pt x="1722" y="0"/>
                </a:lnTo>
                <a:lnTo>
                  <a:pt x="1729" y="0"/>
                </a:lnTo>
                <a:lnTo>
                  <a:pt x="1735" y="0"/>
                </a:lnTo>
                <a:lnTo>
                  <a:pt x="1743" y="0"/>
                </a:lnTo>
                <a:lnTo>
                  <a:pt x="1750" y="0"/>
                </a:lnTo>
                <a:lnTo>
                  <a:pt x="1756" y="0"/>
                </a:lnTo>
                <a:lnTo>
                  <a:pt x="1764" y="0"/>
                </a:lnTo>
                <a:lnTo>
                  <a:pt x="1770" y="0"/>
                </a:lnTo>
                <a:lnTo>
                  <a:pt x="1777" y="0"/>
                </a:lnTo>
                <a:lnTo>
                  <a:pt x="1785" y="0"/>
                </a:lnTo>
                <a:lnTo>
                  <a:pt x="1791" y="0"/>
                </a:lnTo>
                <a:lnTo>
                  <a:pt x="1798" y="0"/>
                </a:lnTo>
                <a:lnTo>
                  <a:pt x="1806" y="0"/>
                </a:lnTo>
                <a:lnTo>
                  <a:pt x="1812" y="0"/>
                </a:lnTo>
                <a:lnTo>
                  <a:pt x="1819" y="0"/>
                </a:lnTo>
                <a:lnTo>
                  <a:pt x="1827" y="0"/>
                </a:lnTo>
                <a:lnTo>
                  <a:pt x="1833" y="0"/>
                </a:lnTo>
                <a:lnTo>
                  <a:pt x="1839" y="0"/>
                </a:lnTo>
                <a:lnTo>
                  <a:pt x="1847" y="0"/>
                </a:lnTo>
                <a:lnTo>
                  <a:pt x="1854" y="0"/>
                </a:lnTo>
                <a:lnTo>
                  <a:pt x="1860" y="0"/>
                </a:lnTo>
                <a:lnTo>
                  <a:pt x="1868" y="0"/>
                </a:lnTo>
                <a:lnTo>
                  <a:pt x="1875" y="0"/>
                </a:lnTo>
                <a:lnTo>
                  <a:pt x="1881" y="0"/>
                </a:lnTo>
                <a:lnTo>
                  <a:pt x="1889" y="0"/>
                </a:lnTo>
                <a:lnTo>
                  <a:pt x="1896" y="0"/>
                </a:lnTo>
                <a:lnTo>
                  <a:pt x="1902" y="0"/>
                </a:lnTo>
                <a:lnTo>
                  <a:pt x="1910" y="0"/>
                </a:lnTo>
                <a:lnTo>
                  <a:pt x="1916" y="0"/>
                </a:lnTo>
                <a:lnTo>
                  <a:pt x="1923" y="0"/>
                </a:lnTo>
                <a:lnTo>
                  <a:pt x="1931" y="0"/>
                </a:lnTo>
                <a:lnTo>
                  <a:pt x="1937" y="0"/>
                </a:lnTo>
                <a:lnTo>
                  <a:pt x="1944" y="0"/>
                </a:lnTo>
                <a:lnTo>
                  <a:pt x="1952" y="0"/>
                </a:lnTo>
                <a:lnTo>
                  <a:pt x="1958" y="0"/>
                </a:lnTo>
                <a:lnTo>
                  <a:pt x="1965" y="0"/>
                </a:lnTo>
                <a:lnTo>
                  <a:pt x="1973" y="0"/>
                </a:lnTo>
                <a:lnTo>
                  <a:pt x="1979" y="0"/>
                </a:lnTo>
                <a:lnTo>
                  <a:pt x="1985" y="0"/>
                </a:lnTo>
                <a:lnTo>
                  <a:pt x="1993" y="0"/>
                </a:lnTo>
                <a:lnTo>
                  <a:pt x="2000" y="0"/>
                </a:lnTo>
                <a:lnTo>
                  <a:pt x="2006" y="0"/>
                </a:lnTo>
                <a:lnTo>
                  <a:pt x="2014" y="0"/>
                </a:lnTo>
                <a:lnTo>
                  <a:pt x="2021" y="0"/>
                </a:lnTo>
                <a:lnTo>
                  <a:pt x="2027" y="0"/>
                </a:lnTo>
                <a:lnTo>
                  <a:pt x="2035" y="0"/>
                </a:lnTo>
                <a:lnTo>
                  <a:pt x="2042" y="0"/>
                </a:lnTo>
                <a:lnTo>
                  <a:pt x="2048" y="0"/>
                </a:lnTo>
                <a:lnTo>
                  <a:pt x="2056" y="0"/>
                </a:lnTo>
                <a:lnTo>
                  <a:pt x="2062" y="0"/>
                </a:lnTo>
                <a:lnTo>
                  <a:pt x="2069" y="0"/>
                </a:lnTo>
                <a:lnTo>
                  <a:pt x="2077" y="0"/>
                </a:lnTo>
                <a:lnTo>
                  <a:pt x="2083" y="0"/>
                </a:lnTo>
                <a:lnTo>
                  <a:pt x="2090" y="0"/>
                </a:lnTo>
                <a:lnTo>
                  <a:pt x="2098" y="0"/>
                </a:lnTo>
                <a:lnTo>
                  <a:pt x="2104" y="0"/>
                </a:lnTo>
                <a:lnTo>
                  <a:pt x="2111" y="0"/>
                </a:lnTo>
                <a:lnTo>
                  <a:pt x="2119" y="0"/>
                </a:lnTo>
                <a:lnTo>
                  <a:pt x="2125" y="0"/>
                </a:lnTo>
                <a:lnTo>
                  <a:pt x="2131" y="0"/>
                </a:lnTo>
                <a:lnTo>
                  <a:pt x="2139" y="0"/>
                </a:lnTo>
                <a:lnTo>
                  <a:pt x="2146" y="0"/>
                </a:lnTo>
                <a:lnTo>
                  <a:pt x="2152" y="0"/>
                </a:lnTo>
                <a:lnTo>
                  <a:pt x="2160" y="0"/>
                </a:lnTo>
                <a:lnTo>
                  <a:pt x="2167" y="0"/>
                </a:lnTo>
                <a:lnTo>
                  <a:pt x="2173" y="0"/>
                </a:lnTo>
                <a:lnTo>
                  <a:pt x="2181" y="0"/>
                </a:lnTo>
                <a:lnTo>
                  <a:pt x="2188" y="0"/>
                </a:lnTo>
                <a:lnTo>
                  <a:pt x="2194" y="0"/>
                </a:lnTo>
                <a:lnTo>
                  <a:pt x="2200" y="0"/>
                </a:lnTo>
                <a:lnTo>
                  <a:pt x="2208" y="0"/>
                </a:lnTo>
                <a:lnTo>
                  <a:pt x="2215" y="0"/>
                </a:lnTo>
                <a:lnTo>
                  <a:pt x="2221" y="0"/>
                </a:lnTo>
                <a:lnTo>
                  <a:pt x="2229" y="0"/>
                </a:lnTo>
                <a:lnTo>
                  <a:pt x="2236" y="0"/>
                </a:lnTo>
                <a:lnTo>
                  <a:pt x="2242" y="0"/>
                </a:lnTo>
                <a:lnTo>
                  <a:pt x="2250" y="0"/>
                </a:lnTo>
                <a:lnTo>
                  <a:pt x="2257" y="0"/>
                </a:lnTo>
                <a:lnTo>
                  <a:pt x="2263" y="0"/>
                </a:lnTo>
                <a:lnTo>
                  <a:pt x="2271" y="0"/>
                </a:lnTo>
                <a:lnTo>
                  <a:pt x="2277" y="0"/>
                </a:lnTo>
                <a:lnTo>
                  <a:pt x="2284" y="0"/>
                </a:lnTo>
                <a:lnTo>
                  <a:pt x="2292" y="0"/>
                </a:lnTo>
                <a:lnTo>
                  <a:pt x="2298" y="0"/>
                </a:lnTo>
                <a:lnTo>
                  <a:pt x="2305" y="0"/>
                </a:lnTo>
                <a:lnTo>
                  <a:pt x="2313" y="0"/>
                </a:lnTo>
                <a:lnTo>
                  <a:pt x="2319" y="0"/>
                </a:lnTo>
                <a:lnTo>
                  <a:pt x="2326" y="0"/>
                </a:lnTo>
                <a:lnTo>
                  <a:pt x="2334" y="0"/>
                </a:lnTo>
                <a:lnTo>
                  <a:pt x="2340" y="0"/>
                </a:lnTo>
                <a:lnTo>
                  <a:pt x="2346" y="0"/>
                </a:lnTo>
                <a:lnTo>
                  <a:pt x="2354" y="0"/>
                </a:lnTo>
                <a:lnTo>
                  <a:pt x="2361" y="0"/>
                </a:lnTo>
                <a:lnTo>
                  <a:pt x="2367" y="0"/>
                </a:lnTo>
                <a:lnTo>
                  <a:pt x="2375" y="0"/>
                </a:lnTo>
                <a:lnTo>
                  <a:pt x="2382" y="0"/>
                </a:lnTo>
                <a:lnTo>
                  <a:pt x="2388" y="0"/>
                </a:lnTo>
                <a:lnTo>
                  <a:pt x="2396" y="0"/>
                </a:lnTo>
                <a:lnTo>
                  <a:pt x="2403" y="0"/>
                </a:lnTo>
                <a:lnTo>
                  <a:pt x="2409" y="0"/>
                </a:lnTo>
                <a:lnTo>
                  <a:pt x="2417" y="0"/>
                </a:lnTo>
                <a:lnTo>
                  <a:pt x="2423" y="0"/>
                </a:lnTo>
                <a:lnTo>
                  <a:pt x="2430" y="0"/>
                </a:lnTo>
                <a:lnTo>
                  <a:pt x="2438" y="0"/>
                </a:lnTo>
                <a:lnTo>
                  <a:pt x="2444" y="0"/>
                </a:lnTo>
                <a:lnTo>
                  <a:pt x="2451" y="0"/>
                </a:lnTo>
                <a:lnTo>
                  <a:pt x="2459" y="0"/>
                </a:lnTo>
                <a:lnTo>
                  <a:pt x="2465" y="0"/>
                </a:lnTo>
                <a:lnTo>
                  <a:pt x="2471" y="0"/>
                </a:lnTo>
                <a:lnTo>
                  <a:pt x="2480" y="0"/>
                </a:lnTo>
                <a:lnTo>
                  <a:pt x="2486" y="0"/>
                </a:lnTo>
                <a:lnTo>
                  <a:pt x="2492" y="0"/>
                </a:lnTo>
                <a:lnTo>
                  <a:pt x="2500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0" name="Freeform 64"/>
          <p:cNvSpPr>
            <a:spLocks/>
          </p:cNvSpPr>
          <p:nvPr/>
        </p:nvSpPr>
        <p:spPr bwMode="auto">
          <a:xfrm>
            <a:off x="1549833" y="2810618"/>
            <a:ext cx="890587" cy="0"/>
          </a:xfrm>
          <a:custGeom>
            <a:avLst/>
            <a:gdLst>
              <a:gd name="T0" fmla="*/ 2466 w 2500"/>
              <a:gd name="T1" fmla="*/ 2424 w 2500"/>
              <a:gd name="T2" fmla="*/ 2382 w 2500"/>
              <a:gd name="T3" fmla="*/ 2341 w 2500"/>
              <a:gd name="T4" fmla="*/ 2299 w 2500"/>
              <a:gd name="T5" fmla="*/ 2257 w 2500"/>
              <a:gd name="T6" fmla="*/ 2216 w 2500"/>
              <a:gd name="T7" fmla="*/ 2174 w 2500"/>
              <a:gd name="T8" fmla="*/ 2132 w 2500"/>
              <a:gd name="T9" fmla="*/ 2091 w 2500"/>
              <a:gd name="T10" fmla="*/ 2049 w 2500"/>
              <a:gd name="T11" fmla="*/ 2007 w 2500"/>
              <a:gd name="T12" fmla="*/ 1965 w 2500"/>
              <a:gd name="T13" fmla="*/ 1924 w 2500"/>
              <a:gd name="T14" fmla="*/ 1882 w 2500"/>
              <a:gd name="T15" fmla="*/ 1840 w 2500"/>
              <a:gd name="T16" fmla="*/ 1799 w 2500"/>
              <a:gd name="T17" fmla="*/ 1757 w 2500"/>
              <a:gd name="T18" fmla="*/ 1715 w 2500"/>
              <a:gd name="T19" fmla="*/ 1673 w 2500"/>
              <a:gd name="T20" fmla="*/ 1632 w 2500"/>
              <a:gd name="T21" fmla="*/ 1590 w 2500"/>
              <a:gd name="T22" fmla="*/ 1548 w 2500"/>
              <a:gd name="T23" fmla="*/ 1507 w 2500"/>
              <a:gd name="T24" fmla="*/ 1465 w 2500"/>
              <a:gd name="T25" fmla="*/ 1423 w 2500"/>
              <a:gd name="T26" fmla="*/ 1383 w 2500"/>
              <a:gd name="T27" fmla="*/ 1341 w 2500"/>
              <a:gd name="T28" fmla="*/ 1300 w 2500"/>
              <a:gd name="T29" fmla="*/ 1258 w 2500"/>
              <a:gd name="T30" fmla="*/ 1216 w 2500"/>
              <a:gd name="T31" fmla="*/ 1175 w 2500"/>
              <a:gd name="T32" fmla="*/ 1133 w 2500"/>
              <a:gd name="T33" fmla="*/ 1091 w 2500"/>
              <a:gd name="T34" fmla="*/ 1049 w 2500"/>
              <a:gd name="T35" fmla="*/ 1008 w 2500"/>
              <a:gd name="T36" fmla="*/ 966 w 2500"/>
              <a:gd name="T37" fmla="*/ 924 w 2500"/>
              <a:gd name="T38" fmla="*/ 883 w 2500"/>
              <a:gd name="T39" fmla="*/ 841 w 2500"/>
              <a:gd name="T40" fmla="*/ 799 w 2500"/>
              <a:gd name="T41" fmla="*/ 757 w 2500"/>
              <a:gd name="T42" fmla="*/ 716 w 2500"/>
              <a:gd name="T43" fmla="*/ 674 w 2500"/>
              <a:gd name="T44" fmla="*/ 632 w 2500"/>
              <a:gd name="T45" fmla="*/ 591 w 2500"/>
              <a:gd name="T46" fmla="*/ 549 w 2500"/>
              <a:gd name="T47" fmla="*/ 507 w 2500"/>
              <a:gd name="T48" fmla="*/ 466 w 2500"/>
              <a:gd name="T49" fmla="*/ 424 w 2500"/>
              <a:gd name="T50" fmla="*/ 382 w 2500"/>
              <a:gd name="T51" fmla="*/ 340 w 2500"/>
              <a:gd name="T52" fmla="*/ 299 w 2500"/>
              <a:gd name="T53" fmla="*/ 257 w 2500"/>
              <a:gd name="T54" fmla="*/ 215 w 2500"/>
              <a:gd name="T55" fmla="*/ 174 w 2500"/>
              <a:gd name="T56" fmla="*/ 132 w 2500"/>
              <a:gd name="T57" fmla="*/ 90 w 2500"/>
              <a:gd name="T58" fmla="*/ 48 w 2500"/>
              <a:gd name="T59" fmla="*/ 7 w 250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  <a:cxn ang="0">
                <a:pos x="T50" y="0"/>
              </a:cxn>
              <a:cxn ang="0">
                <a:pos x="T51" y="0"/>
              </a:cxn>
              <a:cxn ang="0">
                <a:pos x="T52" y="0"/>
              </a:cxn>
              <a:cxn ang="0">
                <a:pos x="T53" y="0"/>
              </a:cxn>
              <a:cxn ang="0">
                <a:pos x="T54" y="0"/>
              </a:cxn>
              <a:cxn ang="0">
                <a:pos x="T55" y="0"/>
              </a:cxn>
              <a:cxn ang="0">
                <a:pos x="T56" y="0"/>
              </a:cxn>
              <a:cxn ang="0">
                <a:pos x="T57" y="0"/>
              </a:cxn>
              <a:cxn ang="0">
                <a:pos x="T58" y="0"/>
              </a:cxn>
              <a:cxn ang="0">
                <a:pos x="T59" y="0"/>
              </a:cxn>
            </a:cxnLst>
            <a:rect l="0" t="0" r="r" b="b"/>
            <a:pathLst>
              <a:path w="2500">
                <a:moveTo>
                  <a:pt x="2500" y="0"/>
                </a:moveTo>
                <a:lnTo>
                  <a:pt x="2493" y="0"/>
                </a:lnTo>
                <a:lnTo>
                  <a:pt x="2487" y="0"/>
                </a:lnTo>
                <a:lnTo>
                  <a:pt x="2479" y="0"/>
                </a:lnTo>
                <a:lnTo>
                  <a:pt x="2472" y="0"/>
                </a:lnTo>
                <a:lnTo>
                  <a:pt x="2466" y="0"/>
                </a:lnTo>
                <a:lnTo>
                  <a:pt x="2458" y="0"/>
                </a:lnTo>
                <a:lnTo>
                  <a:pt x="2451" y="0"/>
                </a:lnTo>
                <a:lnTo>
                  <a:pt x="2445" y="0"/>
                </a:lnTo>
                <a:lnTo>
                  <a:pt x="2437" y="0"/>
                </a:lnTo>
                <a:lnTo>
                  <a:pt x="2431" y="0"/>
                </a:lnTo>
                <a:lnTo>
                  <a:pt x="2424" y="0"/>
                </a:lnTo>
                <a:lnTo>
                  <a:pt x="2416" y="0"/>
                </a:lnTo>
                <a:lnTo>
                  <a:pt x="2410" y="0"/>
                </a:lnTo>
                <a:lnTo>
                  <a:pt x="2403" y="0"/>
                </a:lnTo>
                <a:lnTo>
                  <a:pt x="2395" y="0"/>
                </a:lnTo>
                <a:lnTo>
                  <a:pt x="2389" y="0"/>
                </a:lnTo>
                <a:lnTo>
                  <a:pt x="2382" y="0"/>
                </a:lnTo>
                <a:lnTo>
                  <a:pt x="2374" y="0"/>
                </a:lnTo>
                <a:lnTo>
                  <a:pt x="2368" y="0"/>
                </a:lnTo>
                <a:lnTo>
                  <a:pt x="2362" y="0"/>
                </a:lnTo>
                <a:lnTo>
                  <a:pt x="2354" y="0"/>
                </a:lnTo>
                <a:lnTo>
                  <a:pt x="2347" y="0"/>
                </a:lnTo>
                <a:lnTo>
                  <a:pt x="2341" y="0"/>
                </a:lnTo>
                <a:lnTo>
                  <a:pt x="2334" y="0"/>
                </a:lnTo>
                <a:lnTo>
                  <a:pt x="2326" y="0"/>
                </a:lnTo>
                <a:lnTo>
                  <a:pt x="2320" y="0"/>
                </a:lnTo>
                <a:lnTo>
                  <a:pt x="2313" y="0"/>
                </a:lnTo>
                <a:lnTo>
                  <a:pt x="2305" y="0"/>
                </a:lnTo>
                <a:lnTo>
                  <a:pt x="2299" y="0"/>
                </a:lnTo>
                <a:lnTo>
                  <a:pt x="2293" y="0"/>
                </a:lnTo>
                <a:lnTo>
                  <a:pt x="2285" y="0"/>
                </a:lnTo>
                <a:lnTo>
                  <a:pt x="2278" y="0"/>
                </a:lnTo>
                <a:lnTo>
                  <a:pt x="2272" y="0"/>
                </a:lnTo>
                <a:lnTo>
                  <a:pt x="2264" y="0"/>
                </a:lnTo>
                <a:lnTo>
                  <a:pt x="2257" y="0"/>
                </a:lnTo>
                <a:lnTo>
                  <a:pt x="2251" y="0"/>
                </a:lnTo>
                <a:lnTo>
                  <a:pt x="2243" y="0"/>
                </a:lnTo>
                <a:lnTo>
                  <a:pt x="2236" y="0"/>
                </a:lnTo>
                <a:lnTo>
                  <a:pt x="2230" y="0"/>
                </a:lnTo>
                <a:lnTo>
                  <a:pt x="2222" y="0"/>
                </a:lnTo>
                <a:lnTo>
                  <a:pt x="2216" y="0"/>
                </a:lnTo>
                <a:lnTo>
                  <a:pt x="2209" y="0"/>
                </a:lnTo>
                <a:lnTo>
                  <a:pt x="2201" y="0"/>
                </a:lnTo>
                <a:lnTo>
                  <a:pt x="2195" y="0"/>
                </a:lnTo>
                <a:lnTo>
                  <a:pt x="2188" y="0"/>
                </a:lnTo>
                <a:lnTo>
                  <a:pt x="2180" y="0"/>
                </a:lnTo>
                <a:lnTo>
                  <a:pt x="2174" y="0"/>
                </a:lnTo>
                <a:lnTo>
                  <a:pt x="2168" y="0"/>
                </a:lnTo>
                <a:lnTo>
                  <a:pt x="2159" y="0"/>
                </a:lnTo>
                <a:lnTo>
                  <a:pt x="2153" y="0"/>
                </a:lnTo>
                <a:lnTo>
                  <a:pt x="2147" y="0"/>
                </a:lnTo>
                <a:lnTo>
                  <a:pt x="2139" y="0"/>
                </a:lnTo>
                <a:lnTo>
                  <a:pt x="2132" y="0"/>
                </a:lnTo>
                <a:lnTo>
                  <a:pt x="2126" y="0"/>
                </a:lnTo>
                <a:lnTo>
                  <a:pt x="2118" y="0"/>
                </a:lnTo>
                <a:lnTo>
                  <a:pt x="2111" y="0"/>
                </a:lnTo>
                <a:lnTo>
                  <a:pt x="2105" y="0"/>
                </a:lnTo>
                <a:lnTo>
                  <a:pt x="2097" y="0"/>
                </a:lnTo>
                <a:lnTo>
                  <a:pt x="2091" y="0"/>
                </a:lnTo>
                <a:lnTo>
                  <a:pt x="2084" y="0"/>
                </a:lnTo>
                <a:lnTo>
                  <a:pt x="2076" y="0"/>
                </a:lnTo>
                <a:lnTo>
                  <a:pt x="2070" y="0"/>
                </a:lnTo>
                <a:lnTo>
                  <a:pt x="2063" y="0"/>
                </a:lnTo>
                <a:lnTo>
                  <a:pt x="2055" y="0"/>
                </a:lnTo>
                <a:lnTo>
                  <a:pt x="2049" y="0"/>
                </a:lnTo>
                <a:lnTo>
                  <a:pt x="2042" y="0"/>
                </a:lnTo>
                <a:lnTo>
                  <a:pt x="2034" y="0"/>
                </a:lnTo>
                <a:lnTo>
                  <a:pt x="2028" y="0"/>
                </a:lnTo>
                <a:lnTo>
                  <a:pt x="2022" y="0"/>
                </a:lnTo>
                <a:lnTo>
                  <a:pt x="2014" y="0"/>
                </a:lnTo>
                <a:lnTo>
                  <a:pt x="2007" y="0"/>
                </a:lnTo>
                <a:lnTo>
                  <a:pt x="2001" y="0"/>
                </a:lnTo>
                <a:lnTo>
                  <a:pt x="1993" y="0"/>
                </a:lnTo>
                <a:lnTo>
                  <a:pt x="1986" y="0"/>
                </a:lnTo>
                <a:lnTo>
                  <a:pt x="1980" y="0"/>
                </a:lnTo>
                <a:lnTo>
                  <a:pt x="1972" y="0"/>
                </a:lnTo>
                <a:lnTo>
                  <a:pt x="1965" y="0"/>
                </a:lnTo>
                <a:lnTo>
                  <a:pt x="1959" y="0"/>
                </a:lnTo>
                <a:lnTo>
                  <a:pt x="1951" y="0"/>
                </a:lnTo>
                <a:lnTo>
                  <a:pt x="1945" y="0"/>
                </a:lnTo>
                <a:lnTo>
                  <a:pt x="1938" y="0"/>
                </a:lnTo>
                <a:lnTo>
                  <a:pt x="1930" y="0"/>
                </a:lnTo>
                <a:lnTo>
                  <a:pt x="1924" y="0"/>
                </a:lnTo>
                <a:lnTo>
                  <a:pt x="1917" y="0"/>
                </a:lnTo>
                <a:lnTo>
                  <a:pt x="1909" y="0"/>
                </a:lnTo>
                <a:lnTo>
                  <a:pt x="1903" y="0"/>
                </a:lnTo>
                <a:lnTo>
                  <a:pt x="1896" y="0"/>
                </a:lnTo>
                <a:lnTo>
                  <a:pt x="1888" y="0"/>
                </a:lnTo>
                <a:lnTo>
                  <a:pt x="1882" y="0"/>
                </a:lnTo>
                <a:lnTo>
                  <a:pt x="1876" y="0"/>
                </a:lnTo>
                <a:lnTo>
                  <a:pt x="1868" y="0"/>
                </a:lnTo>
                <a:lnTo>
                  <a:pt x="1861" y="0"/>
                </a:lnTo>
                <a:lnTo>
                  <a:pt x="1855" y="0"/>
                </a:lnTo>
                <a:lnTo>
                  <a:pt x="1848" y="0"/>
                </a:lnTo>
                <a:lnTo>
                  <a:pt x="1840" y="0"/>
                </a:lnTo>
                <a:lnTo>
                  <a:pt x="1834" y="0"/>
                </a:lnTo>
                <a:lnTo>
                  <a:pt x="1827" y="0"/>
                </a:lnTo>
                <a:lnTo>
                  <a:pt x="1819" y="0"/>
                </a:lnTo>
                <a:lnTo>
                  <a:pt x="1813" y="0"/>
                </a:lnTo>
                <a:lnTo>
                  <a:pt x="1807" y="0"/>
                </a:lnTo>
                <a:lnTo>
                  <a:pt x="1799" y="0"/>
                </a:lnTo>
                <a:lnTo>
                  <a:pt x="1792" y="0"/>
                </a:lnTo>
                <a:lnTo>
                  <a:pt x="1786" y="0"/>
                </a:lnTo>
                <a:lnTo>
                  <a:pt x="1778" y="0"/>
                </a:lnTo>
                <a:lnTo>
                  <a:pt x="1771" y="0"/>
                </a:lnTo>
                <a:lnTo>
                  <a:pt x="1765" y="0"/>
                </a:lnTo>
                <a:lnTo>
                  <a:pt x="1757" y="0"/>
                </a:lnTo>
                <a:lnTo>
                  <a:pt x="1750" y="0"/>
                </a:lnTo>
                <a:lnTo>
                  <a:pt x="1744" y="0"/>
                </a:lnTo>
                <a:lnTo>
                  <a:pt x="1736" y="0"/>
                </a:lnTo>
                <a:lnTo>
                  <a:pt x="1730" y="0"/>
                </a:lnTo>
                <a:lnTo>
                  <a:pt x="1723" y="0"/>
                </a:lnTo>
                <a:lnTo>
                  <a:pt x="1715" y="0"/>
                </a:lnTo>
                <a:lnTo>
                  <a:pt x="1709" y="0"/>
                </a:lnTo>
                <a:lnTo>
                  <a:pt x="1702" y="0"/>
                </a:lnTo>
                <a:lnTo>
                  <a:pt x="1694" y="0"/>
                </a:lnTo>
                <a:lnTo>
                  <a:pt x="1688" y="0"/>
                </a:lnTo>
                <a:lnTo>
                  <a:pt x="1681" y="0"/>
                </a:lnTo>
                <a:lnTo>
                  <a:pt x="1673" y="0"/>
                </a:lnTo>
                <a:lnTo>
                  <a:pt x="1667" y="0"/>
                </a:lnTo>
                <a:lnTo>
                  <a:pt x="1661" y="0"/>
                </a:lnTo>
                <a:lnTo>
                  <a:pt x="1653" y="0"/>
                </a:lnTo>
                <a:lnTo>
                  <a:pt x="1646" y="0"/>
                </a:lnTo>
                <a:lnTo>
                  <a:pt x="1640" y="0"/>
                </a:lnTo>
                <a:lnTo>
                  <a:pt x="1632" y="0"/>
                </a:lnTo>
                <a:lnTo>
                  <a:pt x="1625" y="0"/>
                </a:lnTo>
                <a:lnTo>
                  <a:pt x="1619" y="0"/>
                </a:lnTo>
                <a:lnTo>
                  <a:pt x="1611" y="0"/>
                </a:lnTo>
                <a:lnTo>
                  <a:pt x="1604" y="0"/>
                </a:lnTo>
                <a:lnTo>
                  <a:pt x="1598" y="0"/>
                </a:lnTo>
                <a:lnTo>
                  <a:pt x="1590" y="0"/>
                </a:lnTo>
                <a:lnTo>
                  <a:pt x="1584" y="0"/>
                </a:lnTo>
                <a:lnTo>
                  <a:pt x="1577" y="0"/>
                </a:lnTo>
                <a:lnTo>
                  <a:pt x="1569" y="0"/>
                </a:lnTo>
                <a:lnTo>
                  <a:pt x="1563" y="0"/>
                </a:lnTo>
                <a:lnTo>
                  <a:pt x="1556" y="0"/>
                </a:lnTo>
                <a:lnTo>
                  <a:pt x="1548" y="0"/>
                </a:lnTo>
                <a:lnTo>
                  <a:pt x="1542" y="0"/>
                </a:lnTo>
                <a:lnTo>
                  <a:pt x="1535" y="0"/>
                </a:lnTo>
                <a:lnTo>
                  <a:pt x="1527" y="0"/>
                </a:lnTo>
                <a:lnTo>
                  <a:pt x="1521" y="0"/>
                </a:lnTo>
                <a:lnTo>
                  <a:pt x="1515" y="0"/>
                </a:lnTo>
                <a:lnTo>
                  <a:pt x="1507" y="0"/>
                </a:lnTo>
                <a:lnTo>
                  <a:pt x="1500" y="0"/>
                </a:lnTo>
                <a:lnTo>
                  <a:pt x="1494" y="0"/>
                </a:lnTo>
                <a:lnTo>
                  <a:pt x="1486" y="0"/>
                </a:lnTo>
                <a:lnTo>
                  <a:pt x="1479" y="0"/>
                </a:lnTo>
                <a:lnTo>
                  <a:pt x="1473" y="0"/>
                </a:lnTo>
                <a:lnTo>
                  <a:pt x="1465" y="0"/>
                </a:lnTo>
                <a:lnTo>
                  <a:pt x="1458" y="0"/>
                </a:lnTo>
                <a:lnTo>
                  <a:pt x="1452" y="0"/>
                </a:lnTo>
                <a:lnTo>
                  <a:pt x="1444" y="0"/>
                </a:lnTo>
                <a:lnTo>
                  <a:pt x="1438" y="0"/>
                </a:lnTo>
                <a:lnTo>
                  <a:pt x="1431" y="0"/>
                </a:lnTo>
                <a:lnTo>
                  <a:pt x="1423" y="0"/>
                </a:lnTo>
                <a:lnTo>
                  <a:pt x="1417" y="0"/>
                </a:lnTo>
                <a:lnTo>
                  <a:pt x="1410" y="0"/>
                </a:lnTo>
                <a:lnTo>
                  <a:pt x="1402" y="0"/>
                </a:lnTo>
                <a:lnTo>
                  <a:pt x="1396" y="0"/>
                </a:lnTo>
                <a:lnTo>
                  <a:pt x="1390" y="0"/>
                </a:lnTo>
                <a:lnTo>
                  <a:pt x="1383" y="0"/>
                </a:lnTo>
                <a:lnTo>
                  <a:pt x="1375" y="0"/>
                </a:lnTo>
                <a:lnTo>
                  <a:pt x="1369" y="0"/>
                </a:lnTo>
                <a:lnTo>
                  <a:pt x="1362" y="0"/>
                </a:lnTo>
                <a:lnTo>
                  <a:pt x="1354" y="0"/>
                </a:lnTo>
                <a:lnTo>
                  <a:pt x="1348" y="0"/>
                </a:lnTo>
                <a:lnTo>
                  <a:pt x="1341" y="0"/>
                </a:lnTo>
                <a:lnTo>
                  <a:pt x="1333" y="0"/>
                </a:lnTo>
                <a:lnTo>
                  <a:pt x="1327" y="0"/>
                </a:lnTo>
                <a:lnTo>
                  <a:pt x="1321" y="0"/>
                </a:lnTo>
                <a:lnTo>
                  <a:pt x="1313" y="0"/>
                </a:lnTo>
                <a:lnTo>
                  <a:pt x="1306" y="0"/>
                </a:lnTo>
                <a:lnTo>
                  <a:pt x="1300" y="0"/>
                </a:lnTo>
                <a:lnTo>
                  <a:pt x="1292" y="0"/>
                </a:lnTo>
                <a:lnTo>
                  <a:pt x="1285" y="0"/>
                </a:lnTo>
                <a:lnTo>
                  <a:pt x="1279" y="0"/>
                </a:lnTo>
                <a:lnTo>
                  <a:pt x="1271" y="0"/>
                </a:lnTo>
                <a:lnTo>
                  <a:pt x="1264" y="0"/>
                </a:lnTo>
                <a:lnTo>
                  <a:pt x="1258" y="0"/>
                </a:lnTo>
                <a:lnTo>
                  <a:pt x="1250" y="0"/>
                </a:lnTo>
                <a:lnTo>
                  <a:pt x="1244" y="0"/>
                </a:lnTo>
                <a:lnTo>
                  <a:pt x="1237" y="0"/>
                </a:lnTo>
                <a:lnTo>
                  <a:pt x="1229" y="0"/>
                </a:lnTo>
                <a:lnTo>
                  <a:pt x="1223" y="0"/>
                </a:lnTo>
                <a:lnTo>
                  <a:pt x="1216" y="0"/>
                </a:lnTo>
                <a:lnTo>
                  <a:pt x="1208" y="0"/>
                </a:lnTo>
                <a:lnTo>
                  <a:pt x="1202" y="0"/>
                </a:lnTo>
                <a:lnTo>
                  <a:pt x="1195" y="0"/>
                </a:lnTo>
                <a:lnTo>
                  <a:pt x="1187" y="0"/>
                </a:lnTo>
                <a:lnTo>
                  <a:pt x="1181" y="0"/>
                </a:lnTo>
                <a:lnTo>
                  <a:pt x="1175" y="0"/>
                </a:lnTo>
                <a:lnTo>
                  <a:pt x="1167" y="0"/>
                </a:lnTo>
                <a:lnTo>
                  <a:pt x="1160" y="0"/>
                </a:lnTo>
                <a:lnTo>
                  <a:pt x="1154" y="0"/>
                </a:lnTo>
                <a:lnTo>
                  <a:pt x="1146" y="0"/>
                </a:lnTo>
                <a:lnTo>
                  <a:pt x="1139" y="0"/>
                </a:lnTo>
                <a:lnTo>
                  <a:pt x="1133" y="0"/>
                </a:lnTo>
                <a:lnTo>
                  <a:pt x="1125" y="0"/>
                </a:lnTo>
                <a:lnTo>
                  <a:pt x="1118" y="0"/>
                </a:lnTo>
                <a:lnTo>
                  <a:pt x="1112" y="0"/>
                </a:lnTo>
                <a:lnTo>
                  <a:pt x="1104" y="0"/>
                </a:lnTo>
                <a:lnTo>
                  <a:pt x="1098" y="0"/>
                </a:lnTo>
                <a:lnTo>
                  <a:pt x="1091" y="0"/>
                </a:lnTo>
                <a:lnTo>
                  <a:pt x="1083" y="0"/>
                </a:lnTo>
                <a:lnTo>
                  <a:pt x="1077" y="0"/>
                </a:lnTo>
                <a:lnTo>
                  <a:pt x="1070" y="0"/>
                </a:lnTo>
                <a:lnTo>
                  <a:pt x="1062" y="0"/>
                </a:lnTo>
                <a:lnTo>
                  <a:pt x="1056" y="0"/>
                </a:lnTo>
                <a:lnTo>
                  <a:pt x="1049" y="0"/>
                </a:lnTo>
                <a:lnTo>
                  <a:pt x="1041" y="0"/>
                </a:lnTo>
                <a:lnTo>
                  <a:pt x="1035" y="0"/>
                </a:lnTo>
                <a:lnTo>
                  <a:pt x="1029" y="0"/>
                </a:lnTo>
                <a:lnTo>
                  <a:pt x="1021" y="0"/>
                </a:lnTo>
                <a:lnTo>
                  <a:pt x="1014" y="0"/>
                </a:lnTo>
                <a:lnTo>
                  <a:pt x="1008" y="0"/>
                </a:lnTo>
                <a:lnTo>
                  <a:pt x="1000" y="0"/>
                </a:lnTo>
                <a:lnTo>
                  <a:pt x="993" y="0"/>
                </a:lnTo>
                <a:lnTo>
                  <a:pt x="987" y="0"/>
                </a:lnTo>
                <a:lnTo>
                  <a:pt x="979" y="0"/>
                </a:lnTo>
                <a:lnTo>
                  <a:pt x="972" y="0"/>
                </a:lnTo>
                <a:lnTo>
                  <a:pt x="966" y="0"/>
                </a:lnTo>
                <a:lnTo>
                  <a:pt x="958" y="0"/>
                </a:lnTo>
                <a:lnTo>
                  <a:pt x="952" y="0"/>
                </a:lnTo>
                <a:lnTo>
                  <a:pt x="945" y="0"/>
                </a:lnTo>
                <a:lnTo>
                  <a:pt x="937" y="0"/>
                </a:lnTo>
                <a:lnTo>
                  <a:pt x="931" y="0"/>
                </a:lnTo>
                <a:lnTo>
                  <a:pt x="924" y="0"/>
                </a:lnTo>
                <a:lnTo>
                  <a:pt x="918" y="0"/>
                </a:lnTo>
                <a:lnTo>
                  <a:pt x="910" y="0"/>
                </a:lnTo>
                <a:lnTo>
                  <a:pt x="903" y="0"/>
                </a:lnTo>
                <a:lnTo>
                  <a:pt x="897" y="0"/>
                </a:lnTo>
                <a:lnTo>
                  <a:pt x="889" y="0"/>
                </a:lnTo>
                <a:lnTo>
                  <a:pt x="883" y="0"/>
                </a:lnTo>
                <a:lnTo>
                  <a:pt x="876" y="0"/>
                </a:lnTo>
                <a:lnTo>
                  <a:pt x="868" y="0"/>
                </a:lnTo>
                <a:lnTo>
                  <a:pt x="862" y="0"/>
                </a:lnTo>
                <a:lnTo>
                  <a:pt x="855" y="0"/>
                </a:lnTo>
                <a:lnTo>
                  <a:pt x="847" y="0"/>
                </a:lnTo>
                <a:lnTo>
                  <a:pt x="841" y="0"/>
                </a:lnTo>
                <a:lnTo>
                  <a:pt x="834" y="0"/>
                </a:lnTo>
                <a:lnTo>
                  <a:pt x="826" y="0"/>
                </a:lnTo>
                <a:lnTo>
                  <a:pt x="820" y="0"/>
                </a:lnTo>
                <a:lnTo>
                  <a:pt x="814" y="0"/>
                </a:lnTo>
                <a:lnTo>
                  <a:pt x="806" y="0"/>
                </a:lnTo>
                <a:lnTo>
                  <a:pt x="799" y="0"/>
                </a:lnTo>
                <a:lnTo>
                  <a:pt x="793" y="0"/>
                </a:lnTo>
                <a:lnTo>
                  <a:pt x="785" y="0"/>
                </a:lnTo>
                <a:lnTo>
                  <a:pt x="778" y="0"/>
                </a:lnTo>
                <a:lnTo>
                  <a:pt x="772" y="0"/>
                </a:lnTo>
                <a:lnTo>
                  <a:pt x="764" y="0"/>
                </a:lnTo>
                <a:lnTo>
                  <a:pt x="757" y="0"/>
                </a:lnTo>
                <a:lnTo>
                  <a:pt x="751" y="0"/>
                </a:lnTo>
                <a:lnTo>
                  <a:pt x="743" y="0"/>
                </a:lnTo>
                <a:lnTo>
                  <a:pt x="737" y="0"/>
                </a:lnTo>
                <a:lnTo>
                  <a:pt x="730" y="0"/>
                </a:lnTo>
                <a:lnTo>
                  <a:pt x="722" y="0"/>
                </a:lnTo>
                <a:lnTo>
                  <a:pt x="716" y="0"/>
                </a:lnTo>
                <a:lnTo>
                  <a:pt x="709" y="0"/>
                </a:lnTo>
                <a:lnTo>
                  <a:pt x="701" y="0"/>
                </a:lnTo>
                <a:lnTo>
                  <a:pt x="695" y="0"/>
                </a:lnTo>
                <a:lnTo>
                  <a:pt x="689" y="0"/>
                </a:lnTo>
                <a:lnTo>
                  <a:pt x="680" y="0"/>
                </a:lnTo>
                <a:lnTo>
                  <a:pt x="674" y="0"/>
                </a:lnTo>
                <a:lnTo>
                  <a:pt x="668" y="0"/>
                </a:lnTo>
                <a:lnTo>
                  <a:pt x="660" y="0"/>
                </a:lnTo>
                <a:lnTo>
                  <a:pt x="653" y="0"/>
                </a:lnTo>
                <a:lnTo>
                  <a:pt x="647" y="0"/>
                </a:lnTo>
                <a:lnTo>
                  <a:pt x="639" y="0"/>
                </a:lnTo>
                <a:lnTo>
                  <a:pt x="632" y="0"/>
                </a:lnTo>
                <a:lnTo>
                  <a:pt x="626" y="0"/>
                </a:lnTo>
                <a:lnTo>
                  <a:pt x="618" y="0"/>
                </a:lnTo>
                <a:lnTo>
                  <a:pt x="612" y="0"/>
                </a:lnTo>
                <a:lnTo>
                  <a:pt x="605" y="0"/>
                </a:lnTo>
                <a:lnTo>
                  <a:pt x="597" y="0"/>
                </a:lnTo>
                <a:lnTo>
                  <a:pt x="591" y="0"/>
                </a:lnTo>
                <a:lnTo>
                  <a:pt x="584" y="0"/>
                </a:lnTo>
                <a:lnTo>
                  <a:pt x="576" y="0"/>
                </a:lnTo>
                <a:lnTo>
                  <a:pt x="570" y="0"/>
                </a:lnTo>
                <a:lnTo>
                  <a:pt x="563" y="0"/>
                </a:lnTo>
                <a:lnTo>
                  <a:pt x="555" y="0"/>
                </a:lnTo>
                <a:lnTo>
                  <a:pt x="549" y="0"/>
                </a:lnTo>
                <a:lnTo>
                  <a:pt x="543" y="0"/>
                </a:lnTo>
                <a:lnTo>
                  <a:pt x="535" y="0"/>
                </a:lnTo>
                <a:lnTo>
                  <a:pt x="528" y="0"/>
                </a:lnTo>
                <a:lnTo>
                  <a:pt x="522" y="0"/>
                </a:lnTo>
                <a:lnTo>
                  <a:pt x="514" y="0"/>
                </a:lnTo>
                <a:lnTo>
                  <a:pt x="507" y="0"/>
                </a:lnTo>
                <a:lnTo>
                  <a:pt x="501" y="0"/>
                </a:lnTo>
                <a:lnTo>
                  <a:pt x="493" y="0"/>
                </a:lnTo>
                <a:lnTo>
                  <a:pt x="486" y="0"/>
                </a:lnTo>
                <a:lnTo>
                  <a:pt x="480" y="0"/>
                </a:lnTo>
                <a:lnTo>
                  <a:pt x="472" y="0"/>
                </a:lnTo>
                <a:lnTo>
                  <a:pt x="466" y="0"/>
                </a:lnTo>
                <a:lnTo>
                  <a:pt x="459" y="0"/>
                </a:lnTo>
                <a:lnTo>
                  <a:pt x="453" y="0"/>
                </a:lnTo>
                <a:lnTo>
                  <a:pt x="445" y="0"/>
                </a:lnTo>
                <a:lnTo>
                  <a:pt x="438" y="0"/>
                </a:lnTo>
                <a:lnTo>
                  <a:pt x="432" y="0"/>
                </a:lnTo>
                <a:lnTo>
                  <a:pt x="424" y="0"/>
                </a:lnTo>
                <a:lnTo>
                  <a:pt x="417" y="0"/>
                </a:lnTo>
                <a:lnTo>
                  <a:pt x="411" y="0"/>
                </a:lnTo>
                <a:lnTo>
                  <a:pt x="403" y="0"/>
                </a:lnTo>
                <a:lnTo>
                  <a:pt x="397" y="0"/>
                </a:lnTo>
                <a:lnTo>
                  <a:pt x="390" y="0"/>
                </a:lnTo>
                <a:lnTo>
                  <a:pt x="382" y="0"/>
                </a:lnTo>
                <a:lnTo>
                  <a:pt x="376" y="0"/>
                </a:lnTo>
                <a:lnTo>
                  <a:pt x="369" y="0"/>
                </a:lnTo>
                <a:lnTo>
                  <a:pt x="361" y="0"/>
                </a:lnTo>
                <a:lnTo>
                  <a:pt x="355" y="0"/>
                </a:lnTo>
                <a:lnTo>
                  <a:pt x="348" y="0"/>
                </a:lnTo>
                <a:lnTo>
                  <a:pt x="340" y="0"/>
                </a:lnTo>
                <a:lnTo>
                  <a:pt x="334" y="0"/>
                </a:lnTo>
                <a:lnTo>
                  <a:pt x="328" y="0"/>
                </a:lnTo>
                <a:lnTo>
                  <a:pt x="320" y="0"/>
                </a:lnTo>
                <a:lnTo>
                  <a:pt x="313" y="0"/>
                </a:lnTo>
                <a:lnTo>
                  <a:pt x="307" y="0"/>
                </a:lnTo>
                <a:lnTo>
                  <a:pt x="299" y="0"/>
                </a:lnTo>
                <a:lnTo>
                  <a:pt x="292" y="0"/>
                </a:lnTo>
                <a:lnTo>
                  <a:pt x="286" y="0"/>
                </a:lnTo>
                <a:lnTo>
                  <a:pt x="278" y="0"/>
                </a:lnTo>
                <a:lnTo>
                  <a:pt x="271" y="0"/>
                </a:lnTo>
                <a:lnTo>
                  <a:pt x="265" y="0"/>
                </a:lnTo>
                <a:lnTo>
                  <a:pt x="257" y="0"/>
                </a:lnTo>
                <a:lnTo>
                  <a:pt x="251" y="0"/>
                </a:lnTo>
                <a:lnTo>
                  <a:pt x="244" y="0"/>
                </a:lnTo>
                <a:lnTo>
                  <a:pt x="236" y="0"/>
                </a:lnTo>
                <a:lnTo>
                  <a:pt x="230" y="0"/>
                </a:lnTo>
                <a:lnTo>
                  <a:pt x="223" y="0"/>
                </a:lnTo>
                <a:lnTo>
                  <a:pt x="215" y="0"/>
                </a:lnTo>
                <a:lnTo>
                  <a:pt x="209" y="0"/>
                </a:lnTo>
                <a:lnTo>
                  <a:pt x="202" y="0"/>
                </a:lnTo>
                <a:lnTo>
                  <a:pt x="194" y="0"/>
                </a:lnTo>
                <a:lnTo>
                  <a:pt x="188" y="0"/>
                </a:lnTo>
                <a:lnTo>
                  <a:pt x="182" y="0"/>
                </a:lnTo>
                <a:lnTo>
                  <a:pt x="174" y="0"/>
                </a:lnTo>
                <a:lnTo>
                  <a:pt x="167" y="0"/>
                </a:lnTo>
                <a:lnTo>
                  <a:pt x="161" y="0"/>
                </a:lnTo>
                <a:lnTo>
                  <a:pt x="153" y="0"/>
                </a:lnTo>
                <a:lnTo>
                  <a:pt x="146" y="0"/>
                </a:lnTo>
                <a:lnTo>
                  <a:pt x="140" y="0"/>
                </a:lnTo>
                <a:lnTo>
                  <a:pt x="132" y="0"/>
                </a:lnTo>
                <a:lnTo>
                  <a:pt x="125" y="0"/>
                </a:lnTo>
                <a:lnTo>
                  <a:pt x="119" y="0"/>
                </a:lnTo>
                <a:lnTo>
                  <a:pt x="111" y="0"/>
                </a:lnTo>
                <a:lnTo>
                  <a:pt x="105" y="0"/>
                </a:lnTo>
                <a:lnTo>
                  <a:pt x="98" y="0"/>
                </a:lnTo>
                <a:lnTo>
                  <a:pt x="90" y="0"/>
                </a:lnTo>
                <a:lnTo>
                  <a:pt x="84" y="0"/>
                </a:lnTo>
                <a:lnTo>
                  <a:pt x="77" y="0"/>
                </a:lnTo>
                <a:lnTo>
                  <a:pt x="69" y="0"/>
                </a:lnTo>
                <a:lnTo>
                  <a:pt x="63" y="0"/>
                </a:lnTo>
                <a:lnTo>
                  <a:pt x="57" y="0"/>
                </a:lnTo>
                <a:lnTo>
                  <a:pt x="48" y="0"/>
                </a:lnTo>
                <a:lnTo>
                  <a:pt x="42" y="0"/>
                </a:lnTo>
                <a:lnTo>
                  <a:pt x="36" y="0"/>
                </a:lnTo>
                <a:lnTo>
                  <a:pt x="28" y="0"/>
                </a:lnTo>
                <a:lnTo>
                  <a:pt x="21" y="0"/>
                </a:lnTo>
                <a:lnTo>
                  <a:pt x="15" y="0"/>
                </a:lnTo>
                <a:lnTo>
                  <a:pt x="7" y="0"/>
                </a:lnTo>
                <a:lnTo>
                  <a:pt x="0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5" name="Oval 69"/>
          <p:cNvSpPr>
            <a:spLocks noChangeArrowheads="1"/>
          </p:cNvSpPr>
          <p:nvPr/>
        </p:nvSpPr>
        <p:spPr bwMode="auto">
          <a:xfrm>
            <a:off x="1648258" y="2343893"/>
            <a:ext cx="46037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6" name="Oval 70"/>
          <p:cNvSpPr>
            <a:spLocks noChangeArrowheads="1"/>
          </p:cNvSpPr>
          <p:nvPr/>
        </p:nvSpPr>
        <p:spPr bwMode="auto">
          <a:xfrm>
            <a:off x="3188133" y="2347068"/>
            <a:ext cx="46037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7" name="Oval 71"/>
          <p:cNvSpPr>
            <a:spLocks noChangeArrowheads="1"/>
          </p:cNvSpPr>
          <p:nvPr/>
        </p:nvSpPr>
        <p:spPr bwMode="auto">
          <a:xfrm>
            <a:off x="1976870" y="2023218"/>
            <a:ext cx="46037" cy="50800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8" name="Oval 72"/>
          <p:cNvSpPr>
            <a:spLocks noChangeArrowheads="1"/>
          </p:cNvSpPr>
          <p:nvPr/>
        </p:nvSpPr>
        <p:spPr bwMode="auto">
          <a:xfrm>
            <a:off x="1646670" y="3224955"/>
            <a:ext cx="46037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0" name="Oval 73"/>
          <p:cNvSpPr>
            <a:spLocks noChangeArrowheads="1"/>
          </p:cNvSpPr>
          <p:nvPr/>
        </p:nvSpPr>
        <p:spPr bwMode="auto">
          <a:xfrm>
            <a:off x="1968933" y="3545630"/>
            <a:ext cx="46037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1" name="Oval 74"/>
          <p:cNvSpPr>
            <a:spLocks noChangeArrowheads="1"/>
          </p:cNvSpPr>
          <p:nvPr/>
        </p:nvSpPr>
        <p:spPr bwMode="auto">
          <a:xfrm>
            <a:off x="2862695" y="3545630"/>
            <a:ext cx="46037" cy="50800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2" name="Oval 75"/>
          <p:cNvSpPr>
            <a:spLocks noChangeArrowheads="1"/>
          </p:cNvSpPr>
          <p:nvPr/>
        </p:nvSpPr>
        <p:spPr bwMode="auto">
          <a:xfrm>
            <a:off x="3188133" y="3224955"/>
            <a:ext cx="46037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3" name="Oval 76"/>
          <p:cNvSpPr>
            <a:spLocks noChangeArrowheads="1"/>
          </p:cNvSpPr>
          <p:nvPr/>
        </p:nvSpPr>
        <p:spPr bwMode="auto">
          <a:xfrm>
            <a:off x="2861108" y="2027980"/>
            <a:ext cx="44450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4" name="Line 77"/>
          <p:cNvSpPr>
            <a:spLocks noChangeShapeType="1"/>
          </p:cNvSpPr>
          <p:nvPr/>
        </p:nvSpPr>
        <p:spPr bwMode="auto">
          <a:xfrm flipV="1">
            <a:off x="2440420" y="2051793"/>
            <a:ext cx="444500" cy="171450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5" name="Line 78"/>
          <p:cNvSpPr>
            <a:spLocks noChangeShapeType="1"/>
          </p:cNvSpPr>
          <p:nvPr/>
        </p:nvSpPr>
        <p:spPr bwMode="auto">
          <a:xfrm>
            <a:off x="1995920" y="2050205"/>
            <a:ext cx="454025" cy="174625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6" name="Line 79"/>
          <p:cNvSpPr>
            <a:spLocks noChangeShapeType="1"/>
          </p:cNvSpPr>
          <p:nvPr/>
        </p:nvSpPr>
        <p:spPr bwMode="auto">
          <a:xfrm flipH="1" flipV="1">
            <a:off x="2446770" y="1567605"/>
            <a:ext cx="223837" cy="566738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7" name="Line 80"/>
          <p:cNvSpPr>
            <a:spLocks noChangeShapeType="1"/>
          </p:cNvSpPr>
          <p:nvPr/>
        </p:nvSpPr>
        <p:spPr bwMode="auto">
          <a:xfrm flipV="1">
            <a:off x="2218170" y="1567605"/>
            <a:ext cx="228600" cy="569913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8" name="Line 81"/>
          <p:cNvSpPr>
            <a:spLocks noChangeShapeType="1"/>
          </p:cNvSpPr>
          <p:nvPr/>
        </p:nvSpPr>
        <p:spPr bwMode="auto">
          <a:xfrm flipV="1">
            <a:off x="2440420" y="2370880"/>
            <a:ext cx="771525" cy="144463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9" name="Line 82"/>
          <p:cNvSpPr>
            <a:spLocks noChangeShapeType="1"/>
          </p:cNvSpPr>
          <p:nvPr/>
        </p:nvSpPr>
        <p:spPr bwMode="auto">
          <a:xfrm>
            <a:off x="1670483" y="2372468"/>
            <a:ext cx="774700" cy="146050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0" name="Line 83"/>
          <p:cNvSpPr>
            <a:spLocks noChangeShapeType="1"/>
          </p:cNvSpPr>
          <p:nvPr/>
        </p:nvSpPr>
        <p:spPr bwMode="auto">
          <a:xfrm flipH="1">
            <a:off x="2057833" y="508743"/>
            <a:ext cx="393700" cy="1936750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1" name="Line 84"/>
          <p:cNvSpPr>
            <a:spLocks noChangeShapeType="1"/>
          </p:cNvSpPr>
          <p:nvPr/>
        </p:nvSpPr>
        <p:spPr bwMode="auto">
          <a:xfrm>
            <a:off x="2451533" y="508743"/>
            <a:ext cx="374650" cy="1936750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7" name="Rectangle 34"/>
          <p:cNvSpPr>
            <a:spLocks noChangeArrowheads="1"/>
          </p:cNvSpPr>
          <p:nvPr/>
        </p:nvSpPr>
        <p:spPr bwMode="auto">
          <a:xfrm>
            <a:off x="2312981" y="2855176"/>
            <a:ext cx="84960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1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2416292" y="278551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" name="Metin kutusu 3"/>
          <p:cNvSpPr txBox="1"/>
          <p:nvPr/>
        </p:nvSpPr>
        <p:spPr>
          <a:xfrm>
            <a:off x="5752407" y="369332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İtibari</a:t>
            </a:r>
            <a:endParaRPr lang="tr-TR" sz="1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" name="Nesne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31517"/>
              </p:ext>
            </p:extLst>
          </p:nvPr>
        </p:nvGraphicFramePr>
        <p:xfrm>
          <a:off x="5848342" y="1246703"/>
          <a:ext cx="328638" cy="2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8342" y="1246703"/>
                        <a:ext cx="328638" cy="230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ikdörtgen 5"/>
          <p:cNvSpPr/>
          <p:nvPr/>
        </p:nvSpPr>
        <p:spPr>
          <a:xfrm>
            <a:off x="5361019" y="3764997"/>
            <a:ext cx="3797511" cy="250837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 algn="just">
              <a:spcAft>
                <a:spcPts val="600"/>
              </a:spcAft>
            </a:pPr>
            <a:r>
              <a:rPr lang="tr-TR" sz="1200" b="1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Dünyanın </a:t>
            </a: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yarısını gösterir.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 daire yayları şeklindedir.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n araları her meridyen üzerinde birbirine eşittir.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leri daire yayları şeklindedir. Meridyenlerin araları her paralel üzerinde birbirine eşittir.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En iyi orta meridyen ve ekvator yakın çevresi gösterilir. Orta meridyen ve ekvatordan uzaklaştıkça bozulma oranları artar</a:t>
            </a: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.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9761" y="1372040"/>
            <a:ext cx="2084832" cy="1981200"/>
          </a:xfrm>
          <a:prstGeom prst="rect">
            <a:avLst/>
          </a:prstGeom>
        </p:spPr>
      </p:pic>
      <p:pic>
        <p:nvPicPr>
          <p:cNvPr id="8" name="Resim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1453" y="1343864"/>
            <a:ext cx="2069592" cy="1978152"/>
          </a:xfrm>
          <a:prstGeom prst="rect">
            <a:avLst/>
          </a:prstGeom>
        </p:spPr>
      </p:pic>
      <p:pic>
        <p:nvPicPr>
          <p:cNvPr id="74" name="Resim 73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830"/>
          <a:stretch/>
        </p:blipFill>
        <p:spPr>
          <a:xfrm>
            <a:off x="9499241" y="3485879"/>
            <a:ext cx="2362493" cy="1162962"/>
          </a:xfrm>
          <a:prstGeom prst="rect">
            <a:avLst/>
          </a:prstGeom>
        </p:spPr>
      </p:pic>
      <p:sp>
        <p:nvSpPr>
          <p:cNvPr id="75" name="Metin kutusu 74"/>
          <p:cNvSpPr txBox="1"/>
          <p:nvPr/>
        </p:nvSpPr>
        <p:spPr>
          <a:xfrm>
            <a:off x="9374994" y="802828"/>
            <a:ext cx="2852063" cy="2308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rta Meridyen ve Ekvator boyunca uzunluk korumak</a:t>
            </a:r>
          </a:p>
        </p:txBody>
      </p:sp>
      <p:sp>
        <p:nvSpPr>
          <p:cNvPr id="76" name="Metin kutusu 75"/>
          <p:cNvSpPr txBox="1"/>
          <p:nvPr/>
        </p:nvSpPr>
        <p:spPr>
          <a:xfrm>
            <a:off x="9374994" y="544858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Resim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6448" y="4781480"/>
            <a:ext cx="1755286" cy="1755286"/>
          </a:xfrm>
          <a:prstGeom prst="rect">
            <a:avLst/>
          </a:prstGeom>
        </p:spPr>
      </p:pic>
      <p:sp>
        <p:nvSpPr>
          <p:cNvPr id="10" name="Dikdörtgen 9"/>
          <p:cNvSpPr/>
          <p:nvPr/>
        </p:nvSpPr>
        <p:spPr>
          <a:xfrm>
            <a:off x="5365811" y="2958773"/>
            <a:ext cx="18633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1600" dirty="0"/>
              <a:t>Al-</a:t>
            </a:r>
            <a:r>
              <a:rPr lang="tr-TR" sz="1600" dirty="0" err="1"/>
              <a:t>Bīrūnī</a:t>
            </a:r>
            <a:endParaRPr lang="tr-TR" sz="1600" dirty="0"/>
          </a:p>
          <a:p>
            <a:r>
              <a:rPr lang="tr-TR" sz="1600" dirty="0" err="1" smtClean="0"/>
              <a:t>Nicolosi</a:t>
            </a:r>
            <a:r>
              <a:rPr lang="tr-TR" sz="1600" dirty="0" smtClean="0"/>
              <a:t> </a:t>
            </a:r>
            <a:r>
              <a:rPr lang="tr-TR" sz="1600" dirty="0" err="1" smtClean="0"/>
              <a:t>Globular</a:t>
            </a:r>
            <a:endParaRPr lang="tr-TR" sz="1600" dirty="0"/>
          </a:p>
        </p:txBody>
      </p:sp>
      <p:sp>
        <p:nvSpPr>
          <p:cNvPr id="78" name="Metin kutusu 77"/>
          <p:cNvSpPr txBox="1"/>
          <p:nvPr/>
        </p:nvSpPr>
        <p:spPr>
          <a:xfrm>
            <a:off x="101136" y="202929"/>
            <a:ext cx="493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’de bir geçen </a:t>
            </a:r>
            <a:r>
              <a:rPr lang="tr-TR" sz="900" u="sng" dirty="0" err="1" smtClean="0">
                <a:latin typeface="Segoe Print" panose="02000600000000000000" pitchFamily="2" charset="0"/>
              </a:rPr>
              <a:t>Globular</a:t>
            </a:r>
            <a:r>
              <a:rPr lang="tr-TR" sz="900" dirty="0" smtClean="0">
                <a:latin typeface="Segoe Print" panose="02000600000000000000" pitchFamily="2" charset="0"/>
              </a:rPr>
              <a:t> </a:t>
            </a:r>
          </a:p>
          <a:p>
            <a:r>
              <a:rPr lang="tr-TR" sz="900" dirty="0" smtClean="0">
                <a:latin typeface="Segoe Print" panose="02000600000000000000" pitchFamily="2" charset="0"/>
              </a:rPr>
              <a:t>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graphicFrame>
        <p:nvGraphicFramePr>
          <p:cNvPr id="92" name="Nesne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13563"/>
              </p:ext>
            </p:extLst>
          </p:nvPr>
        </p:nvGraphicFramePr>
        <p:xfrm>
          <a:off x="5866831" y="1536088"/>
          <a:ext cx="1598134" cy="23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6831" y="1536088"/>
                        <a:ext cx="1598134" cy="23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Metin kutusu 10"/>
          <p:cNvSpPr txBox="1"/>
          <p:nvPr/>
        </p:nvSpPr>
        <p:spPr>
          <a:xfrm>
            <a:off x="5759946" y="828495"/>
            <a:ext cx="1560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Orta Meridyen</a:t>
            </a:r>
            <a:endParaRPr lang="tr-TR" dirty="0"/>
          </a:p>
        </p:txBody>
      </p:sp>
      <p:sp>
        <p:nvSpPr>
          <p:cNvPr id="12" name="Metin kutusu 11"/>
          <p:cNvSpPr txBox="1"/>
          <p:nvPr/>
        </p:nvSpPr>
        <p:spPr>
          <a:xfrm>
            <a:off x="5752407" y="1811382"/>
            <a:ext cx="887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Ekvator</a:t>
            </a:r>
            <a:endParaRPr lang="tr-TR" dirty="0"/>
          </a:p>
        </p:txBody>
      </p:sp>
      <p:graphicFrame>
        <p:nvGraphicFramePr>
          <p:cNvPr id="93" name="Nesne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42134"/>
              </p:ext>
            </p:extLst>
          </p:nvPr>
        </p:nvGraphicFramePr>
        <p:xfrm>
          <a:off x="5864051" y="2169656"/>
          <a:ext cx="885463" cy="49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4051" y="2169656"/>
                        <a:ext cx="885463" cy="492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" name="Resim 93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8807" y="1508748"/>
            <a:ext cx="2600683" cy="1409637"/>
          </a:xfrm>
          <a:prstGeom prst="rect">
            <a:avLst/>
          </a:prstGeom>
        </p:spPr>
      </p:pic>
      <p:sp>
        <p:nvSpPr>
          <p:cNvPr id="99" name="Oval 76"/>
          <p:cNvSpPr>
            <a:spLocks noChangeArrowheads="1"/>
          </p:cNvSpPr>
          <p:nvPr/>
        </p:nvSpPr>
        <p:spPr bwMode="auto">
          <a:xfrm>
            <a:off x="2411802" y="2207366"/>
            <a:ext cx="44450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0" name="Oval 76"/>
          <p:cNvSpPr>
            <a:spLocks noChangeArrowheads="1"/>
          </p:cNvSpPr>
          <p:nvPr/>
        </p:nvSpPr>
        <p:spPr bwMode="auto">
          <a:xfrm>
            <a:off x="2417561" y="2492322"/>
            <a:ext cx="44450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1" name="Oval 76"/>
          <p:cNvSpPr>
            <a:spLocks noChangeArrowheads="1"/>
          </p:cNvSpPr>
          <p:nvPr/>
        </p:nvSpPr>
        <p:spPr bwMode="auto">
          <a:xfrm>
            <a:off x="2416926" y="3083649"/>
            <a:ext cx="44450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2" name="Oval 76"/>
          <p:cNvSpPr>
            <a:spLocks noChangeArrowheads="1"/>
          </p:cNvSpPr>
          <p:nvPr/>
        </p:nvSpPr>
        <p:spPr bwMode="auto">
          <a:xfrm>
            <a:off x="2416926" y="3370210"/>
            <a:ext cx="44450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3" name="Oval 43"/>
          <p:cNvSpPr>
            <a:spLocks noChangeArrowheads="1"/>
          </p:cNvSpPr>
          <p:nvPr/>
        </p:nvSpPr>
        <p:spPr bwMode="auto">
          <a:xfrm>
            <a:off x="402863" y="3100466"/>
            <a:ext cx="4075112" cy="4021138"/>
          </a:xfrm>
          <a:prstGeom prst="ellips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4" name="Oval 44"/>
          <p:cNvSpPr>
            <a:spLocks noChangeArrowheads="1"/>
          </p:cNvSpPr>
          <p:nvPr/>
        </p:nvSpPr>
        <p:spPr bwMode="auto">
          <a:xfrm>
            <a:off x="1779226" y="3392299"/>
            <a:ext cx="1335087" cy="1317625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5" name="Freeform 59"/>
          <p:cNvSpPr>
            <a:spLocks/>
          </p:cNvSpPr>
          <p:nvPr/>
        </p:nvSpPr>
        <p:spPr bwMode="auto">
          <a:xfrm rot="10800000">
            <a:off x="2005387" y="3393529"/>
            <a:ext cx="444500" cy="174625"/>
          </a:xfrm>
          <a:custGeom>
            <a:avLst/>
            <a:gdLst>
              <a:gd name="T0" fmla="*/ 27 w 1249"/>
              <a:gd name="T1" fmla="*/ 499 h 499"/>
              <a:gd name="T2" fmla="*/ 57 w 1249"/>
              <a:gd name="T3" fmla="*/ 498 h 499"/>
              <a:gd name="T4" fmla="*/ 88 w 1249"/>
              <a:gd name="T5" fmla="*/ 496 h 499"/>
              <a:gd name="T6" fmla="*/ 118 w 1249"/>
              <a:gd name="T7" fmla="*/ 495 h 499"/>
              <a:gd name="T8" fmla="*/ 150 w 1249"/>
              <a:gd name="T9" fmla="*/ 493 h 499"/>
              <a:gd name="T10" fmla="*/ 181 w 1249"/>
              <a:gd name="T11" fmla="*/ 490 h 499"/>
              <a:gd name="T12" fmla="*/ 211 w 1249"/>
              <a:gd name="T13" fmla="*/ 487 h 499"/>
              <a:gd name="T14" fmla="*/ 242 w 1249"/>
              <a:gd name="T15" fmla="*/ 483 h 499"/>
              <a:gd name="T16" fmla="*/ 272 w 1249"/>
              <a:gd name="T17" fmla="*/ 478 h 499"/>
              <a:gd name="T18" fmla="*/ 301 w 1249"/>
              <a:gd name="T19" fmla="*/ 474 h 499"/>
              <a:gd name="T20" fmla="*/ 332 w 1249"/>
              <a:gd name="T21" fmla="*/ 469 h 499"/>
              <a:gd name="T22" fmla="*/ 360 w 1249"/>
              <a:gd name="T23" fmla="*/ 462 h 499"/>
              <a:gd name="T24" fmla="*/ 391 w 1249"/>
              <a:gd name="T25" fmla="*/ 456 h 499"/>
              <a:gd name="T26" fmla="*/ 420 w 1249"/>
              <a:gd name="T27" fmla="*/ 450 h 499"/>
              <a:gd name="T28" fmla="*/ 449 w 1249"/>
              <a:gd name="T29" fmla="*/ 443 h 499"/>
              <a:gd name="T30" fmla="*/ 476 w 1249"/>
              <a:gd name="T31" fmla="*/ 435 h 499"/>
              <a:gd name="T32" fmla="*/ 505 w 1249"/>
              <a:gd name="T33" fmla="*/ 427 h 499"/>
              <a:gd name="T34" fmla="*/ 532 w 1249"/>
              <a:gd name="T35" fmla="*/ 419 h 499"/>
              <a:gd name="T36" fmla="*/ 559 w 1249"/>
              <a:gd name="T37" fmla="*/ 411 h 499"/>
              <a:gd name="T38" fmla="*/ 585 w 1249"/>
              <a:gd name="T39" fmla="*/ 401 h 499"/>
              <a:gd name="T40" fmla="*/ 612 w 1249"/>
              <a:gd name="T41" fmla="*/ 393 h 499"/>
              <a:gd name="T42" fmla="*/ 638 w 1249"/>
              <a:gd name="T43" fmla="*/ 384 h 499"/>
              <a:gd name="T44" fmla="*/ 664 w 1249"/>
              <a:gd name="T45" fmla="*/ 374 h 499"/>
              <a:gd name="T46" fmla="*/ 688 w 1249"/>
              <a:gd name="T47" fmla="*/ 363 h 499"/>
              <a:gd name="T48" fmla="*/ 713 w 1249"/>
              <a:gd name="T49" fmla="*/ 353 h 499"/>
              <a:gd name="T50" fmla="*/ 737 w 1249"/>
              <a:gd name="T51" fmla="*/ 344 h 499"/>
              <a:gd name="T52" fmla="*/ 760 w 1249"/>
              <a:gd name="T53" fmla="*/ 333 h 499"/>
              <a:gd name="T54" fmla="*/ 782 w 1249"/>
              <a:gd name="T55" fmla="*/ 321 h 499"/>
              <a:gd name="T56" fmla="*/ 805 w 1249"/>
              <a:gd name="T57" fmla="*/ 310 h 499"/>
              <a:gd name="T58" fmla="*/ 827 w 1249"/>
              <a:gd name="T59" fmla="*/ 300 h 499"/>
              <a:gd name="T60" fmla="*/ 848 w 1249"/>
              <a:gd name="T61" fmla="*/ 289 h 499"/>
              <a:gd name="T62" fmla="*/ 869 w 1249"/>
              <a:gd name="T63" fmla="*/ 278 h 499"/>
              <a:gd name="T64" fmla="*/ 890 w 1249"/>
              <a:gd name="T65" fmla="*/ 267 h 499"/>
              <a:gd name="T66" fmla="*/ 909 w 1249"/>
              <a:gd name="T67" fmla="*/ 256 h 499"/>
              <a:gd name="T68" fmla="*/ 928 w 1249"/>
              <a:gd name="T69" fmla="*/ 244 h 499"/>
              <a:gd name="T70" fmla="*/ 948 w 1249"/>
              <a:gd name="T71" fmla="*/ 233 h 499"/>
              <a:gd name="T72" fmla="*/ 965 w 1249"/>
              <a:gd name="T73" fmla="*/ 222 h 499"/>
              <a:gd name="T74" fmla="*/ 983 w 1249"/>
              <a:gd name="T75" fmla="*/ 211 h 499"/>
              <a:gd name="T76" fmla="*/ 999 w 1249"/>
              <a:gd name="T77" fmla="*/ 199 h 499"/>
              <a:gd name="T78" fmla="*/ 1015 w 1249"/>
              <a:gd name="T79" fmla="*/ 188 h 499"/>
              <a:gd name="T80" fmla="*/ 1031 w 1249"/>
              <a:gd name="T81" fmla="*/ 179 h 499"/>
              <a:gd name="T82" fmla="*/ 1047 w 1249"/>
              <a:gd name="T83" fmla="*/ 167 h 499"/>
              <a:gd name="T84" fmla="*/ 1061 w 1249"/>
              <a:gd name="T85" fmla="*/ 156 h 499"/>
              <a:gd name="T86" fmla="*/ 1076 w 1249"/>
              <a:gd name="T87" fmla="*/ 146 h 499"/>
              <a:gd name="T88" fmla="*/ 1090 w 1249"/>
              <a:gd name="T89" fmla="*/ 135 h 499"/>
              <a:gd name="T90" fmla="*/ 1103 w 1249"/>
              <a:gd name="T91" fmla="*/ 126 h 499"/>
              <a:gd name="T92" fmla="*/ 1116 w 1249"/>
              <a:gd name="T93" fmla="*/ 116 h 499"/>
              <a:gd name="T94" fmla="*/ 1129 w 1249"/>
              <a:gd name="T95" fmla="*/ 106 h 499"/>
              <a:gd name="T96" fmla="*/ 1142 w 1249"/>
              <a:gd name="T97" fmla="*/ 97 h 499"/>
              <a:gd name="T98" fmla="*/ 1153 w 1249"/>
              <a:gd name="T99" fmla="*/ 87 h 499"/>
              <a:gd name="T100" fmla="*/ 1164 w 1249"/>
              <a:gd name="T101" fmla="*/ 77 h 499"/>
              <a:gd name="T102" fmla="*/ 1175 w 1249"/>
              <a:gd name="T103" fmla="*/ 68 h 499"/>
              <a:gd name="T104" fmla="*/ 1185 w 1249"/>
              <a:gd name="T105" fmla="*/ 60 h 499"/>
              <a:gd name="T106" fmla="*/ 1195 w 1249"/>
              <a:gd name="T107" fmla="*/ 50 h 499"/>
              <a:gd name="T108" fmla="*/ 1206 w 1249"/>
              <a:gd name="T109" fmla="*/ 42 h 499"/>
              <a:gd name="T110" fmla="*/ 1214 w 1249"/>
              <a:gd name="T111" fmla="*/ 34 h 499"/>
              <a:gd name="T112" fmla="*/ 1223 w 1249"/>
              <a:gd name="T113" fmla="*/ 25 h 499"/>
              <a:gd name="T114" fmla="*/ 1232 w 1249"/>
              <a:gd name="T115" fmla="*/ 18 h 499"/>
              <a:gd name="T116" fmla="*/ 1241 w 1249"/>
              <a:gd name="T117" fmla="*/ 10 h 499"/>
              <a:gd name="T118" fmla="*/ 1249 w 1249"/>
              <a:gd name="T119" fmla="*/ 2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249" h="499">
                <a:moveTo>
                  <a:pt x="0" y="499"/>
                </a:moveTo>
                <a:lnTo>
                  <a:pt x="6" y="499"/>
                </a:lnTo>
                <a:lnTo>
                  <a:pt x="11" y="499"/>
                </a:lnTo>
                <a:lnTo>
                  <a:pt x="16" y="499"/>
                </a:lnTo>
                <a:lnTo>
                  <a:pt x="20" y="499"/>
                </a:lnTo>
                <a:lnTo>
                  <a:pt x="27" y="499"/>
                </a:lnTo>
                <a:lnTo>
                  <a:pt x="32" y="499"/>
                </a:lnTo>
                <a:lnTo>
                  <a:pt x="36" y="499"/>
                </a:lnTo>
                <a:lnTo>
                  <a:pt x="41" y="499"/>
                </a:lnTo>
                <a:lnTo>
                  <a:pt x="46" y="498"/>
                </a:lnTo>
                <a:lnTo>
                  <a:pt x="52" y="498"/>
                </a:lnTo>
                <a:lnTo>
                  <a:pt x="57" y="498"/>
                </a:lnTo>
                <a:lnTo>
                  <a:pt x="62" y="498"/>
                </a:lnTo>
                <a:lnTo>
                  <a:pt x="67" y="498"/>
                </a:lnTo>
                <a:lnTo>
                  <a:pt x="73" y="498"/>
                </a:lnTo>
                <a:lnTo>
                  <a:pt x="78" y="498"/>
                </a:lnTo>
                <a:lnTo>
                  <a:pt x="83" y="498"/>
                </a:lnTo>
                <a:lnTo>
                  <a:pt x="88" y="496"/>
                </a:lnTo>
                <a:lnTo>
                  <a:pt x="93" y="496"/>
                </a:lnTo>
                <a:lnTo>
                  <a:pt x="99" y="496"/>
                </a:lnTo>
                <a:lnTo>
                  <a:pt x="104" y="496"/>
                </a:lnTo>
                <a:lnTo>
                  <a:pt x="109" y="496"/>
                </a:lnTo>
                <a:lnTo>
                  <a:pt x="113" y="496"/>
                </a:lnTo>
                <a:lnTo>
                  <a:pt x="118" y="495"/>
                </a:lnTo>
                <a:lnTo>
                  <a:pt x="125" y="495"/>
                </a:lnTo>
                <a:lnTo>
                  <a:pt x="129" y="495"/>
                </a:lnTo>
                <a:lnTo>
                  <a:pt x="134" y="495"/>
                </a:lnTo>
                <a:lnTo>
                  <a:pt x="139" y="493"/>
                </a:lnTo>
                <a:lnTo>
                  <a:pt x="144" y="493"/>
                </a:lnTo>
                <a:lnTo>
                  <a:pt x="150" y="493"/>
                </a:lnTo>
                <a:lnTo>
                  <a:pt x="155" y="493"/>
                </a:lnTo>
                <a:lnTo>
                  <a:pt x="160" y="491"/>
                </a:lnTo>
                <a:lnTo>
                  <a:pt x="165" y="491"/>
                </a:lnTo>
                <a:lnTo>
                  <a:pt x="170" y="491"/>
                </a:lnTo>
                <a:lnTo>
                  <a:pt x="176" y="491"/>
                </a:lnTo>
                <a:lnTo>
                  <a:pt x="181" y="490"/>
                </a:lnTo>
                <a:lnTo>
                  <a:pt x="186" y="490"/>
                </a:lnTo>
                <a:lnTo>
                  <a:pt x="190" y="490"/>
                </a:lnTo>
                <a:lnTo>
                  <a:pt x="195" y="488"/>
                </a:lnTo>
                <a:lnTo>
                  <a:pt x="202" y="488"/>
                </a:lnTo>
                <a:lnTo>
                  <a:pt x="206" y="488"/>
                </a:lnTo>
                <a:lnTo>
                  <a:pt x="211" y="487"/>
                </a:lnTo>
                <a:lnTo>
                  <a:pt x="216" y="487"/>
                </a:lnTo>
                <a:lnTo>
                  <a:pt x="221" y="485"/>
                </a:lnTo>
                <a:lnTo>
                  <a:pt x="226" y="485"/>
                </a:lnTo>
                <a:lnTo>
                  <a:pt x="232" y="485"/>
                </a:lnTo>
                <a:lnTo>
                  <a:pt x="237" y="483"/>
                </a:lnTo>
                <a:lnTo>
                  <a:pt x="242" y="483"/>
                </a:lnTo>
                <a:lnTo>
                  <a:pt x="247" y="482"/>
                </a:lnTo>
                <a:lnTo>
                  <a:pt x="251" y="482"/>
                </a:lnTo>
                <a:lnTo>
                  <a:pt x="256" y="480"/>
                </a:lnTo>
                <a:lnTo>
                  <a:pt x="261" y="480"/>
                </a:lnTo>
                <a:lnTo>
                  <a:pt x="267" y="480"/>
                </a:lnTo>
                <a:lnTo>
                  <a:pt x="272" y="478"/>
                </a:lnTo>
                <a:lnTo>
                  <a:pt x="277" y="478"/>
                </a:lnTo>
                <a:lnTo>
                  <a:pt x="282" y="477"/>
                </a:lnTo>
                <a:lnTo>
                  <a:pt x="287" y="477"/>
                </a:lnTo>
                <a:lnTo>
                  <a:pt x="292" y="475"/>
                </a:lnTo>
                <a:lnTo>
                  <a:pt x="296" y="475"/>
                </a:lnTo>
                <a:lnTo>
                  <a:pt x="301" y="474"/>
                </a:lnTo>
                <a:lnTo>
                  <a:pt x="308" y="474"/>
                </a:lnTo>
                <a:lnTo>
                  <a:pt x="312" y="472"/>
                </a:lnTo>
                <a:lnTo>
                  <a:pt x="317" y="470"/>
                </a:lnTo>
                <a:lnTo>
                  <a:pt x="322" y="470"/>
                </a:lnTo>
                <a:lnTo>
                  <a:pt x="327" y="469"/>
                </a:lnTo>
                <a:lnTo>
                  <a:pt x="332" y="469"/>
                </a:lnTo>
                <a:lnTo>
                  <a:pt x="336" y="467"/>
                </a:lnTo>
                <a:lnTo>
                  <a:pt x="341" y="467"/>
                </a:lnTo>
                <a:lnTo>
                  <a:pt x="346" y="466"/>
                </a:lnTo>
                <a:lnTo>
                  <a:pt x="351" y="464"/>
                </a:lnTo>
                <a:lnTo>
                  <a:pt x="356" y="464"/>
                </a:lnTo>
                <a:lnTo>
                  <a:pt x="360" y="462"/>
                </a:lnTo>
                <a:lnTo>
                  <a:pt x="365" y="462"/>
                </a:lnTo>
                <a:lnTo>
                  <a:pt x="370" y="461"/>
                </a:lnTo>
                <a:lnTo>
                  <a:pt x="377" y="459"/>
                </a:lnTo>
                <a:lnTo>
                  <a:pt x="381" y="459"/>
                </a:lnTo>
                <a:lnTo>
                  <a:pt x="386" y="458"/>
                </a:lnTo>
                <a:lnTo>
                  <a:pt x="391" y="456"/>
                </a:lnTo>
                <a:lnTo>
                  <a:pt x="396" y="456"/>
                </a:lnTo>
                <a:lnTo>
                  <a:pt x="401" y="454"/>
                </a:lnTo>
                <a:lnTo>
                  <a:pt x="405" y="453"/>
                </a:lnTo>
                <a:lnTo>
                  <a:pt x="410" y="453"/>
                </a:lnTo>
                <a:lnTo>
                  <a:pt x="415" y="451"/>
                </a:lnTo>
                <a:lnTo>
                  <a:pt x="420" y="450"/>
                </a:lnTo>
                <a:lnTo>
                  <a:pt x="425" y="450"/>
                </a:lnTo>
                <a:lnTo>
                  <a:pt x="429" y="448"/>
                </a:lnTo>
                <a:lnTo>
                  <a:pt x="434" y="446"/>
                </a:lnTo>
                <a:lnTo>
                  <a:pt x="439" y="445"/>
                </a:lnTo>
                <a:lnTo>
                  <a:pt x="444" y="445"/>
                </a:lnTo>
                <a:lnTo>
                  <a:pt x="449" y="443"/>
                </a:lnTo>
                <a:lnTo>
                  <a:pt x="454" y="442"/>
                </a:lnTo>
                <a:lnTo>
                  <a:pt x="457" y="440"/>
                </a:lnTo>
                <a:lnTo>
                  <a:pt x="462" y="440"/>
                </a:lnTo>
                <a:lnTo>
                  <a:pt x="466" y="438"/>
                </a:lnTo>
                <a:lnTo>
                  <a:pt x="471" y="437"/>
                </a:lnTo>
                <a:lnTo>
                  <a:pt x="476" y="435"/>
                </a:lnTo>
                <a:lnTo>
                  <a:pt x="481" y="434"/>
                </a:lnTo>
                <a:lnTo>
                  <a:pt x="486" y="434"/>
                </a:lnTo>
                <a:lnTo>
                  <a:pt x="490" y="432"/>
                </a:lnTo>
                <a:lnTo>
                  <a:pt x="495" y="430"/>
                </a:lnTo>
                <a:lnTo>
                  <a:pt x="500" y="429"/>
                </a:lnTo>
                <a:lnTo>
                  <a:pt x="505" y="427"/>
                </a:lnTo>
                <a:lnTo>
                  <a:pt x="510" y="426"/>
                </a:lnTo>
                <a:lnTo>
                  <a:pt x="513" y="426"/>
                </a:lnTo>
                <a:lnTo>
                  <a:pt x="518" y="424"/>
                </a:lnTo>
                <a:lnTo>
                  <a:pt x="522" y="422"/>
                </a:lnTo>
                <a:lnTo>
                  <a:pt x="527" y="421"/>
                </a:lnTo>
                <a:lnTo>
                  <a:pt x="532" y="419"/>
                </a:lnTo>
                <a:lnTo>
                  <a:pt x="537" y="418"/>
                </a:lnTo>
                <a:lnTo>
                  <a:pt x="540" y="416"/>
                </a:lnTo>
                <a:lnTo>
                  <a:pt x="545" y="416"/>
                </a:lnTo>
                <a:lnTo>
                  <a:pt x="550" y="414"/>
                </a:lnTo>
                <a:lnTo>
                  <a:pt x="555" y="413"/>
                </a:lnTo>
                <a:lnTo>
                  <a:pt x="559" y="411"/>
                </a:lnTo>
                <a:lnTo>
                  <a:pt x="564" y="410"/>
                </a:lnTo>
                <a:lnTo>
                  <a:pt x="567" y="408"/>
                </a:lnTo>
                <a:lnTo>
                  <a:pt x="572" y="406"/>
                </a:lnTo>
                <a:lnTo>
                  <a:pt x="577" y="405"/>
                </a:lnTo>
                <a:lnTo>
                  <a:pt x="582" y="403"/>
                </a:lnTo>
                <a:lnTo>
                  <a:pt x="585" y="401"/>
                </a:lnTo>
                <a:lnTo>
                  <a:pt x="590" y="400"/>
                </a:lnTo>
                <a:lnTo>
                  <a:pt x="595" y="398"/>
                </a:lnTo>
                <a:lnTo>
                  <a:pt x="599" y="397"/>
                </a:lnTo>
                <a:lnTo>
                  <a:pt x="603" y="397"/>
                </a:lnTo>
                <a:lnTo>
                  <a:pt x="608" y="395"/>
                </a:lnTo>
                <a:lnTo>
                  <a:pt x="612" y="393"/>
                </a:lnTo>
                <a:lnTo>
                  <a:pt x="617" y="392"/>
                </a:lnTo>
                <a:lnTo>
                  <a:pt x="620" y="390"/>
                </a:lnTo>
                <a:lnTo>
                  <a:pt x="625" y="389"/>
                </a:lnTo>
                <a:lnTo>
                  <a:pt x="630" y="387"/>
                </a:lnTo>
                <a:lnTo>
                  <a:pt x="633" y="385"/>
                </a:lnTo>
                <a:lnTo>
                  <a:pt x="638" y="384"/>
                </a:lnTo>
                <a:lnTo>
                  <a:pt x="643" y="382"/>
                </a:lnTo>
                <a:lnTo>
                  <a:pt x="646" y="381"/>
                </a:lnTo>
                <a:lnTo>
                  <a:pt x="651" y="379"/>
                </a:lnTo>
                <a:lnTo>
                  <a:pt x="656" y="377"/>
                </a:lnTo>
                <a:lnTo>
                  <a:pt x="659" y="376"/>
                </a:lnTo>
                <a:lnTo>
                  <a:pt x="664" y="374"/>
                </a:lnTo>
                <a:lnTo>
                  <a:pt x="667" y="373"/>
                </a:lnTo>
                <a:lnTo>
                  <a:pt x="672" y="371"/>
                </a:lnTo>
                <a:lnTo>
                  <a:pt x="676" y="369"/>
                </a:lnTo>
                <a:lnTo>
                  <a:pt x="680" y="366"/>
                </a:lnTo>
                <a:lnTo>
                  <a:pt x="685" y="365"/>
                </a:lnTo>
                <a:lnTo>
                  <a:pt x="688" y="363"/>
                </a:lnTo>
                <a:lnTo>
                  <a:pt x="693" y="361"/>
                </a:lnTo>
                <a:lnTo>
                  <a:pt x="697" y="360"/>
                </a:lnTo>
                <a:lnTo>
                  <a:pt x="701" y="358"/>
                </a:lnTo>
                <a:lnTo>
                  <a:pt x="705" y="357"/>
                </a:lnTo>
                <a:lnTo>
                  <a:pt x="709" y="355"/>
                </a:lnTo>
                <a:lnTo>
                  <a:pt x="713" y="353"/>
                </a:lnTo>
                <a:lnTo>
                  <a:pt x="717" y="352"/>
                </a:lnTo>
                <a:lnTo>
                  <a:pt x="721" y="350"/>
                </a:lnTo>
                <a:lnTo>
                  <a:pt x="725" y="349"/>
                </a:lnTo>
                <a:lnTo>
                  <a:pt x="729" y="347"/>
                </a:lnTo>
                <a:lnTo>
                  <a:pt x="733" y="345"/>
                </a:lnTo>
                <a:lnTo>
                  <a:pt x="737" y="344"/>
                </a:lnTo>
                <a:lnTo>
                  <a:pt x="741" y="341"/>
                </a:lnTo>
                <a:lnTo>
                  <a:pt x="744" y="339"/>
                </a:lnTo>
                <a:lnTo>
                  <a:pt x="749" y="337"/>
                </a:lnTo>
                <a:lnTo>
                  <a:pt x="752" y="336"/>
                </a:lnTo>
                <a:lnTo>
                  <a:pt x="757" y="334"/>
                </a:lnTo>
                <a:lnTo>
                  <a:pt x="760" y="333"/>
                </a:lnTo>
                <a:lnTo>
                  <a:pt x="765" y="331"/>
                </a:lnTo>
                <a:lnTo>
                  <a:pt x="768" y="329"/>
                </a:lnTo>
                <a:lnTo>
                  <a:pt x="771" y="328"/>
                </a:lnTo>
                <a:lnTo>
                  <a:pt x="776" y="324"/>
                </a:lnTo>
                <a:lnTo>
                  <a:pt x="779" y="323"/>
                </a:lnTo>
                <a:lnTo>
                  <a:pt x="782" y="321"/>
                </a:lnTo>
                <a:lnTo>
                  <a:pt x="787" y="320"/>
                </a:lnTo>
                <a:lnTo>
                  <a:pt x="790" y="318"/>
                </a:lnTo>
                <a:lnTo>
                  <a:pt x="794" y="316"/>
                </a:lnTo>
                <a:lnTo>
                  <a:pt x="798" y="315"/>
                </a:lnTo>
                <a:lnTo>
                  <a:pt x="802" y="313"/>
                </a:lnTo>
                <a:lnTo>
                  <a:pt x="805" y="310"/>
                </a:lnTo>
                <a:lnTo>
                  <a:pt x="810" y="308"/>
                </a:lnTo>
                <a:lnTo>
                  <a:pt x="813" y="307"/>
                </a:lnTo>
                <a:lnTo>
                  <a:pt x="816" y="305"/>
                </a:lnTo>
                <a:lnTo>
                  <a:pt x="821" y="304"/>
                </a:lnTo>
                <a:lnTo>
                  <a:pt x="824" y="302"/>
                </a:lnTo>
                <a:lnTo>
                  <a:pt x="827" y="300"/>
                </a:lnTo>
                <a:lnTo>
                  <a:pt x="830" y="297"/>
                </a:lnTo>
                <a:lnTo>
                  <a:pt x="834" y="296"/>
                </a:lnTo>
                <a:lnTo>
                  <a:pt x="839" y="294"/>
                </a:lnTo>
                <a:lnTo>
                  <a:pt x="842" y="292"/>
                </a:lnTo>
                <a:lnTo>
                  <a:pt x="845" y="291"/>
                </a:lnTo>
                <a:lnTo>
                  <a:pt x="848" y="289"/>
                </a:lnTo>
                <a:lnTo>
                  <a:pt x="851" y="288"/>
                </a:lnTo>
                <a:lnTo>
                  <a:pt x="856" y="284"/>
                </a:lnTo>
                <a:lnTo>
                  <a:pt x="859" y="283"/>
                </a:lnTo>
                <a:lnTo>
                  <a:pt x="863" y="281"/>
                </a:lnTo>
                <a:lnTo>
                  <a:pt x="866" y="280"/>
                </a:lnTo>
                <a:lnTo>
                  <a:pt x="869" y="278"/>
                </a:lnTo>
                <a:lnTo>
                  <a:pt x="872" y="276"/>
                </a:lnTo>
                <a:lnTo>
                  <a:pt x="875" y="273"/>
                </a:lnTo>
                <a:lnTo>
                  <a:pt x="880" y="272"/>
                </a:lnTo>
                <a:lnTo>
                  <a:pt x="883" y="270"/>
                </a:lnTo>
                <a:lnTo>
                  <a:pt x="887" y="268"/>
                </a:lnTo>
                <a:lnTo>
                  <a:pt x="890" y="267"/>
                </a:lnTo>
                <a:lnTo>
                  <a:pt x="893" y="265"/>
                </a:lnTo>
                <a:lnTo>
                  <a:pt x="896" y="262"/>
                </a:lnTo>
                <a:lnTo>
                  <a:pt x="899" y="260"/>
                </a:lnTo>
                <a:lnTo>
                  <a:pt x="903" y="259"/>
                </a:lnTo>
                <a:lnTo>
                  <a:pt x="906" y="257"/>
                </a:lnTo>
                <a:lnTo>
                  <a:pt x="909" y="256"/>
                </a:lnTo>
                <a:lnTo>
                  <a:pt x="912" y="254"/>
                </a:lnTo>
                <a:lnTo>
                  <a:pt x="916" y="251"/>
                </a:lnTo>
                <a:lnTo>
                  <a:pt x="919" y="249"/>
                </a:lnTo>
                <a:lnTo>
                  <a:pt x="922" y="247"/>
                </a:lnTo>
                <a:lnTo>
                  <a:pt x="925" y="246"/>
                </a:lnTo>
                <a:lnTo>
                  <a:pt x="928" y="244"/>
                </a:lnTo>
                <a:lnTo>
                  <a:pt x="932" y="243"/>
                </a:lnTo>
                <a:lnTo>
                  <a:pt x="935" y="239"/>
                </a:lnTo>
                <a:lnTo>
                  <a:pt x="938" y="238"/>
                </a:lnTo>
                <a:lnTo>
                  <a:pt x="941" y="236"/>
                </a:lnTo>
                <a:lnTo>
                  <a:pt x="944" y="235"/>
                </a:lnTo>
                <a:lnTo>
                  <a:pt x="948" y="233"/>
                </a:lnTo>
                <a:lnTo>
                  <a:pt x="949" y="231"/>
                </a:lnTo>
                <a:lnTo>
                  <a:pt x="952" y="230"/>
                </a:lnTo>
                <a:lnTo>
                  <a:pt x="956" y="227"/>
                </a:lnTo>
                <a:lnTo>
                  <a:pt x="959" y="225"/>
                </a:lnTo>
                <a:lnTo>
                  <a:pt x="962" y="223"/>
                </a:lnTo>
                <a:lnTo>
                  <a:pt x="965" y="222"/>
                </a:lnTo>
                <a:lnTo>
                  <a:pt x="968" y="220"/>
                </a:lnTo>
                <a:lnTo>
                  <a:pt x="970" y="219"/>
                </a:lnTo>
                <a:lnTo>
                  <a:pt x="973" y="215"/>
                </a:lnTo>
                <a:lnTo>
                  <a:pt x="976" y="214"/>
                </a:lnTo>
                <a:lnTo>
                  <a:pt x="980" y="212"/>
                </a:lnTo>
                <a:lnTo>
                  <a:pt x="983" y="211"/>
                </a:lnTo>
                <a:lnTo>
                  <a:pt x="984" y="209"/>
                </a:lnTo>
                <a:lnTo>
                  <a:pt x="988" y="207"/>
                </a:lnTo>
                <a:lnTo>
                  <a:pt x="991" y="206"/>
                </a:lnTo>
                <a:lnTo>
                  <a:pt x="994" y="203"/>
                </a:lnTo>
                <a:lnTo>
                  <a:pt x="997" y="201"/>
                </a:lnTo>
                <a:lnTo>
                  <a:pt x="999" y="199"/>
                </a:lnTo>
                <a:lnTo>
                  <a:pt x="1002" y="198"/>
                </a:lnTo>
                <a:lnTo>
                  <a:pt x="1005" y="196"/>
                </a:lnTo>
                <a:lnTo>
                  <a:pt x="1007" y="195"/>
                </a:lnTo>
                <a:lnTo>
                  <a:pt x="1010" y="193"/>
                </a:lnTo>
                <a:lnTo>
                  <a:pt x="1013" y="190"/>
                </a:lnTo>
                <a:lnTo>
                  <a:pt x="1015" y="188"/>
                </a:lnTo>
                <a:lnTo>
                  <a:pt x="1018" y="187"/>
                </a:lnTo>
                <a:lnTo>
                  <a:pt x="1021" y="185"/>
                </a:lnTo>
                <a:lnTo>
                  <a:pt x="1023" y="183"/>
                </a:lnTo>
                <a:lnTo>
                  <a:pt x="1026" y="182"/>
                </a:lnTo>
                <a:lnTo>
                  <a:pt x="1029" y="180"/>
                </a:lnTo>
                <a:lnTo>
                  <a:pt x="1031" y="179"/>
                </a:lnTo>
                <a:lnTo>
                  <a:pt x="1034" y="175"/>
                </a:lnTo>
                <a:lnTo>
                  <a:pt x="1037" y="174"/>
                </a:lnTo>
                <a:lnTo>
                  <a:pt x="1039" y="172"/>
                </a:lnTo>
                <a:lnTo>
                  <a:pt x="1042" y="170"/>
                </a:lnTo>
                <a:lnTo>
                  <a:pt x="1044" y="169"/>
                </a:lnTo>
                <a:lnTo>
                  <a:pt x="1047" y="167"/>
                </a:lnTo>
                <a:lnTo>
                  <a:pt x="1050" y="166"/>
                </a:lnTo>
                <a:lnTo>
                  <a:pt x="1052" y="164"/>
                </a:lnTo>
                <a:lnTo>
                  <a:pt x="1055" y="162"/>
                </a:lnTo>
                <a:lnTo>
                  <a:pt x="1057" y="159"/>
                </a:lnTo>
                <a:lnTo>
                  <a:pt x="1060" y="158"/>
                </a:lnTo>
                <a:lnTo>
                  <a:pt x="1061" y="156"/>
                </a:lnTo>
                <a:lnTo>
                  <a:pt x="1065" y="154"/>
                </a:lnTo>
                <a:lnTo>
                  <a:pt x="1066" y="153"/>
                </a:lnTo>
                <a:lnTo>
                  <a:pt x="1069" y="151"/>
                </a:lnTo>
                <a:lnTo>
                  <a:pt x="1071" y="150"/>
                </a:lnTo>
                <a:lnTo>
                  <a:pt x="1074" y="148"/>
                </a:lnTo>
                <a:lnTo>
                  <a:pt x="1076" y="146"/>
                </a:lnTo>
                <a:lnTo>
                  <a:pt x="1079" y="145"/>
                </a:lnTo>
                <a:lnTo>
                  <a:pt x="1081" y="143"/>
                </a:lnTo>
                <a:lnTo>
                  <a:pt x="1084" y="140"/>
                </a:lnTo>
                <a:lnTo>
                  <a:pt x="1086" y="138"/>
                </a:lnTo>
                <a:lnTo>
                  <a:pt x="1087" y="137"/>
                </a:lnTo>
                <a:lnTo>
                  <a:pt x="1090" y="135"/>
                </a:lnTo>
                <a:lnTo>
                  <a:pt x="1092" y="134"/>
                </a:lnTo>
                <a:lnTo>
                  <a:pt x="1095" y="132"/>
                </a:lnTo>
                <a:lnTo>
                  <a:pt x="1097" y="130"/>
                </a:lnTo>
                <a:lnTo>
                  <a:pt x="1098" y="129"/>
                </a:lnTo>
                <a:lnTo>
                  <a:pt x="1102" y="127"/>
                </a:lnTo>
                <a:lnTo>
                  <a:pt x="1103" y="126"/>
                </a:lnTo>
                <a:lnTo>
                  <a:pt x="1106" y="124"/>
                </a:lnTo>
                <a:lnTo>
                  <a:pt x="1108" y="122"/>
                </a:lnTo>
                <a:lnTo>
                  <a:pt x="1110" y="121"/>
                </a:lnTo>
                <a:lnTo>
                  <a:pt x="1113" y="119"/>
                </a:lnTo>
                <a:lnTo>
                  <a:pt x="1114" y="118"/>
                </a:lnTo>
                <a:lnTo>
                  <a:pt x="1116" y="116"/>
                </a:lnTo>
                <a:lnTo>
                  <a:pt x="1119" y="114"/>
                </a:lnTo>
                <a:lnTo>
                  <a:pt x="1121" y="113"/>
                </a:lnTo>
                <a:lnTo>
                  <a:pt x="1122" y="111"/>
                </a:lnTo>
                <a:lnTo>
                  <a:pt x="1126" y="110"/>
                </a:lnTo>
                <a:lnTo>
                  <a:pt x="1127" y="108"/>
                </a:lnTo>
                <a:lnTo>
                  <a:pt x="1129" y="106"/>
                </a:lnTo>
                <a:lnTo>
                  <a:pt x="1130" y="105"/>
                </a:lnTo>
                <a:lnTo>
                  <a:pt x="1134" y="103"/>
                </a:lnTo>
                <a:lnTo>
                  <a:pt x="1135" y="102"/>
                </a:lnTo>
                <a:lnTo>
                  <a:pt x="1137" y="100"/>
                </a:lnTo>
                <a:lnTo>
                  <a:pt x="1138" y="98"/>
                </a:lnTo>
                <a:lnTo>
                  <a:pt x="1142" y="97"/>
                </a:lnTo>
                <a:lnTo>
                  <a:pt x="1143" y="95"/>
                </a:lnTo>
                <a:lnTo>
                  <a:pt x="1145" y="94"/>
                </a:lnTo>
                <a:lnTo>
                  <a:pt x="1146" y="92"/>
                </a:lnTo>
                <a:lnTo>
                  <a:pt x="1150" y="90"/>
                </a:lnTo>
                <a:lnTo>
                  <a:pt x="1151" y="89"/>
                </a:lnTo>
                <a:lnTo>
                  <a:pt x="1153" y="87"/>
                </a:lnTo>
                <a:lnTo>
                  <a:pt x="1155" y="85"/>
                </a:lnTo>
                <a:lnTo>
                  <a:pt x="1156" y="84"/>
                </a:lnTo>
                <a:lnTo>
                  <a:pt x="1158" y="82"/>
                </a:lnTo>
                <a:lnTo>
                  <a:pt x="1161" y="81"/>
                </a:lnTo>
                <a:lnTo>
                  <a:pt x="1163" y="79"/>
                </a:lnTo>
                <a:lnTo>
                  <a:pt x="1164" y="77"/>
                </a:lnTo>
                <a:lnTo>
                  <a:pt x="1166" y="76"/>
                </a:lnTo>
                <a:lnTo>
                  <a:pt x="1167" y="74"/>
                </a:lnTo>
                <a:lnTo>
                  <a:pt x="1169" y="73"/>
                </a:lnTo>
                <a:lnTo>
                  <a:pt x="1171" y="71"/>
                </a:lnTo>
                <a:lnTo>
                  <a:pt x="1174" y="69"/>
                </a:lnTo>
                <a:lnTo>
                  <a:pt x="1175" y="68"/>
                </a:lnTo>
                <a:lnTo>
                  <a:pt x="1177" y="66"/>
                </a:lnTo>
                <a:lnTo>
                  <a:pt x="1179" y="65"/>
                </a:lnTo>
                <a:lnTo>
                  <a:pt x="1180" y="63"/>
                </a:lnTo>
                <a:lnTo>
                  <a:pt x="1182" y="61"/>
                </a:lnTo>
                <a:lnTo>
                  <a:pt x="1183" y="60"/>
                </a:lnTo>
                <a:lnTo>
                  <a:pt x="1185" y="60"/>
                </a:lnTo>
                <a:lnTo>
                  <a:pt x="1187" y="58"/>
                </a:lnTo>
                <a:lnTo>
                  <a:pt x="1188" y="57"/>
                </a:lnTo>
                <a:lnTo>
                  <a:pt x="1190" y="55"/>
                </a:lnTo>
                <a:lnTo>
                  <a:pt x="1191" y="53"/>
                </a:lnTo>
                <a:lnTo>
                  <a:pt x="1193" y="52"/>
                </a:lnTo>
                <a:lnTo>
                  <a:pt x="1195" y="50"/>
                </a:lnTo>
                <a:lnTo>
                  <a:pt x="1198" y="49"/>
                </a:lnTo>
                <a:lnTo>
                  <a:pt x="1199" y="47"/>
                </a:lnTo>
                <a:lnTo>
                  <a:pt x="1201" y="45"/>
                </a:lnTo>
                <a:lnTo>
                  <a:pt x="1203" y="45"/>
                </a:lnTo>
                <a:lnTo>
                  <a:pt x="1204" y="44"/>
                </a:lnTo>
                <a:lnTo>
                  <a:pt x="1206" y="42"/>
                </a:lnTo>
                <a:lnTo>
                  <a:pt x="1207" y="41"/>
                </a:lnTo>
                <a:lnTo>
                  <a:pt x="1209" y="39"/>
                </a:lnTo>
                <a:lnTo>
                  <a:pt x="1209" y="37"/>
                </a:lnTo>
                <a:lnTo>
                  <a:pt x="1211" y="36"/>
                </a:lnTo>
                <a:lnTo>
                  <a:pt x="1212" y="34"/>
                </a:lnTo>
                <a:lnTo>
                  <a:pt x="1214" y="34"/>
                </a:lnTo>
                <a:lnTo>
                  <a:pt x="1215" y="33"/>
                </a:lnTo>
                <a:lnTo>
                  <a:pt x="1217" y="31"/>
                </a:lnTo>
                <a:lnTo>
                  <a:pt x="1219" y="29"/>
                </a:lnTo>
                <a:lnTo>
                  <a:pt x="1220" y="28"/>
                </a:lnTo>
                <a:lnTo>
                  <a:pt x="1222" y="26"/>
                </a:lnTo>
                <a:lnTo>
                  <a:pt x="1223" y="25"/>
                </a:lnTo>
                <a:lnTo>
                  <a:pt x="1225" y="25"/>
                </a:lnTo>
                <a:lnTo>
                  <a:pt x="1227" y="23"/>
                </a:lnTo>
                <a:lnTo>
                  <a:pt x="1228" y="21"/>
                </a:lnTo>
                <a:lnTo>
                  <a:pt x="1230" y="20"/>
                </a:lnTo>
                <a:lnTo>
                  <a:pt x="1232" y="18"/>
                </a:lnTo>
                <a:lnTo>
                  <a:pt x="1232" y="18"/>
                </a:lnTo>
                <a:lnTo>
                  <a:pt x="1233" y="17"/>
                </a:lnTo>
                <a:lnTo>
                  <a:pt x="1235" y="15"/>
                </a:lnTo>
                <a:lnTo>
                  <a:pt x="1236" y="13"/>
                </a:lnTo>
                <a:lnTo>
                  <a:pt x="1238" y="12"/>
                </a:lnTo>
                <a:lnTo>
                  <a:pt x="1240" y="10"/>
                </a:lnTo>
                <a:lnTo>
                  <a:pt x="1241" y="10"/>
                </a:lnTo>
                <a:lnTo>
                  <a:pt x="1241" y="8"/>
                </a:lnTo>
                <a:lnTo>
                  <a:pt x="1243" y="7"/>
                </a:lnTo>
                <a:lnTo>
                  <a:pt x="1244" y="5"/>
                </a:lnTo>
                <a:lnTo>
                  <a:pt x="1246" y="4"/>
                </a:lnTo>
                <a:lnTo>
                  <a:pt x="1248" y="4"/>
                </a:lnTo>
                <a:lnTo>
                  <a:pt x="1249" y="2"/>
                </a:lnTo>
                <a:lnTo>
                  <a:pt x="1249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6" name="Freeform 60"/>
          <p:cNvSpPr>
            <a:spLocks/>
          </p:cNvSpPr>
          <p:nvPr/>
        </p:nvSpPr>
        <p:spPr bwMode="auto">
          <a:xfrm rot="10800000">
            <a:off x="2443617" y="3393529"/>
            <a:ext cx="444500" cy="174625"/>
          </a:xfrm>
          <a:custGeom>
            <a:avLst/>
            <a:gdLst>
              <a:gd name="T0" fmla="*/ 1224 w 1250"/>
              <a:gd name="T1" fmla="*/ 499 h 499"/>
              <a:gd name="T2" fmla="*/ 1193 w 1250"/>
              <a:gd name="T3" fmla="*/ 498 h 499"/>
              <a:gd name="T4" fmla="*/ 1163 w 1250"/>
              <a:gd name="T5" fmla="*/ 496 h 499"/>
              <a:gd name="T6" fmla="*/ 1131 w 1250"/>
              <a:gd name="T7" fmla="*/ 495 h 499"/>
              <a:gd name="T8" fmla="*/ 1100 w 1250"/>
              <a:gd name="T9" fmla="*/ 493 h 499"/>
              <a:gd name="T10" fmla="*/ 1070 w 1250"/>
              <a:gd name="T11" fmla="*/ 490 h 499"/>
              <a:gd name="T12" fmla="*/ 1039 w 1250"/>
              <a:gd name="T13" fmla="*/ 487 h 499"/>
              <a:gd name="T14" fmla="*/ 1009 w 1250"/>
              <a:gd name="T15" fmla="*/ 483 h 499"/>
              <a:gd name="T16" fmla="*/ 978 w 1250"/>
              <a:gd name="T17" fmla="*/ 478 h 499"/>
              <a:gd name="T18" fmla="*/ 948 w 1250"/>
              <a:gd name="T19" fmla="*/ 474 h 499"/>
              <a:gd name="T20" fmla="*/ 919 w 1250"/>
              <a:gd name="T21" fmla="*/ 469 h 499"/>
              <a:gd name="T22" fmla="*/ 889 w 1250"/>
              <a:gd name="T23" fmla="*/ 462 h 499"/>
              <a:gd name="T24" fmla="*/ 860 w 1250"/>
              <a:gd name="T25" fmla="*/ 456 h 499"/>
              <a:gd name="T26" fmla="*/ 831 w 1250"/>
              <a:gd name="T27" fmla="*/ 450 h 499"/>
              <a:gd name="T28" fmla="*/ 802 w 1250"/>
              <a:gd name="T29" fmla="*/ 443 h 499"/>
              <a:gd name="T30" fmla="*/ 775 w 1250"/>
              <a:gd name="T31" fmla="*/ 435 h 499"/>
              <a:gd name="T32" fmla="*/ 746 w 1250"/>
              <a:gd name="T33" fmla="*/ 427 h 499"/>
              <a:gd name="T34" fmla="*/ 719 w 1250"/>
              <a:gd name="T35" fmla="*/ 419 h 499"/>
              <a:gd name="T36" fmla="*/ 691 w 1250"/>
              <a:gd name="T37" fmla="*/ 411 h 499"/>
              <a:gd name="T38" fmla="*/ 664 w 1250"/>
              <a:gd name="T39" fmla="*/ 401 h 499"/>
              <a:gd name="T40" fmla="*/ 638 w 1250"/>
              <a:gd name="T41" fmla="*/ 393 h 499"/>
              <a:gd name="T42" fmla="*/ 613 w 1250"/>
              <a:gd name="T43" fmla="*/ 384 h 499"/>
              <a:gd name="T44" fmla="*/ 587 w 1250"/>
              <a:gd name="T45" fmla="*/ 374 h 499"/>
              <a:gd name="T46" fmla="*/ 561 w 1250"/>
              <a:gd name="T47" fmla="*/ 363 h 499"/>
              <a:gd name="T48" fmla="*/ 537 w 1250"/>
              <a:gd name="T49" fmla="*/ 353 h 499"/>
              <a:gd name="T50" fmla="*/ 513 w 1250"/>
              <a:gd name="T51" fmla="*/ 344 h 499"/>
              <a:gd name="T52" fmla="*/ 491 w 1250"/>
              <a:gd name="T53" fmla="*/ 333 h 499"/>
              <a:gd name="T54" fmla="*/ 467 w 1250"/>
              <a:gd name="T55" fmla="*/ 321 h 499"/>
              <a:gd name="T56" fmla="*/ 444 w 1250"/>
              <a:gd name="T57" fmla="*/ 310 h 499"/>
              <a:gd name="T58" fmla="*/ 423 w 1250"/>
              <a:gd name="T59" fmla="*/ 300 h 499"/>
              <a:gd name="T60" fmla="*/ 401 w 1250"/>
              <a:gd name="T61" fmla="*/ 289 h 499"/>
              <a:gd name="T62" fmla="*/ 382 w 1250"/>
              <a:gd name="T63" fmla="*/ 278 h 499"/>
              <a:gd name="T64" fmla="*/ 361 w 1250"/>
              <a:gd name="T65" fmla="*/ 267 h 499"/>
              <a:gd name="T66" fmla="*/ 342 w 1250"/>
              <a:gd name="T67" fmla="*/ 256 h 499"/>
              <a:gd name="T68" fmla="*/ 322 w 1250"/>
              <a:gd name="T69" fmla="*/ 244 h 499"/>
              <a:gd name="T70" fmla="*/ 303 w 1250"/>
              <a:gd name="T71" fmla="*/ 233 h 499"/>
              <a:gd name="T72" fmla="*/ 285 w 1250"/>
              <a:gd name="T73" fmla="*/ 222 h 499"/>
              <a:gd name="T74" fmla="*/ 268 w 1250"/>
              <a:gd name="T75" fmla="*/ 211 h 499"/>
              <a:gd name="T76" fmla="*/ 252 w 1250"/>
              <a:gd name="T77" fmla="*/ 199 h 499"/>
              <a:gd name="T78" fmla="*/ 234 w 1250"/>
              <a:gd name="T79" fmla="*/ 188 h 499"/>
              <a:gd name="T80" fmla="*/ 218 w 1250"/>
              <a:gd name="T81" fmla="*/ 179 h 499"/>
              <a:gd name="T82" fmla="*/ 204 w 1250"/>
              <a:gd name="T83" fmla="*/ 167 h 499"/>
              <a:gd name="T84" fmla="*/ 189 w 1250"/>
              <a:gd name="T85" fmla="*/ 156 h 499"/>
              <a:gd name="T86" fmla="*/ 175 w 1250"/>
              <a:gd name="T87" fmla="*/ 146 h 499"/>
              <a:gd name="T88" fmla="*/ 160 w 1250"/>
              <a:gd name="T89" fmla="*/ 135 h 499"/>
              <a:gd name="T90" fmla="*/ 148 w 1250"/>
              <a:gd name="T91" fmla="*/ 126 h 499"/>
              <a:gd name="T92" fmla="*/ 133 w 1250"/>
              <a:gd name="T93" fmla="*/ 116 h 499"/>
              <a:gd name="T94" fmla="*/ 122 w 1250"/>
              <a:gd name="T95" fmla="*/ 106 h 499"/>
              <a:gd name="T96" fmla="*/ 109 w 1250"/>
              <a:gd name="T97" fmla="*/ 97 h 499"/>
              <a:gd name="T98" fmla="*/ 98 w 1250"/>
              <a:gd name="T99" fmla="*/ 87 h 499"/>
              <a:gd name="T100" fmla="*/ 87 w 1250"/>
              <a:gd name="T101" fmla="*/ 77 h 499"/>
              <a:gd name="T102" fmla="*/ 75 w 1250"/>
              <a:gd name="T103" fmla="*/ 68 h 499"/>
              <a:gd name="T104" fmla="*/ 66 w 1250"/>
              <a:gd name="T105" fmla="*/ 60 h 499"/>
              <a:gd name="T106" fmla="*/ 54 w 1250"/>
              <a:gd name="T107" fmla="*/ 50 h 499"/>
              <a:gd name="T108" fmla="*/ 45 w 1250"/>
              <a:gd name="T109" fmla="*/ 42 h 499"/>
              <a:gd name="T110" fmla="*/ 35 w 1250"/>
              <a:gd name="T111" fmla="*/ 34 h 499"/>
              <a:gd name="T112" fmla="*/ 27 w 1250"/>
              <a:gd name="T113" fmla="*/ 25 h 499"/>
              <a:gd name="T114" fmla="*/ 18 w 1250"/>
              <a:gd name="T115" fmla="*/ 18 h 499"/>
              <a:gd name="T116" fmla="*/ 10 w 1250"/>
              <a:gd name="T117" fmla="*/ 10 h 499"/>
              <a:gd name="T118" fmla="*/ 2 w 1250"/>
              <a:gd name="T119" fmla="*/ 2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250" h="499">
                <a:moveTo>
                  <a:pt x="1250" y="499"/>
                </a:moveTo>
                <a:lnTo>
                  <a:pt x="1245" y="499"/>
                </a:lnTo>
                <a:lnTo>
                  <a:pt x="1240" y="499"/>
                </a:lnTo>
                <a:lnTo>
                  <a:pt x="1235" y="499"/>
                </a:lnTo>
                <a:lnTo>
                  <a:pt x="1229" y="499"/>
                </a:lnTo>
                <a:lnTo>
                  <a:pt x="1224" y="499"/>
                </a:lnTo>
                <a:lnTo>
                  <a:pt x="1219" y="499"/>
                </a:lnTo>
                <a:lnTo>
                  <a:pt x="1214" y="499"/>
                </a:lnTo>
                <a:lnTo>
                  <a:pt x="1209" y="499"/>
                </a:lnTo>
                <a:lnTo>
                  <a:pt x="1203" y="498"/>
                </a:lnTo>
                <a:lnTo>
                  <a:pt x="1198" y="498"/>
                </a:lnTo>
                <a:lnTo>
                  <a:pt x="1193" y="498"/>
                </a:lnTo>
                <a:lnTo>
                  <a:pt x="1189" y="498"/>
                </a:lnTo>
                <a:lnTo>
                  <a:pt x="1182" y="498"/>
                </a:lnTo>
                <a:lnTo>
                  <a:pt x="1177" y="498"/>
                </a:lnTo>
                <a:lnTo>
                  <a:pt x="1173" y="498"/>
                </a:lnTo>
                <a:lnTo>
                  <a:pt x="1168" y="498"/>
                </a:lnTo>
                <a:lnTo>
                  <a:pt x="1163" y="496"/>
                </a:lnTo>
                <a:lnTo>
                  <a:pt x="1157" y="496"/>
                </a:lnTo>
                <a:lnTo>
                  <a:pt x="1152" y="496"/>
                </a:lnTo>
                <a:lnTo>
                  <a:pt x="1147" y="496"/>
                </a:lnTo>
                <a:lnTo>
                  <a:pt x="1142" y="496"/>
                </a:lnTo>
                <a:lnTo>
                  <a:pt x="1137" y="496"/>
                </a:lnTo>
                <a:lnTo>
                  <a:pt x="1131" y="495"/>
                </a:lnTo>
                <a:lnTo>
                  <a:pt x="1126" y="495"/>
                </a:lnTo>
                <a:lnTo>
                  <a:pt x="1121" y="495"/>
                </a:lnTo>
                <a:lnTo>
                  <a:pt x="1116" y="495"/>
                </a:lnTo>
                <a:lnTo>
                  <a:pt x="1112" y="493"/>
                </a:lnTo>
                <a:lnTo>
                  <a:pt x="1105" y="493"/>
                </a:lnTo>
                <a:lnTo>
                  <a:pt x="1100" y="493"/>
                </a:lnTo>
                <a:lnTo>
                  <a:pt x="1096" y="493"/>
                </a:lnTo>
                <a:lnTo>
                  <a:pt x="1091" y="491"/>
                </a:lnTo>
                <a:lnTo>
                  <a:pt x="1086" y="491"/>
                </a:lnTo>
                <a:lnTo>
                  <a:pt x="1080" y="491"/>
                </a:lnTo>
                <a:lnTo>
                  <a:pt x="1075" y="491"/>
                </a:lnTo>
                <a:lnTo>
                  <a:pt x="1070" y="490"/>
                </a:lnTo>
                <a:lnTo>
                  <a:pt x="1065" y="490"/>
                </a:lnTo>
                <a:lnTo>
                  <a:pt x="1060" y="490"/>
                </a:lnTo>
                <a:lnTo>
                  <a:pt x="1054" y="488"/>
                </a:lnTo>
                <a:lnTo>
                  <a:pt x="1049" y="488"/>
                </a:lnTo>
                <a:lnTo>
                  <a:pt x="1044" y="488"/>
                </a:lnTo>
                <a:lnTo>
                  <a:pt x="1039" y="487"/>
                </a:lnTo>
                <a:lnTo>
                  <a:pt x="1035" y="487"/>
                </a:lnTo>
                <a:lnTo>
                  <a:pt x="1030" y="485"/>
                </a:lnTo>
                <a:lnTo>
                  <a:pt x="1023" y="485"/>
                </a:lnTo>
                <a:lnTo>
                  <a:pt x="1019" y="485"/>
                </a:lnTo>
                <a:lnTo>
                  <a:pt x="1014" y="483"/>
                </a:lnTo>
                <a:lnTo>
                  <a:pt x="1009" y="483"/>
                </a:lnTo>
                <a:lnTo>
                  <a:pt x="1004" y="482"/>
                </a:lnTo>
                <a:lnTo>
                  <a:pt x="999" y="482"/>
                </a:lnTo>
                <a:lnTo>
                  <a:pt x="993" y="480"/>
                </a:lnTo>
                <a:lnTo>
                  <a:pt x="988" y="480"/>
                </a:lnTo>
                <a:lnTo>
                  <a:pt x="983" y="480"/>
                </a:lnTo>
                <a:lnTo>
                  <a:pt x="978" y="478"/>
                </a:lnTo>
                <a:lnTo>
                  <a:pt x="974" y="478"/>
                </a:lnTo>
                <a:lnTo>
                  <a:pt x="969" y="477"/>
                </a:lnTo>
                <a:lnTo>
                  <a:pt x="964" y="477"/>
                </a:lnTo>
                <a:lnTo>
                  <a:pt x="959" y="475"/>
                </a:lnTo>
                <a:lnTo>
                  <a:pt x="953" y="475"/>
                </a:lnTo>
                <a:lnTo>
                  <a:pt x="948" y="474"/>
                </a:lnTo>
                <a:lnTo>
                  <a:pt x="943" y="474"/>
                </a:lnTo>
                <a:lnTo>
                  <a:pt x="938" y="472"/>
                </a:lnTo>
                <a:lnTo>
                  <a:pt x="934" y="470"/>
                </a:lnTo>
                <a:lnTo>
                  <a:pt x="929" y="470"/>
                </a:lnTo>
                <a:lnTo>
                  <a:pt x="924" y="469"/>
                </a:lnTo>
                <a:lnTo>
                  <a:pt x="919" y="469"/>
                </a:lnTo>
                <a:lnTo>
                  <a:pt x="914" y="467"/>
                </a:lnTo>
                <a:lnTo>
                  <a:pt x="909" y="467"/>
                </a:lnTo>
                <a:lnTo>
                  <a:pt x="905" y="466"/>
                </a:lnTo>
                <a:lnTo>
                  <a:pt x="900" y="464"/>
                </a:lnTo>
                <a:lnTo>
                  <a:pt x="893" y="464"/>
                </a:lnTo>
                <a:lnTo>
                  <a:pt x="889" y="462"/>
                </a:lnTo>
                <a:lnTo>
                  <a:pt x="884" y="462"/>
                </a:lnTo>
                <a:lnTo>
                  <a:pt x="879" y="461"/>
                </a:lnTo>
                <a:lnTo>
                  <a:pt x="874" y="459"/>
                </a:lnTo>
                <a:lnTo>
                  <a:pt x="869" y="459"/>
                </a:lnTo>
                <a:lnTo>
                  <a:pt x="865" y="458"/>
                </a:lnTo>
                <a:lnTo>
                  <a:pt x="860" y="456"/>
                </a:lnTo>
                <a:lnTo>
                  <a:pt x="855" y="456"/>
                </a:lnTo>
                <a:lnTo>
                  <a:pt x="850" y="454"/>
                </a:lnTo>
                <a:lnTo>
                  <a:pt x="845" y="453"/>
                </a:lnTo>
                <a:lnTo>
                  <a:pt x="841" y="453"/>
                </a:lnTo>
                <a:lnTo>
                  <a:pt x="836" y="451"/>
                </a:lnTo>
                <a:lnTo>
                  <a:pt x="831" y="450"/>
                </a:lnTo>
                <a:lnTo>
                  <a:pt x="826" y="450"/>
                </a:lnTo>
                <a:lnTo>
                  <a:pt x="821" y="448"/>
                </a:lnTo>
                <a:lnTo>
                  <a:pt x="816" y="446"/>
                </a:lnTo>
                <a:lnTo>
                  <a:pt x="812" y="445"/>
                </a:lnTo>
                <a:lnTo>
                  <a:pt x="807" y="445"/>
                </a:lnTo>
                <a:lnTo>
                  <a:pt x="802" y="443"/>
                </a:lnTo>
                <a:lnTo>
                  <a:pt x="797" y="442"/>
                </a:lnTo>
                <a:lnTo>
                  <a:pt x="792" y="440"/>
                </a:lnTo>
                <a:lnTo>
                  <a:pt x="788" y="440"/>
                </a:lnTo>
                <a:lnTo>
                  <a:pt x="783" y="438"/>
                </a:lnTo>
                <a:lnTo>
                  <a:pt x="778" y="437"/>
                </a:lnTo>
                <a:lnTo>
                  <a:pt x="775" y="435"/>
                </a:lnTo>
                <a:lnTo>
                  <a:pt x="770" y="434"/>
                </a:lnTo>
                <a:lnTo>
                  <a:pt x="765" y="434"/>
                </a:lnTo>
                <a:lnTo>
                  <a:pt x="760" y="432"/>
                </a:lnTo>
                <a:lnTo>
                  <a:pt x="755" y="430"/>
                </a:lnTo>
                <a:lnTo>
                  <a:pt x="751" y="429"/>
                </a:lnTo>
                <a:lnTo>
                  <a:pt x="746" y="427"/>
                </a:lnTo>
                <a:lnTo>
                  <a:pt x="741" y="426"/>
                </a:lnTo>
                <a:lnTo>
                  <a:pt x="736" y="426"/>
                </a:lnTo>
                <a:lnTo>
                  <a:pt x="733" y="424"/>
                </a:lnTo>
                <a:lnTo>
                  <a:pt x="728" y="422"/>
                </a:lnTo>
                <a:lnTo>
                  <a:pt x="723" y="421"/>
                </a:lnTo>
                <a:lnTo>
                  <a:pt x="719" y="419"/>
                </a:lnTo>
                <a:lnTo>
                  <a:pt x="714" y="418"/>
                </a:lnTo>
                <a:lnTo>
                  <a:pt x="709" y="416"/>
                </a:lnTo>
                <a:lnTo>
                  <a:pt x="704" y="416"/>
                </a:lnTo>
                <a:lnTo>
                  <a:pt x="701" y="414"/>
                </a:lnTo>
                <a:lnTo>
                  <a:pt x="696" y="413"/>
                </a:lnTo>
                <a:lnTo>
                  <a:pt x="691" y="411"/>
                </a:lnTo>
                <a:lnTo>
                  <a:pt x="687" y="410"/>
                </a:lnTo>
                <a:lnTo>
                  <a:pt x="682" y="408"/>
                </a:lnTo>
                <a:lnTo>
                  <a:pt x="678" y="406"/>
                </a:lnTo>
                <a:lnTo>
                  <a:pt x="674" y="405"/>
                </a:lnTo>
                <a:lnTo>
                  <a:pt x="669" y="403"/>
                </a:lnTo>
                <a:lnTo>
                  <a:pt x="664" y="401"/>
                </a:lnTo>
                <a:lnTo>
                  <a:pt x="661" y="400"/>
                </a:lnTo>
                <a:lnTo>
                  <a:pt x="656" y="398"/>
                </a:lnTo>
                <a:lnTo>
                  <a:pt x="651" y="397"/>
                </a:lnTo>
                <a:lnTo>
                  <a:pt x="646" y="397"/>
                </a:lnTo>
                <a:lnTo>
                  <a:pt x="643" y="395"/>
                </a:lnTo>
                <a:lnTo>
                  <a:pt x="638" y="393"/>
                </a:lnTo>
                <a:lnTo>
                  <a:pt x="634" y="392"/>
                </a:lnTo>
                <a:lnTo>
                  <a:pt x="630" y="390"/>
                </a:lnTo>
                <a:lnTo>
                  <a:pt x="626" y="389"/>
                </a:lnTo>
                <a:lnTo>
                  <a:pt x="621" y="387"/>
                </a:lnTo>
                <a:lnTo>
                  <a:pt x="616" y="385"/>
                </a:lnTo>
                <a:lnTo>
                  <a:pt x="613" y="384"/>
                </a:lnTo>
                <a:lnTo>
                  <a:pt x="608" y="382"/>
                </a:lnTo>
                <a:lnTo>
                  <a:pt x="603" y="381"/>
                </a:lnTo>
                <a:lnTo>
                  <a:pt x="600" y="379"/>
                </a:lnTo>
                <a:lnTo>
                  <a:pt x="595" y="377"/>
                </a:lnTo>
                <a:lnTo>
                  <a:pt x="592" y="376"/>
                </a:lnTo>
                <a:lnTo>
                  <a:pt x="587" y="374"/>
                </a:lnTo>
                <a:lnTo>
                  <a:pt x="582" y="373"/>
                </a:lnTo>
                <a:lnTo>
                  <a:pt x="579" y="371"/>
                </a:lnTo>
                <a:lnTo>
                  <a:pt x="574" y="369"/>
                </a:lnTo>
                <a:lnTo>
                  <a:pt x="571" y="366"/>
                </a:lnTo>
                <a:lnTo>
                  <a:pt x="566" y="365"/>
                </a:lnTo>
                <a:lnTo>
                  <a:pt x="561" y="363"/>
                </a:lnTo>
                <a:lnTo>
                  <a:pt x="558" y="361"/>
                </a:lnTo>
                <a:lnTo>
                  <a:pt x="553" y="360"/>
                </a:lnTo>
                <a:lnTo>
                  <a:pt x="550" y="358"/>
                </a:lnTo>
                <a:lnTo>
                  <a:pt x="545" y="357"/>
                </a:lnTo>
                <a:lnTo>
                  <a:pt x="542" y="355"/>
                </a:lnTo>
                <a:lnTo>
                  <a:pt x="537" y="353"/>
                </a:lnTo>
                <a:lnTo>
                  <a:pt x="534" y="352"/>
                </a:lnTo>
                <a:lnTo>
                  <a:pt x="529" y="350"/>
                </a:lnTo>
                <a:lnTo>
                  <a:pt x="526" y="349"/>
                </a:lnTo>
                <a:lnTo>
                  <a:pt x="521" y="347"/>
                </a:lnTo>
                <a:lnTo>
                  <a:pt x="518" y="345"/>
                </a:lnTo>
                <a:lnTo>
                  <a:pt x="513" y="344"/>
                </a:lnTo>
                <a:lnTo>
                  <a:pt x="510" y="341"/>
                </a:lnTo>
                <a:lnTo>
                  <a:pt x="505" y="339"/>
                </a:lnTo>
                <a:lnTo>
                  <a:pt x="502" y="337"/>
                </a:lnTo>
                <a:lnTo>
                  <a:pt x="497" y="336"/>
                </a:lnTo>
                <a:lnTo>
                  <a:pt x="494" y="334"/>
                </a:lnTo>
                <a:lnTo>
                  <a:pt x="491" y="333"/>
                </a:lnTo>
                <a:lnTo>
                  <a:pt x="486" y="331"/>
                </a:lnTo>
                <a:lnTo>
                  <a:pt x="483" y="329"/>
                </a:lnTo>
                <a:lnTo>
                  <a:pt x="478" y="328"/>
                </a:lnTo>
                <a:lnTo>
                  <a:pt x="475" y="324"/>
                </a:lnTo>
                <a:lnTo>
                  <a:pt x="472" y="323"/>
                </a:lnTo>
                <a:lnTo>
                  <a:pt x="467" y="321"/>
                </a:lnTo>
                <a:lnTo>
                  <a:pt x="464" y="320"/>
                </a:lnTo>
                <a:lnTo>
                  <a:pt x="460" y="318"/>
                </a:lnTo>
                <a:lnTo>
                  <a:pt x="456" y="316"/>
                </a:lnTo>
                <a:lnTo>
                  <a:pt x="452" y="315"/>
                </a:lnTo>
                <a:lnTo>
                  <a:pt x="449" y="313"/>
                </a:lnTo>
                <a:lnTo>
                  <a:pt x="444" y="310"/>
                </a:lnTo>
                <a:lnTo>
                  <a:pt x="441" y="308"/>
                </a:lnTo>
                <a:lnTo>
                  <a:pt x="438" y="307"/>
                </a:lnTo>
                <a:lnTo>
                  <a:pt x="435" y="305"/>
                </a:lnTo>
                <a:lnTo>
                  <a:pt x="430" y="304"/>
                </a:lnTo>
                <a:lnTo>
                  <a:pt x="427" y="302"/>
                </a:lnTo>
                <a:lnTo>
                  <a:pt x="423" y="300"/>
                </a:lnTo>
                <a:lnTo>
                  <a:pt x="420" y="297"/>
                </a:lnTo>
                <a:lnTo>
                  <a:pt x="415" y="296"/>
                </a:lnTo>
                <a:lnTo>
                  <a:pt x="412" y="294"/>
                </a:lnTo>
                <a:lnTo>
                  <a:pt x="409" y="292"/>
                </a:lnTo>
                <a:lnTo>
                  <a:pt x="406" y="291"/>
                </a:lnTo>
                <a:lnTo>
                  <a:pt x="401" y="289"/>
                </a:lnTo>
                <a:lnTo>
                  <a:pt x="398" y="288"/>
                </a:lnTo>
                <a:lnTo>
                  <a:pt x="395" y="284"/>
                </a:lnTo>
                <a:lnTo>
                  <a:pt x="391" y="283"/>
                </a:lnTo>
                <a:lnTo>
                  <a:pt x="388" y="281"/>
                </a:lnTo>
                <a:lnTo>
                  <a:pt x="385" y="280"/>
                </a:lnTo>
                <a:lnTo>
                  <a:pt x="382" y="278"/>
                </a:lnTo>
                <a:lnTo>
                  <a:pt x="377" y="276"/>
                </a:lnTo>
                <a:lnTo>
                  <a:pt x="374" y="273"/>
                </a:lnTo>
                <a:lnTo>
                  <a:pt x="371" y="272"/>
                </a:lnTo>
                <a:lnTo>
                  <a:pt x="367" y="270"/>
                </a:lnTo>
                <a:lnTo>
                  <a:pt x="364" y="268"/>
                </a:lnTo>
                <a:lnTo>
                  <a:pt x="361" y="267"/>
                </a:lnTo>
                <a:lnTo>
                  <a:pt x="358" y="265"/>
                </a:lnTo>
                <a:lnTo>
                  <a:pt x="354" y="262"/>
                </a:lnTo>
                <a:lnTo>
                  <a:pt x="351" y="260"/>
                </a:lnTo>
                <a:lnTo>
                  <a:pt x="348" y="259"/>
                </a:lnTo>
                <a:lnTo>
                  <a:pt x="345" y="257"/>
                </a:lnTo>
                <a:lnTo>
                  <a:pt x="342" y="256"/>
                </a:lnTo>
                <a:lnTo>
                  <a:pt x="338" y="254"/>
                </a:lnTo>
                <a:lnTo>
                  <a:pt x="335" y="251"/>
                </a:lnTo>
                <a:lnTo>
                  <a:pt x="332" y="249"/>
                </a:lnTo>
                <a:lnTo>
                  <a:pt x="329" y="247"/>
                </a:lnTo>
                <a:lnTo>
                  <a:pt x="326" y="246"/>
                </a:lnTo>
                <a:lnTo>
                  <a:pt x="322" y="244"/>
                </a:lnTo>
                <a:lnTo>
                  <a:pt x="319" y="243"/>
                </a:lnTo>
                <a:lnTo>
                  <a:pt x="316" y="239"/>
                </a:lnTo>
                <a:lnTo>
                  <a:pt x="313" y="238"/>
                </a:lnTo>
                <a:lnTo>
                  <a:pt x="310" y="236"/>
                </a:lnTo>
                <a:lnTo>
                  <a:pt x="306" y="235"/>
                </a:lnTo>
                <a:lnTo>
                  <a:pt x="303" y="233"/>
                </a:lnTo>
                <a:lnTo>
                  <a:pt x="300" y="231"/>
                </a:lnTo>
                <a:lnTo>
                  <a:pt x="297" y="230"/>
                </a:lnTo>
                <a:lnTo>
                  <a:pt x="295" y="227"/>
                </a:lnTo>
                <a:lnTo>
                  <a:pt x="292" y="225"/>
                </a:lnTo>
                <a:lnTo>
                  <a:pt x="289" y="223"/>
                </a:lnTo>
                <a:lnTo>
                  <a:pt x="285" y="222"/>
                </a:lnTo>
                <a:lnTo>
                  <a:pt x="282" y="220"/>
                </a:lnTo>
                <a:lnTo>
                  <a:pt x="279" y="219"/>
                </a:lnTo>
                <a:lnTo>
                  <a:pt x="276" y="215"/>
                </a:lnTo>
                <a:lnTo>
                  <a:pt x="274" y="214"/>
                </a:lnTo>
                <a:lnTo>
                  <a:pt x="271" y="212"/>
                </a:lnTo>
                <a:lnTo>
                  <a:pt x="268" y="211"/>
                </a:lnTo>
                <a:lnTo>
                  <a:pt x="265" y="209"/>
                </a:lnTo>
                <a:lnTo>
                  <a:pt x="263" y="207"/>
                </a:lnTo>
                <a:lnTo>
                  <a:pt x="260" y="206"/>
                </a:lnTo>
                <a:lnTo>
                  <a:pt x="257" y="203"/>
                </a:lnTo>
                <a:lnTo>
                  <a:pt x="253" y="201"/>
                </a:lnTo>
                <a:lnTo>
                  <a:pt x="252" y="199"/>
                </a:lnTo>
                <a:lnTo>
                  <a:pt x="249" y="198"/>
                </a:lnTo>
                <a:lnTo>
                  <a:pt x="245" y="196"/>
                </a:lnTo>
                <a:lnTo>
                  <a:pt x="242" y="195"/>
                </a:lnTo>
                <a:lnTo>
                  <a:pt x="241" y="193"/>
                </a:lnTo>
                <a:lnTo>
                  <a:pt x="237" y="190"/>
                </a:lnTo>
                <a:lnTo>
                  <a:pt x="234" y="188"/>
                </a:lnTo>
                <a:lnTo>
                  <a:pt x="233" y="187"/>
                </a:lnTo>
                <a:lnTo>
                  <a:pt x="229" y="185"/>
                </a:lnTo>
                <a:lnTo>
                  <a:pt x="226" y="183"/>
                </a:lnTo>
                <a:lnTo>
                  <a:pt x="225" y="182"/>
                </a:lnTo>
                <a:lnTo>
                  <a:pt x="221" y="180"/>
                </a:lnTo>
                <a:lnTo>
                  <a:pt x="218" y="179"/>
                </a:lnTo>
                <a:lnTo>
                  <a:pt x="217" y="175"/>
                </a:lnTo>
                <a:lnTo>
                  <a:pt x="213" y="174"/>
                </a:lnTo>
                <a:lnTo>
                  <a:pt x="212" y="172"/>
                </a:lnTo>
                <a:lnTo>
                  <a:pt x="208" y="170"/>
                </a:lnTo>
                <a:lnTo>
                  <a:pt x="205" y="169"/>
                </a:lnTo>
                <a:lnTo>
                  <a:pt x="204" y="167"/>
                </a:lnTo>
                <a:lnTo>
                  <a:pt x="200" y="166"/>
                </a:lnTo>
                <a:lnTo>
                  <a:pt x="199" y="164"/>
                </a:lnTo>
                <a:lnTo>
                  <a:pt x="196" y="162"/>
                </a:lnTo>
                <a:lnTo>
                  <a:pt x="194" y="159"/>
                </a:lnTo>
                <a:lnTo>
                  <a:pt x="191" y="158"/>
                </a:lnTo>
                <a:lnTo>
                  <a:pt x="189" y="156"/>
                </a:lnTo>
                <a:lnTo>
                  <a:pt x="186" y="154"/>
                </a:lnTo>
                <a:lnTo>
                  <a:pt x="183" y="153"/>
                </a:lnTo>
                <a:lnTo>
                  <a:pt x="181" y="151"/>
                </a:lnTo>
                <a:lnTo>
                  <a:pt x="180" y="150"/>
                </a:lnTo>
                <a:lnTo>
                  <a:pt x="176" y="148"/>
                </a:lnTo>
                <a:lnTo>
                  <a:pt x="175" y="146"/>
                </a:lnTo>
                <a:lnTo>
                  <a:pt x="172" y="145"/>
                </a:lnTo>
                <a:lnTo>
                  <a:pt x="170" y="143"/>
                </a:lnTo>
                <a:lnTo>
                  <a:pt x="167" y="140"/>
                </a:lnTo>
                <a:lnTo>
                  <a:pt x="165" y="138"/>
                </a:lnTo>
                <a:lnTo>
                  <a:pt x="162" y="137"/>
                </a:lnTo>
                <a:lnTo>
                  <a:pt x="160" y="135"/>
                </a:lnTo>
                <a:lnTo>
                  <a:pt x="157" y="134"/>
                </a:lnTo>
                <a:lnTo>
                  <a:pt x="156" y="132"/>
                </a:lnTo>
                <a:lnTo>
                  <a:pt x="154" y="130"/>
                </a:lnTo>
                <a:lnTo>
                  <a:pt x="151" y="129"/>
                </a:lnTo>
                <a:lnTo>
                  <a:pt x="149" y="127"/>
                </a:lnTo>
                <a:lnTo>
                  <a:pt x="148" y="126"/>
                </a:lnTo>
                <a:lnTo>
                  <a:pt x="144" y="124"/>
                </a:lnTo>
                <a:lnTo>
                  <a:pt x="143" y="122"/>
                </a:lnTo>
                <a:lnTo>
                  <a:pt x="140" y="121"/>
                </a:lnTo>
                <a:lnTo>
                  <a:pt x="138" y="119"/>
                </a:lnTo>
                <a:lnTo>
                  <a:pt x="136" y="118"/>
                </a:lnTo>
                <a:lnTo>
                  <a:pt x="133" y="116"/>
                </a:lnTo>
                <a:lnTo>
                  <a:pt x="131" y="114"/>
                </a:lnTo>
                <a:lnTo>
                  <a:pt x="130" y="113"/>
                </a:lnTo>
                <a:lnTo>
                  <a:pt x="127" y="111"/>
                </a:lnTo>
                <a:lnTo>
                  <a:pt x="125" y="110"/>
                </a:lnTo>
                <a:lnTo>
                  <a:pt x="123" y="108"/>
                </a:lnTo>
                <a:lnTo>
                  <a:pt x="122" y="106"/>
                </a:lnTo>
                <a:lnTo>
                  <a:pt x="119" y="105"/>
                </a:lnTo>
                <a:lnTo>
                  <a:pt x="117" y="103"/>
                </a:lnTo>
                <a:lnTo>
                  <a:pt x="115" y="102"/>
                </a:lnTo>
                <a:lnTo>
                  <a:pt x="114" y="100"/>
                </a:lnTo>
                <a:lnTo>
                  <a:pt x="111" y="98"/>
                </a:lnTo>
                <a:lnTo>
                  <a:pt x="109" y="97"/>
                </a:lnTo>
                <a:lnTo>
                  <a:pt x="107" y="95"/>
                </a:lnTo>
                <a:lnTo>
                  <a:pt x="106" y="94"/>
                </a:lnTo>
                <a:lnTo>
                  <a:pt x="103" y="92"/>
                </a:lnTo>
                <a:lnTo>
                  <a:pt x="101" y="90"/>
                </a:lnTo>
                <a:lnTo>
                  <a:pt x="99" y="89"/>
                </a:lnTo>
                <a:lnTo>
                  <a:pt x="98" y="87"/>
                </a:lnTo>
                <a:lnTo>
                  <a:pt x="96" y="85"/>
                </a:lnTo>
                <a:lnTo>
                  <a:pt x="93" y="84"/>
                </a:lnTo>
                <a:lnTo>
                  <a:pt x="91" y="82"/>
                </a:lnTo>
                <a:lnTo>
                  <a:pt x="90" y="81"/>
                </a:lnTo>
                <a:lnTo>
                  <a:pt x="88" y="79"/>
                </a:lnTo>
                <a:lnTo>
                  <a:pt x="87" y="77"/>
                </a:lnTo>
                <a:lnTo>
                  <a:pt x="85" y="76"/>
                </a:lnTo>
                <a:lnTo>
                  <a:pt x="83" y="74"/>
                </a:lnTo>
                <a:lnTo>
                  <a:pt x="80" y="73"/>
                </a:lnTo>
                <a:lnTo>
                  <a:pt x="79" y="71"/>
                </a:lnTo>
                <a:lnTo>
                  <a:pt x="77" y="69"/>
                </a:lnTo>
                <a:lnTo>
                  <a:pt x="75" y="68"/>
                </a:lnTo>
                <a:lnTo>
                  <a:pt x="74" y="66"/>
                </a:lnTo>
                <a:lnTo>
                  <a:pt x="72" y="65"/>
                </a:lnTo>
                <a:lnTo>
                  <a:pt x="71" y="63"/>
                </a:lnTo>
                <a:lnTo>
                  <a:pt x="69" y="61"/>
                </a:lnTo>
                <a:lnTo>
                  <a:pt x="67" y="60"/>
                </a:lnTo>
                <a:lnTo>
                  <a:pt x="66" y="60"/>
                </a:lnTo>
                <a:lnTo>
                  <a:pt x="64" y="58"/>
                </a:lnTo>
                <a:lnTo>
                  <a:pt x="61" y="57"/>
                </a:lnTo>
                <a:lnTo>
                  <a:pt x="59" y="55"/>
                </a:lnTo>
                <a:lnTo>
                  <a:pt x="58" y="53"/>
                </a:lnTo>
                <a:lnTo>
                  <a:pt x="56" y="52"/>
                </a:lnTo>
                <a:lnTo>
                  <a:pt x="54" y="50"/>
                </a:lnTo>
                <a:lnTo>
                  <a:pt x="53" y="49"/>
                </a:lnTo>
                <a:lnTo>
                  <a:pt x="51" y="47"/>
                </a:lnTo>
                <a:lnTo>
                  <a:pt x="50" y="45"/>
                </a:lnTo>
                <a:lnTo>
                  <a:pt x="48" y="45"/>
                </a:lnTo>
                <a:lnTo>
                  <a:pt x="46" y="44"/>
                </a:lnTo>
                <a:lnTo>
                  <a:pt x="45" y="42"/>
                </a:lnTo>
                <a:lnTo>
                  <a:pt x="43" y="41"/>
                </a:lnTo>
                <a:lnTo>
                  <a:pt x="42" y="39"/>
                </a:lnTo>
                <a:lnTo>
                  <a:pt x="40" y="37"/>
                </a:lnTo>
                <a:lnTo>
                  <a:pt x="38" y="36"/>
                </a:lnTo>
                <a:lnTo>
                  <a:pt x="37" y="34"/>
                </a:lnTo>
                <a:lnTo>
                  <a:pt x="35" y="34"/>
                </a:lnTo>
                <a:lnTo>
                  <a:pt x="34" y="33"/>
                </a:lnTo>
                <a:lnTo>
                  <a:pt x="34" y="31"/>
                </a:lnTo>
                <a:lnTo>
                  <a:pt x="32" y="29"/>
                </a:lnTo>
                <a:lnTo>
                  <a:pt x="30" y="28"/>
                </a:lnTo>
                <a:lnTo>
                  <a:pt x="29" y="26"/>
                </a:lnTo>
                <a:lnTo>
                  <a:pt x="27" y="25"/>
                </a:lnTo>
                <a:lnTo>
                  <a:pt x="26" y="25"/>
                </a:lnTo>
                <a:lnTo>
                  <a:pt x="24" y="23"/>
                </a:lnTo>
                <a:lnTo>
                  <a:pt x="22" y="21"/>
                </a:lnTo>
                <a:lnTo>
                  <a:pt x="21" y="20"/>
                </a:lnTo>
                <a:lnTo>
                  <a:pt x="19" y="18"/>
                </a:lnTo>
                <a:lnTo>
                  <a:pt x="18" y="18"/>
                </a:lnTo>
                <a:lnTo>
                  <a:pt x="16" y="17"/>
                </a:lnTo>
                <a:lnTo>
                  <a:pt x="16" y="15"/>
                </a:lnTo>
                <a:lnTo>
                  <a:pt x="14" y="13"/>
                </a:lnTo>
                <a:lnTo>
                  <a:pt x="13" y="12"/>
                </a:lnTo>
                <a:lnTo>
                  <a:pt x="11" y="10"/>
                </a:lnTo>
                <a:lnTo>
                  <a:pt x="10" y="10"/>
                </a:lnTo>
                <a:lnTo>
                  <a:pt x="8" y="8"/>
                </a:lnTo>
                <a:lnTo>
                  <a:pt x="6" y="7"/>
                </a:lnTo>
                <a:lnTo>
                  <a:pt x="6" y="5"/>
                </a:lnTo>
                <a:lnTo>
                  <a:pt x="5" y="4"/>
                </a:lnTo>
                <a:lnTo>
                  <a:pt x="3" y="4"/>
                </a:lnTo>
                <a:lnTo>
                  <a:pt x="2" y="2"/>
                </a:lnTo>
                <a:lnTo>
                  <a:pt x="0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7" name="Freeform 61"/>
          <p:cNvSpPr>
            <a:spLocks/>
          </p:cNvSpPr>
          <p:nvPr/>
        </p:nvSpPr>
        <p:spPr bwMode="auto">
          <a:xfrm rot="10800000">
            <a:off x="1655123" y="3103080"/>
            <a:ext cx="771525" cy="146050"/>
          </a:xfrm>
          <a:custGeom>
            <a:avLst/>
            <a:gdLst>
              <a:gd name="T0" fmla="*/ 33 w 2165"/>
              <a:gd name="T1" fmla="*/ 416 h 416"/>
              <a:gd name="T2" fmla="*/ 72 w 2165"/>
              <a:gd name="T3" fmla="*/ 416 h 416"/>
              <a:gd name="T4" fmla="*/ 112 w 2165"/>
              <a:gd name="T5" fmla="*/ 416 h 416"/>
              <a:gd name="T6" fmla="*/ 150 w 2165"/>
              <a:gd name="T7" fmla="*/ 414 h 416"/>
              <a:gd name="T8" fmla="*/ 190 w 2165"/>
              <a:gd name="T9" fmla="*/ 413 h 416"/>
              <a:gd name="T10" fmla="*/ 229 w 2165"/>
              <a:gd name="T11" fmla="*/ 411 h 416"/>
              <a:gd name="T12" fmla="*/ 269 w 2165"/>
              <a:gd name="T13" fmla="*/ 409 h 416"/>
              <a:gd name="T14" fmla="*/ 308 w 2165"/>
              <a:gd name="T15" fmla="*/ 408 h 416"/>
              <a:gd name="T16" fmla="*/ 346 w 2165"/>
              <a:gd name="T17" fmla="*/ 406 h 416"/>
              <a:gd name="T18" fmla="*/ 386 w 2165"/>
              <a:gd name="T19" fmla="*/ 403 h 416"/>
              <a:gd name="T20" fmla="*/ 425 w 2165"/>
              <a:gd name="T21" fmla="*/ 401 h 416"/>
              <a:gd name="T22" fmla="*/ 463 w 2165"/>
              <a:gd name="T23" fmla="*/ 398 h 416"/>
              <a:gd name="T24" fmla="*/ 503 w 2165"/>
              <a:gd name="T25" fmla="*/ 395 h 416"/>
              <a:gd name="T26" fmla="*/ 542 w 2165"/>
              <a:gd name="T27" fmla="*/ 392 h 416"/>
              <a:gd name="T28" fmla="*/ 580 w 2165"/>
              <a:gd name="T29" fmla="*/ 387 h 416"/>
              <a:gd name="T30" fmla="*/ 619 w 2165"/>
              <a:gd name="T31" fmla="*/ 384 h 416"/>
              <a:gd name="T32" fmla="*/ 657 w 2165"/>
              <a:gd name="T33" fmla="*/ 379 h 416"/>
              <a:gd name="T34" fmla="*/ 696 w 2165"/>
              <a:gd name="T35" fmla="*/ 374 h 416"/>
              <a:gd name="T36" fmla="*/ 734 w 2165"/>
              <a:gd name="T37" fmla="*/ 369 h 416"/>
              <a:gd name="T38" fmla="*/ 773 w 2165"/>
              <a:gd name="T39" fmla="*/ 365 h 416"/>
              <a:gd name="T40" fmla="*/ 811 w 2165"/>
              <a:gd name="T41" fmla="*/ 360 h 416"/>
              <a:gd name="T42" fmla="*/ 850 w 2165"/>
              <a:gd name="T43" fmla="*/ 353 h 416"/>
              <a:gd name="T44" fmla="*/ 888 w 2165"/>
              <a:gd name="T45" fmla="*/ 349 h 416"/>
              <a:gd name="T46" fmla="*/ 925 w 2165"/>
              <a:gd name="T47" fmla="*/ 342 h 416"/>
              <a:gd name="T48" fmla="*/ 964 w 2165"/>
              <a:gd name="T49" fmla="*/ 336 h 416"/>
              <a:gd name="T50" fmla="*/ 1001 w 2165"/>
              <a:gd name="T51" fmla="*/ 329 h 416"/>
              <a:gd name="T52" fmla="*/ 1039 w 2165"/>
              <a:gd name="T53" fmla="*/ 323 h 416"/>
              <a:gd name="T54" fmla="*/ 1076 w 2165"/>
              <a:gd name="T55" fmla="*/ 316 h 416"/>
              <a:gd name="T56" fmla="*/ 1113 w 2165"/>
              <a:gd name="T57" fmla="*/ 308 h 416"/>
              <a:gd name="T58" fmla="*/ 1150 w 2165"/>
              <a:gd name="T59" fmla="*/ 302 h 416"/>
              <a:gd name="T60" fmla="*/ 1187 w 2165"/>
              <a:gd name="T61" fmla="*/ 294 h 416"/>
              <a:gd name="T62" fmla="*/ 1223 w 2165"/>
              <a:gd name="T63" fmla="*/ 286 h 416"/>
              <a:gd name="T64" fmla="*/ 1260 w 2165"/>
              <a:gd name="T65" fmla="*/ 278 h 416"/>
              <a:gd name="T66" fmla="*/ 1297 w 2165"/>
              <a:gd name="T67" fmla="*/ 270 h 416"/>
              <a:gd name="T68" fmla="*/ 1333 w 2165"/>
              <a:gd name="T69" fmla="*/ 262 h 416"/>
              <a:gd name="T70" fmla="*/ 1369 w 2165"/>
              <a:gd name="T71" fmla="*/ 254 h 416"/>
              <a:gd name="T72" fmla="*/ 1405 w 2165"/>
              <a:gd name="T73" fmla="*/ 244 h 416"/>
              <a:gd name="T74" fmla="*/ 1440 w 2165"/>
              <a:gd name="T75" fmla="*/ 236 h 416"/>
              <a:gd name="T76" fmla="*/ 1477 w 2165"/>
              <a:gd name="T77" fmla="*/ 227 h 416"/>
              <a:gd name="T78" fmla="*/ 1512 w 2165"/>
              <a:gd name="T79" fmla="*/ 217 h 416"/>
              <a:gd name="T80" fmla="*/ 1546 w 2165"/>
              <a:gd name="T81" fmla="*/ 207 h 416"/>
              <a:gd name="T82" fmla="*/ 1581 w 2165"/>
              <a:gd name="T83" fmla="*/ 198 h 416"/>
              <a:gd name="T84" fmla="*/ 1616 w 2165"/>
              <a:gd name="T85" fmla="*/ 188 h 416"/>
              <a:gd name="T86" fmla="*/ 1650 w 2165"/>
              <a:gd name="T87" fmla="*/ 178 h 416"/>
              <a:gd name="T88" fmla="*/ 1684 w 2165"/>
              <a:gd name="T89" fmla="*/ 167 h 416"/>
              <a:gd name="T90" fmla="*/ 1718 w 2165"/>
              <a:gd name="T91" fmla="*/ 158 h 416"/>
              <a:gd name="T92" fmla="*/ 1751 w 2165"/>
              <a:gd name="T93" fmla="*/ 146 h 416"/>
              <a:gd name="T94" fmla="*/ 1785 w 2165"/>
              <a:gd name="T95" fmla="*/ 137 h 416"/>
              <a:gd name="T96" fmla="*/ 1817 w 2165"/>
              <a:gd name="T97" fmla="*/ 126 h 416"/>
              <a:gd name="T98" fmla="*/ 1851 w 2165"/>
              <a:gd name="T99" fmla="*/ 114 h 416"/>
              <a:gd name="T100" fmla="*/ 1883 w 2165"/>
              <a:gd name="T101" fmla="*/ 105 h 416"/>
              <a:gd name="T102" fmla="*/ 1915 w 2165"/>
              <a:gd name="T103" fmla="*/ 93 h 416"/>
              <a:gd name="T104" fmla="*/ 1947 w 2165"/>
              <a:gd name="T105" fmla="*/ 82 h 416"/>
              <a:gd name="T106" fmla="*/ 1977 w 2165"/>
              <a:gd name="T107" fmla="*/ 71 h 416"/>
              <a:gd name="T108" fmla="*/ 2009 w 2165"/>
              <a:gd name="T109" fmla="*/ 60 h 416"/>
              <a:gd name="T110" fmla="*/ 2040 w 2165"/>
              <a:gd name="T111" fmla="*/ 49 h 416"/>
              <a:gd name="T112" fmla="*/ 2070 w 2165"/>
              <a:gd name="T113" fmla="*/ 36 h 416"/>
              <a:gd name="T114" fmla="*/ 2101 w 2165"/>
              <a:gd name="T115" fmla="*/ 24 h 416"/>
              <a:gd name="T116" fmla="*/ 2130 w 2165"/>
              <a:gd name="T117" fmla="*/ 13 h 416"/>
              <a:gd name="T118" fmla="*/ 2160 w 2165"/>
              <a:gd name="T119" fmla="*/ 2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165" h="416">
                <a:moveTo>
                  <a:pt x="0" y="416"/>
                </a:moveTo>
                <a:lnTo>
                  <a:pt x="6" y="416"/>
                </a:lnTo>
                <a:lnTo>
                  <a:pt x="14" y="416"/>
                </a:lnTo>
                <a:lnTo>
                  <a:pt x="20" y="416"/>
                </a:lnTo>
                <a:lnTo>
                  <a:pt x="27" y="416"/>
                </a:lnTo>
                <a:lnTo>
                  <a:pt x="33" y="416"/>
                </a:lnTo>
                <a:lnTo>
                  <a:pt x="40" y="416"/>
                </a:lnTo>
                <a:lnTo>
                  <a:pt x="46" y="416"/>
                </a:lnTo>
                <a:lnTo>
                  <a:pt x="52" y="416"/>
                </a:lnTo>
                <a:lnTo>
                  <a:pt x="59" y="416"/>
                </a:lnTo>
                <a:lnTo>
                  <a:pt x="65" y="416"/>
                </a:lnTo>
                <a:lnTo>
                  <a:pt x="72" y="416"/>
                </a:lnTo>
                <a:lnTo>
                  <a:pt x="78" y="416"/>
                </a:lnTo>
                <a:lnTo>
                  <a:pt x="85" y="416"/>
                </a:lnTo>
                <a:lnTo>
                  <a:pt x="93" y="416"/>
                </a:lnTo>
                <a:lnTo>
                  <a:pt x="99" y="416"/>
                </a:lnTo>
                <a:lnTo>
                  <a:pt x="105" y="416"/>
                </a:lnTo>
                <a:lnTo>
                  <a:pt x="112" y="416"/>
                </a:lnTo>
                <a:lnTo>
                  <a:pt x="118" y="414"/>
                </a:lnTo>
                <a:lnTo>
                  <a:pt x="125" y="414"/>
                </a:lnTo>
                <a:lnTo>
                  <a:pt x="131" y="414"/>
                </a:lnTo>
                <a:lnTo>
                  <a:pt x="138" y="414"/>
                </a:lnTo>
                <a:lnTo>
                  <a:pt x="144" y="414"/>
                </a:lnTo>
                <a:lnTo>
                  <a:pt x="150" y="414"/>
                </a:lnTo>
                <a:lnTo>
                  <a:pt x="157" y="414"/>
                </a:lnTo>
                <a:lnTo>
                  <a:pt x="163" y="414"/>
                </a:lnTo>
                <a:lnTo>
                  <a:pt x="170" y="414"/>
                </a:lnTo>
                <a:lnTo>
                  <a:pt x="178" y="414"/>
                </a:lnTo>
                <a:lnTo>
                  <a:pt x="184" y="413"/>
                </a:lnTo>
                <a:lnTo>
                  <a:pt x="190" y="413"/>
                </a:lnTo>
                <a:lnTo>
                  <a:pt x="197" y="413"/>
                </a:lnTo>
                <a:lnTo>
                  <a:pt x="203" y="413"/>
                </a:lnTo>
                <a:lnTo>
                  <a:pt x="210" y="413"/>
                </a:lnTo>
                <a:lnTo>
                  <a:pt x="216" y="413"/>
                </a:lnTo>
                <a:lnTo>
                  <a:pt x="223" y="413"/>
                </a:lnTo>
                <a:lnTo>
                  <a:pt x="229" y="411"/>
                </a:lnTo>
                <a:lnTo>
                  <a:pt x="235" y="411"/>
                </a:lnTo>
                <a:lnTo>
                  <a:pt x="242" y="411"/>
                </a:lnTo>
                <a:lnTo>
                  <a:pt x="248" y="411"/>
                </a:lnTo>
                <a:lnTo>
                  <a:pt x="255" y="411"/>
                </a:lnTo>
                <a:lnTo>
                  <a:pt x="261" y="411"/>
                </a:lnTo>
                <a:lnTo>
                  <a:pt x="269" y="409"/>
                </a:lnTo>
                <a:lnTo>
                  <a:pt x="275" y="409"/>
                </a:lnTo>
                <a:lnTo>
                  <a:pt x="282" y="409"/>
                </a:lnTo>
                <a:lnTo>
                  <a:pt x="288" y="409"/>
                </a:lnTo>
                <a:lnTo>
                  <a:pt x="295" y="409"/>
                </a:lnTo>
                <a:lnTo>
                  <a:pt x="301" y="408"/>
                </a:lnTo>
                <a:lnTo>
                  <a:pt x="308" y="408"/>
                </a:lnTo>
                <a:lnTo>
                  <a:pt x="314" y="408"/>
                </a:lnTo>
                <a:lnTo>
                  <a:pt x="320" y="408"/>
                </a:lnTo>
                <a:lnTo>
                  <a:pt x="327" y="406"/>
                </a:lnTo>
                <a:lnTo>
                  <a:pt x="333" y="406"/>
                </a:lnTo>
                <a:lnTo>
                  <a:pt x="340" y="406"/>
                </a:lnTo>
                <a:lnTo>
                  <a:pt x="346" y="406"/>
                </a:lnTo>
                <a:lnTo>
                  <a:pt x="352" y="406"/>
                </a:lnTo>
                <a:lnTo>
                  <a:pt x="359" y="405"/>
                </a:lnTo>
                <a:lnTo>
                  <a:pt x="367" y="405"/>
                </a:lnTo>
                <a:lnTo>
                  <a:pt x="373" y="405"/>
                </a:lnTo>
                <a:lnTo>
                  <a:pt x="380" y="405"/>
                </a:lnTo>
                <a:lnTo>
                  <a:pt x="386" y="403"/>
                </a:lnTo>
                <a:lnTo>
                  <a:pt x="393" y="403"/>
                </a:lnTo>
                <a:lnTo>
                  <a:pt x="399" y="403"/>
                </a:lnTo>
                <a:lnTo>
                  <a:pt x="405" y="401"/>
                </a:lnTo>
                <a:lnTo>
                  <a:pt x="412" y="401"/>
                </a:lnTo>
                <a:lnTo>
                  <a:pt x="418" y="401"/>
                </a:lnTo>
                <a:lnTo>
                  <a:pt x="425" y="401"/>
                </a:lnTo>
                <a:lnTo>
                  <a:pt x="431" y="400"/>
                </a:lnTo>
                <a:lnTo>
                  <a:pt x="437" y="400"/>
                </a:lnTo>
                <a:lnTo>
                  <a:pt x="444" y="400"/>
                </a:lnTo>
                <a:lnTo>
                  <a:pt x="450" y="398"/>
                </a:lnTo>
                <a:lnTo>
                  <a:pt x="457" y="398"/>
                </a:lnTo>
                <a:lnTo>
                  <a:pt x="463" y="398"/>
                </a:lnTo>
                <a:lnTo>
                  <a:pt x="470" y="397"/>
                </a:lnTo>
                <a:lnTo>
                  <a:pt x="476" y="397"/>
                </a:lnTo>
                <a:lnTo>
                  <a:pt x="482" y="397"/>
                </a:lnTo>
                <a:lnTo>
                  <a:pt x="489" y="395"/>
                </a:lnTo>
                <a:lnTo>
                  <a:pt x="497" y="395"/>
                </a:lnTo>
                <a:lnTo>
                  <a:pt x="503" y="395"/>
                </a:lnTo>
                <a:lnTo>
                  <a:pt x="510" y="393"/>
                </a:lnTo>
                <a:lnTo>
                  <a:pt x="516" y="393"/>
                </a:lnTo>
                <a:lnTo>
                  <a:pt x="522" y="393"/>
                </a:lnTo>
                <a:lnTo>
                  <a:pt x="529" y="392"/>
                </a:lnTo>
                <a:lnTo>
                  <a:pt x="535" y="392"/>
                </a:lnTo>
                <a:lnTo>
                  <a:pt x="542" y="392"/>
                </a:lnTo>
                <a:lnTo>
                  <a:pt x="548" y="390"/>
                </a:lnTo>
                <a:lnTo>
                  <a:pt x="555" y="390"/>
                </a:lnTo>
                <a:lnTo>
                  <a:pt x="561" y="389"/>
                </a:lnTo>
                <a:lnTo>
                  <a:pt x="567" y="389"/>
                </a:lnTo>
                <a:lnTo>
                  <a:pt x="574" y="389"/>
                </a:lnTo>
                <a:lnTo>
                  <a:pt x="580" y="387"/>
                </a:lnTo>
                <a:lnTo>
                  <a:pt x="587" y="387"/>
                </a:lnTo>
                <a:lnTo>
                  <a:pt x="593" y="385"/>
                </a:lnTo>
                <a:lnTo>
                  <a:pt x="599" y="385"/>
                </a:lnTo>
                <a:lnTo>
                  <a:pt x="606" y="385"/>
                </a:lnTo>
                <a:lnTo>
                  <a:pt x="612" y="384"/>
                </a:lnTo>
                <a:lnTo>
                  <a:pt x="619" y="384"/>
                </a:lnTo>
                <a:lnTo>
                  <a:pt x="625" y="382"/>
                </a:lnTo>
                <a:lnTo>
                  <a:pt x="632" y="382"/>
                </a:lnTo>
                <a:lnTo>
                  <a:pt x="638" y="381"/>
                </a:lnTo>
                <a:lnTo>
                  <a:pt x="644" y="381"/>
                </a:lnTo>
                <a:lnTo>
                  <a:pt x="651" y="379"/>
                </a:lnTo>
                <a:lnTo>
                  <a:pt x="657" y="379"/>
                </a:lnTo>
                <a:lnTo>
                  <a:pt x="664" y="379"/>
                </a:lnTo>
                <a:lnTo>
                  <a:pt x="670" y="377"/>
                </a:lnTo>
                <a:lnTo>
                  <a:pt x="676" y="377"/>
                </a:lnTo>
                <a:lnTo>
                  <a:pt x="683" y="376"/>
                </a:lnTo>
                <a:lnTo>
                  <a:pt x="689" y="376"/>
                </a:lnTo>
                <a:lnTo>
                  <a:pt x="696" y="374"/>
                </a:lnTo>
                <a:lnTo>
                  <a:pt x="702" y="374"/>
                </a:lnTo>
                <a:lnTo>
                  <a:pt x="709" y="373"/>
                </a:lnTo>
                <a:lnTo>
                  <a:pt x="715" y="373"/>
                </a:lnTo>
                <a:lnTo>
                  <a:pt x="721" y="371"/>
                </a:lnTo>
                <a:lnTo>
                  <a:pt x="728" y="371"/>
                </a:lnTo>
                <a:lnTo>
                  <a:pt x="734" y="369"/>
                </a:lnTo>
                <a:lnTo>
                  <a:pt x="741" y="369"/>
                </a:lnTo>
                <a:lnTo>
                  <a:pt x="747" y="368"/>
                </a:lnTo>
                <a:lnTo>
                  <a:pt x="753" y="368"/>
                </a:lnTo>
                <a:lnTo>
                  <a:pt x="760" y="366"/>
                </a:lnTo>
                <a:lnTo>
                  <a:pt x="766" y="366"/>
                </a:lnTo>
                <a:lnTo>
                  <a:pt x="773" y="365"/>
                </a:lnTo>
                <a:lnTo>
                  <a:pt x="779" y="365"/>
                </a:lnTo>
                <a:lnTo>
                  <a:pt x="786" y="363"/>
                </a:lnTo>
                <a:lnTo>
                  <a:pt x="792" y="363"/>
                </a:lnTo>
                <a:lnTo>
                  <a:pt x="798" y="361"/>
                </a:lnTo>
                <a:lnTo>
                  <a:pt x="805" y="360"/>
                </a:lnTo>
                <a:lnTo>
                  <a:pt x="811" y="360"/>
                </a:lnTo>
                <a:lnTo>
                  <a:pt x="818" y="358"/>
                </a:lnTo>
                <a:lnTo>
                  <a:pt x="824" y="358"/>
                </a:lnTo>
                <a:lnTo>
                  <a:pt x="830" y="357"/>
                </a:lnTo>
                <a:lnTo>
                  <a:pt x="837" y="357"/>
                </a:lnTo>
                <a:lnTo>
                  <a:pt x="843" y="355"/>
                </a:lnTo>
                <a:lnTo>
                  <a:pt x="850" y="353"/>
                </a:lnTo>
                <a:lnTo>
                  <a:pt x="856" y="353"/>
                </a:lnTo>
                <a:lnTo>
                  <a:pt x="863" y="352"/>
                </a:lnTo>
                <a:lnTo>
                  <a:pt x="869" y="352"/>
                </a:lnTo>
                <a:lnTo>
                  <a:pt x="875" y="350"/>
                </a:lnTo>
                <a:lnTo>
                  <a:pt x="882" y="349"/>
                </a:lnTo>
                <a:lnTo>
                  <a:pt x="888" y="349"/>
                </a:lnTo>
                <a:lnTo>
                  <a:pt x="893" y="347"/>
                </a:lnTo>
                <a:lnTo>
                  <a:pt x="899" y="347"/>
                </a:lnTo>
                <a:lnTo>
                  <a:pt x="906" y="345"/>
                </a:lnTo>
                <a:lnTo>
                  <a:pt x="912" y="344"/>
                </a:lnTo>
                <a:lnTo>
                  <a:pt x="919" y="344"/>
                </a:lnTo>
                <a:lnTo>
                  <a:pt x="925" y="342"/>
                </a:lnTo>
                <a:lnTo>
                  <a:pt x="932" y="342"/>
                </a:lnTo>
                <a:lnTo>
                  <a:pt x="938" y="340"/>
                </a:lnTo>
                <a:lnTo>
                  <a:pt x="944" y="339"/>
                </a:lnTo>
                <a:lnTo>
                  <a:pt x="951" y="339"/>
                </a:lnTo>
                <a:lnTo>
                  <a:pt x="957" y="337"/>
                </a:lnTo>
                <a:lnTo>
                  <a:pt x="964" y="336"/>
                </a:lnTo>
                <a:lnTo>
                  <a:pt x="970" y="336"/>
                </a:lnTo>
                <a:lnTo>
                  <a:pt x="976" y="334"/>
                </a:lnTo>
                <a:lnTo>
                  <a:pt x="981" y="332"/>
                </a:lnTo>
                <a:lnTo>
                  <a:pt x="988" y="332"/>
                </a:lnTo>
                <a:lnTo>
                  <a:pt x="994" y="331"/>
                </a:lnTo>
                <a:lnTo>
                  <a:pt x="1001" y="329"/>
                </a:lnTo>
                <a:lnTo>
                  <a:pt x="1007" y="329"/>
                </a:lnTo>
                <a:lnTo>
                  <a:pt x="1013" y="328"/>
                </a:lnTo>
                <a:lnTo>
                  <a:pt x="1020" y="326"/>
                </a:lnTo>
                <a:lnTo>
                  <a:pt x="1026" y="326"/>
                </a:lnTo>
                <a:lnTo>
                  <a:pt x="1033" y="324"/>
                </a:lnTo>
                <a:lnTo>
                  <a:pt x="1039" y="323"/>
                </a:lnTo>
                <a:lnTo>
                  <a:pt x="1045" y="321"/>
                </a:lnTo>
                <a:lnTo>
                  <a:pt x="1050" y="321"/>
                </a:lnTo>
                <a:lnTo>
                  <a:pt x="1057" y="320"/>
                </a:lnTo>
                <a:lnTo>
                  <a:pt x="1063" y="318"/>
                </a:lnTo>
                <a:lnTo>
                  <a:pt x="1069" y="318"/>
                </a:lnTo>
                <a:lnTo>
                  <a:pt x="1076" y="316"/>
                </a:lnTo>
                <a:lnTo>
                  <a:pt x="1082" y="315"/>
                </a:lnTo>
                <a:lnTo>
                  <a:pt x="1089" y="313"/>
                </a:lnTo>
                <a:lnTo>
                  <a:pt x="1095" y="313"/>
                </a:lnTo>
                <a:lnTo>
                  <a:pt x="1100" y="312"/>
                </a:lnTo>
                <a:lnTo>
                  <a:pt x="1106" y="310"/>
                </a:lnTo>
                <a:lnTo>
                  <a:pt x="1113" y="308"/>
                </a:lnTo>
                <a:lnTo>
                  <a:pt x="1119" y="308"/>
                </a:lnTo>
                <a:lnTo>
                  <a:pt x="1126" y="307"/>
                </a:lnTo>
                <a:lnTo>
                  <a:pt x="1132" y="305"/>
                </a:lnTo>
                <a:lnTo>
                  <a:pt x="1138" y="304"/>
                </a:lnTo>
                <a:lnTo>
                  <a:pt x="1143" y="304"/>
                </a:lnTo>
                <a:lnTo>
                  <a:pt x="1150" y="302"/>
                </a:lnTo>
                <a:lnTo>
                  <a:pt x="1156" y="300"/>
                </a:lnTo>
                <a:lnTo>
                  <a:pt x="1163" y="299"/>
                </a:lnTo>
                <a:lnTo>
                  <a:pt x="1169" y="297"/>
                </a:lnTo>
                <a:lnTo>
                  <a:pt x="1175" y="297"/>
                </a:lnTo>
                <a:lnTo>
                  <a:pt x="1182" y="296"/>
                </a:lnTo>
                <a:lnTo>
                  <a:pt x="1187" y="294"/>
                </a:lnTo>
                <a:lnTo>
                  <a:pt x="1193" y="292"/>
                </a:lnTo>
                <a:lnTo>
                  <a:pt x="1199" y="292"/>
                </a:lnTo>
                <a:lnTo>
                  <a:pt x="1206" y="291"/>
                </a:lnTo>
                <a:lnTo>
                  <a:pt x="1212" y="289"/>
                </a:lnTo>
                <a:lnTo>
                  <a:pt x="1217" y="288"/>
                </a:lnTo>
                <a:lnTo>
                  <a:pt x="1223" y="286"/>
                </a:lnTo>
                <a:lnTo>
                  <a:pt x="1230" y="284"/>
                </a:lnTo>
                <a:lnTo>
                  <a:pt x="1236" y="284"/>
                </a:lnTo>
                <a:lnTo>
                  <a:pt x="1243" y="283"/>
                </a:lnTo>
                <a:lnTo>
                  <a:pt x="1249" y="281"/>
                </a:lnTo>
                <a:lnTo>
                  <a:pt x="1254" y="280"/>
                </a:lnTo>
                <a:lnTo>
                  <a:pt x="1260" y="278"/>
                </a:lnTo>
                <a:lnTo>
                  <a:pt x="1267" y="276"/>
                </a:lnTo>
                <a:lnTo>
                  <a:pt x="1273" y="276"/>
                </a:lnTo>
                <a:lnTo>
                  <a:pt x="1278" y="275"/>
                </a:lnTo>
                <a:lnTo>
                  <a:pt x="1284" y="273"/>
                </a:lnTo>
                <a:lnTo>
                  <a:pt x="1291" y="272"/>
                </a:lnTo>
                <a:lnTo>
                  <a:pt x="1297" y="270"/>
                </a:lnTo>
                <a:lnTo>
                  <a:pt x="1304" y="268"/>
                </a:lnTo>
                <a:lnTo>
                  <a:pt x="1309" y="267"/>
                </a:lnTo>
                <a:lnTo>
                  <a:pt x="1315" y="267"/>
                </a:lnTo>
                <a:lnTo>
                  <a:pt x="1321" y="265"/>
                </a:lnTo>
                <a:lnTo>
                  <a:pt x="1328" y="263"/>
                </a:lnTo>
                <a:lnTo>
                  <a:pt x="1333" y="262"/>
                </a:lnTo>
                <a:lnTo>
                  <a:pt x="1339" y="260"/>
                </a:lnTo>
                <a:lnTo>
                  <a:pt x="1345" y="259"/>
                </a:lnTo>
                <a:lnTo>
                  <a:pt x="1352" y="257"/>
                </a:lnTo>
                <a:lnTo>
                  <a:pt x="1357" y="255"/>
                </a:lnTo>
                <a:lnTo>
                  <a:pt x="1363" y="255"/>
                </a:lnTo>
                <a:lnTo>
                  <a:pt x="1369" y="254"/>
                </a:lnTo>
                <a:lnTo>
                  <a:pt x="1376" y="252"/>
                </a:lnTo>
                <a:lnTo>
                  <a:pt x="1381" y="251"/>
                </a:lnTo>
                <a:lnTo>
                  <a:pt x="1387" y="249"/>
                </a:lnTo>
                <a:lnTo>
                  <a:pt x="1394" y="247"/>
                </a:lnTo>
                <a:lnTo>
                  <a:pt x="1400" y="246"/>
                </a:lnTo>
                <a:lnTo>
                  <a:pt x="1405" y="244"/>
                </a:lnTo>
                <a:lnTo>
                  <a:pt x="1411" y="243"/>
                </a:lnTo>
                <a:lnTo>
                  <a:pt x="1418" y="241"/>
                </a:lnTo>
                <a:lnTo>
                  <a:pt x="1422" y="239"/>
                </a:lnTo>
                <a:lnTo>
                  <a:pt x="1429" y="238"/>
                </a:lnTo>
                <a:lnTo>
                  <a:pt x="1435" y="236"/>
                </a:lnTo>
                <a:lnTo>
                  <a:pt x="1440" y="236"/>
                </a:lnTo>
                <a:lnTo>
                  <a:pt x="1446" y="235"/>
                </a:lnTo>
                <a:lnTo>
                  <a:pt x="1453" y="233"/>
                </a:lnTo>
                <a:lnTo>
                  <a:pt x="1459" y="231"/>
                </a:lnTo>
                <a:lnTo>
                  <a:pt x="1464" y="230"/>
                </a:lnTo>
                <a:lnTo>
                  <a:pt x="1471" y="228"/>
                </a:lnTo>
                <a:lnTo>
                  <a:pt x="1477" y="227"/>
                </a:lnTo>
                <a:lnTo>
                  <a:pt x="1482" y="225"/>
                </a:lnTo>
                <a:lnTo>
                  <a:pt x="1488" y="223"/>
                </a:lnTo>
                <a:lnTo>
                  <a:pt x="1495" y="222"/>
                </a:lnTo>
                <a:lnTo>
                  <a:pt x="1499" y="220"/>
                </a:lnTo>
                <a:lnTo>
                  <a:pt x="1506" y="219"/>
                </a:lnTo>
                <a:lnTo>
                  <a:pt x="1512" y="217"/>
                </a:lnTo>
                <a:lnTo>
                  <a:pt x="1517" y="215"/>
                </a:lnTo>
                <a:lnTo>
                  <a:pt x="1523" y="214"/>
                </a:lnTo>
                <a:lnTo>
                  <a:pt x="1528" y="212"/>
                </a:lnTo>
                <a:lnTo>
                  <a:pt x="1535" y="211"/>
                </a:lnTo>
                <a:lnTo>
                  <a:pt x="1541" y="209"/>
                </a:lnTo>
                <a:lnTo>
                  <a:pt x="1546" y="207"/>
                </a:lnTo>
                <a:lnTo>
                  <a:pt x="1552" y="206"/>
                </a:lnTo>
                <a:lnTo>
                  <a:pt x="1559" y="204"/>
                </a:lnTo>
                <a:lnTo>
                  <a:pt x="1564" y="203"/>
                </a:lnTo>
                <a:lnTo>
                  <a:pt x="1570" y="201"/>
                </a:lnTo>
                <a:lnTo>
                  <a:pt x="1575" y="199"/>
                </a:lnTo>
                <a:lnTo>
                  <a:pt x="1581" y="198"/>
                </a:lnTo>
                <a:lnTo>
                  <a:pt x="1588" y="196"/>
                </a:lnTo>
                <a:lnTo>
                  <a:pt x="1592" y="195"/>
                </a:lnTo>
                <a:lnTo>
                  <a:pt x="1599" y="193"/>
                </a:lnTo>
                <a:lnTo>
                  <a:pt x="1604" y="191"/>
                </a:lnTo>
                <a:lnTo>
                  <a:pt x="1610" y="190"/>
                </a:lnTo>
                <a:lnTo>
                  <a:pt x="1616" y="188"/>
                </a:lnTo>
                <a:lnTo>
                  <a:pt x="1621" y="186"/>
                </a:lnTo>
                <a:lnTo>
                  <a:pt x="1628" y="185"/>
                </a:lnTo>
                <a:lnTo>
                  <a:pt x="1633" y="183"/>
                </a:lnTo>
                <a:lnTo>
                  <a:pt x="1639" y="182"/>
                </a:lnTo>
                <a:lnTo>
                  <a:pt x="1644" y="180"/>
                </a:lnTo>
                <a:lnTo>
                  <a:pt x="1650" y="178"/>
                </a:lnTo>
                <a:lnTo>
                  <a:pt x="1655" y="177"/>
                </a:lnTo>
                <a:lnTo>
                  <a:pt x="1661" y="175"/>
                </a:lnTo>
                <a:lnTo>
                  <a:pt x="1668" y="174"/>
                </a:lnTo>
                <a:lnTo>
                  <a:pt x="1673" y="170"/>
                </a:lnTo>
                <a:lnTo>
                  <a:pt x="1679" y="169"/>
                </a:lnTo>
                <a:lnTo>
                  <a:pt x="1684" y="167"/>
                </a:lnTo>
                <a:lnTo>
                  <a:pt x="1690" y="166"/>
                </a:lnTo>
                <a:lnTo>
                  <a:pt x="1695" y="164"/>
                </a:lnTo>
                <a:lnTo>
                  <a:pt x="1702" y="162"/>
                </a:lnTo>
                <a:lnTo>
                  <a:pt x="1706" y="161"/>
                </a:lnTo>
                <a:lnTo>
                  <a:pt x="1713" y="159"/>
                </a:lnTo>
                <a:lnTo>
                  <a:pt x="1718" y="158"/>
                </a:lnTo>
                <a:lnTo>
                  <a:pt x="1724" y="156"/>
                </a:lnTo>
                <a:lnTo>
                  <a:pt x="1729" y="154"/>
                </a:lnTo>
                <a:lnTo>
                  <a:pt x="1735" y="153"/>
                </a:lnTo>
                <a:lnTo>
                  <a:pt x="1740" y="151"/>
                </a:lnTo>
                <a:lnTo>
                  <a:pt x="1746" y="150"/>
                </a:lnTo>
                <a:lnTo>
                  <a:pt x="1751" y="146"/>
                </a:lnTo>
                <a:lnTo>
                  <a:pt x="1756" y="145"/>
                </a:lnTo>
                <a:lnTo>
                  <a:pt x="1762" y="143"/>
                </a:lnTo>
                <a:lnTo>
                  <a:pt x="1767" y="142"/>
                </a:lnTo>
                <a:lnTo>
                  <a:pt x="1774" y="140"/>
                </a:lnTo>
                <a:lnTo>
                  <a:pt x="1779" y="138"/>
                </a:lnTo>
                <a:lnTo>
                  <a:pt x="1785" y="137"/>
                </a:lnTo>
                <a:lnTo>
                  <a:pt x="1790" y="135"/>
                </a:lnTo>
                <a:lnTo>
                  <a:pt x="1796" y="134"/>
                </a:lnTo>
                <a:lnTo>
                  <a:pt x="1801" y="132"/>
                </a:lnTo>
                <a:lnTo>
                  <a:pt x="1806" y="129"/>
                </a:lnTo>
                <a:lnTo>
                  <a:pt x="1812" y="127"/>
                </a:lnTo>
                <a:lnTo>
                  <a:pt x="1817" y="126"/>
                </a:lnTo>
                <a:lnTo>
                  <a:pt x="1823" y="124"/>
                </a:lnTo>
                <a:lnTo>
                  <a:pt x="1828" y="122"/>
                </a:lnTo>
                <a:lnTo>
                  <a:pt x="1833" y="121"/>
                </a:lnTo>
                <a:lnTo>
                  <a:pt x="1839" y="119"/>
                </a:lnTo>
                <a:lnTo>
                  <a:pt x="1844" y="118"/>
                </a:lnTo>
                <a:lnTo>
                  <a:pt x="1851" y="114"/>
                </a:lnTo>
                <a:lnTo>
                  <a:pt x="1856" y="113"/>
                </a:lnTo>
                <a:lnTo>
                  <a:pt x="1860" y="111"/>
                </a:lnTo>
                <a:lnTo>
                  <a:pt x="1867" y="109"/>
                </a:lnTo>
                <a:lnTo>
                  <a:pt x="1872" y="108"/>
                </a:lnTo>
                <a:lnTo>
                  <a:pt x="1876" y="106"/>
                </a:lnTo>
                <a:lnTo>
                  <a:pt x="1883" y="105"/>
                </a:lnTo>
                <a:lnTo>
                  <a:pt x="1888" y="103"/>
                </a:lnTo>
                <a:lnTo>
                  <a:pt x="1894" y="100"/>
                </a:lnTo>
                <a:lnTo>
                  <a:pt x="1899" y="98"/>
                </a:lnTo>
                <a:lnTo>
                  <a:pt x="1904" y="97"/>
                </a:lnTo>
                <a:lnTo>
                  <a:pt x="1910" y="95"/>
                </a:lnTo>
                <a:lnTo>
                  <a:pt x="1915" y="93"/>
                </a:lnTo>
                <a:lnTo>
                  <a:pt x="1920" y="92"/>
                </a:lnTo>
                <a:lnTo>
                  <a:pt x="1924" y="89"/>
                </a:lnTo>
                <a:lnTo>
                  <a:pt x="1931" y="87"/>
                </a:lnTo>
                <a:lnTo>
                  <a:pt x="1936" y="85"/>
                </a:lnTo>
                <a:lnTo>
                  <a:pt x="1941" y="84"/>
                </a:lnTo>
                <a:lnTo>
                  <a:pt x="1947" y="82"/>
                </a:lnTo>
                <a:lnTo>
                  <a:pt x="1952" y="81"/>
                </a:lnTo>
                <a:lnTo>
                  <a:pt x="1957" y="77"/>
                </a:lnTo>
                <a:lnTo>
                  <a:pt x="1961" y="76"/>
                </a:lnTo>
                <a:lnTo>
                  <a:pt x="1968" y="74"/>
                </a:lnTo>
                <a:lnTo>
                  <a:pt x="1973" y="73"/>
                </a:lnTo>
                <a:lnTo>
                  <a:pt x="1977" y="71"/>
                </a:lnTo>
                <a:lnTo>
                  <a:pt x="1984" y="69"/>
                </a:lnTo>
                <a:lnTo>
                  <a:pt x="1989" y="66"/>
                </a:lnTo>
                <a:lnTo>
                  <a:pt x="1993" y="65"/>
                </a:lnTo>
                <a:lnTo>
                  <a:pt x="1998" y="63"/>
                </a:lnTo>
                <a:lnTo>
                  <a:pt x="2003" y="61"/>
                </a:lnTo>
                <a:lnTo>
                  <a:pt x="2009" y="60"/>
                </a:lnTo>
                <a:lnTo>
                  <a:pt x="2014" y="58"/>
                </a:lnTo>
                <a:lnTo>
                  <a:pt x="2019" y="55"/>
                </a:lnTo>
                <a:lnTo>
                  <a:pt x="2024" y="53"/>
                </a:lnTo>
                <a:lnTo>
                  <a:pt x="2030" y="52"/>
                </a:lnTo>
                <a:lnTo>
                  <a:pt x="2035" y="50"/>
                </a:lnTo>
                <a:lnTo>
                  <a:pt x="2040" y="49"/>
                </a:lnTo>
                <a:lnTo>
                  <a:pt x="2045" y="45"/>
                </a:lnTo>
                <a:lnTo>
                  <a:pt x="2050" y="44"/>
                </a:lnTo>
                <a:lnTo>
                  <a:pt x="2054" y="42"/>
                </a:lnTo>
                <a:lnTo>
                  <a:pt x="2061" y="41"/>
                </a:lnTo>
                <a:lnTo>
                  <a:pt x="2066" y="39"/>
                </a:lnTo>
                <a:lnTo>
                  <a:pt x="2070" y="36"/>
                </a:lnTo>
                <a:lnTo>
                  <a:pt x="2075" y="34"/>
                </a:lnTo>
                <a:lnTo>
                  <a:pt x="2080" y="32"/>
                </a:lnTo>
                <a:lnTo>
                  <a:pt x="2085" y="31"/>
                </a:lnTo>
                <a:lnTo>
                  <a:pt x="2091" y="29"/>
                </a:lnTo>
                <a:lnTo>
                  <a:pt x="2096" y="26"/>
                </a:lnTo>
                <a:lnTo>
                  <a:pt x="2101" y="24"/>
                </a:lnTo>
                <a:lnTo>
                  <a:pt x="2106" y="23"/>
                </a:lnTo>
                <a:lnTo>
                  <a:pt x="2111" y="21"/>
                </a:lnTo>
                <a:lnTo>
                  <a:pt x="2115" y="20"/>
                </a:lnTo>
                <a:lnTo>
                  <a:pt x="2120" y="16"/>
                </a:lnTo>
                <a:lnTo>
                  <a:pt x="2125" y="15"/>
                </a:lnTo>
                <a:lnTo>
                  <a:pt x="2130" y="13"/>
                </a:lnTo>
                <a:lnTo>
                  <a:pt x="2135" y="12"/>
                </a:lnTo>
                <a:lnTo>
                  <a:pt x="2141" y="10"/>
                </a:lnTo>
                <a:lnTo>
                  <a:pt x="2146" y="7"/>
                </a:lnTo>
                <a:lnTo>
                  <a:pt x="2151" y="5"/>
                </a:lnTo>
                <a:lnTo>
                  <a:pt x="2155" y="4"/>
                </a:lnTo>
                <a:lnTo>
                  <a:pt x="2160" y="2"/>
                </a:lnTo>
                <a:lnTo>
                  <a:pt x="2165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8" name="Freeform 62"/>
          <p:cNvSpPr>
            <a:spLocks/>
          </p:cNvSpPr>
          <p:nvPr/>
        </p:nvSpPr>
        <p:spPr bwMode="auto">
          <a:xfrm rot="10800000">
            <a:off x="2426742" y="3103873"/>
            <a:ext cx="769937" cy="146050"/>
          </a:xfrm>
          <a:custGeom>
            <a:avLst/>
            <a:gdLst>
              <a:gd name="T0" fmla="*/ 2131 w 2164"/>
              <a:gd name="T1" fmla="*/ 416 h 416"/>
              <a:gd name="T2" fmla="*/ 2091 w 2164"/>
              <a:gd name="T3" fmla="*/ 416 h 416"/>
              <a:gd name="T4" fmla="*/ 2053 w 2164"/>
              <a:gd name="T5" fmla="*/ 416 h 416"/>
              <a:gd name="T6" fmla="*/ 2014 w 2164"/>
              <a:gd name="T7" fmla="*/ 414 h 416"/>
              <a:gd name="T8" fmla="*/ 1974 w 2164"/>
              <a:gd name="T9" fmla="*/ 413 h 416"/>
              <a:gd name="T10" fmla="*/ 1936 w 2164"/>
              <a:gd name="T11" fmla="*/ 411 h 416"/>
              <a:gd name="T12" fmla="*/ 1896 w 2164"/>
              <a:gd name="T13" fmla="*/ 409 h 416"/>
              <a:gd name="T14" fmla="*/ 1857 w 2164"/>
              <a:gd name="T15" fmla="*/ 408 h 416"/>
              <a:gd name="T16" fmla="*/ 1817 w 2164"/>
              <a:gd name="T17" fmla="*/ 406 h 416"/>
              <a:gd name="T18" fmla="*/ 1779 w 2164"/>
              <a:gd name="T19" fmla="*/ 403 h 416"/>
              <a:gd name="T20" fmla="*/ 1740 w 2164"/>
              <a:gd name="T21" fmla="*/ 401 h 416"/>
              <a:gd name="T22" fmla="*/ 1700 w 2164"/>
              <a:gd name="T23" fmla="*/ 398 h 416"/>
              <a:gd name="T24" fmla="*/ 1661 w 2164"/>
              <a:gd name="T25" fmla="*/ 395 h 416"/>
              <a:gd name="T26" fmla="*/ 1623 w 2164"/>
              <a:gd name="T27" fmla="*/ 392 h 416"/>
              <a:gd name="T28" fmla="*/ 1584 w 2164"/>
              <a:gd name="T29" fmla="*/ 387 h 416"/>
              <a:gd name="T30" fmla="*/ 1546 w 2164"/>
              <a:gd name="T31" fmla="*/ 384 h 416"/>
              <a:gd name="T32" fmla="*/ 1507 w 2164"/>
              <a:gd name="T33" fmla="*/ 379 h 416"/>
              <a:gd name="T34" fmla="*/ 1469 w 2164"/>
              <a:gd name="T35" fmla="*/ 374 h 416"/>
              <a:gd name="T36" fmla="*/ 1430 w 2164"/>
              <a:gd name="T37" fmla="*/ 369 h 416"/>
              <a:gd name="T38" fmla="*/ 1392 w 2164"/>
              <a:gd name="T39" fmla="*/ 365 h 416"/>
              <a:gd name="T40" fmla="*/ 1353 w 2164"/>
              <a:gd name="T41" fmla="*/ 360 h 416"/>
              <a:gd name="T42" fmla="*/ 1315 w 2164"/>
              <a:gd name="T43" fmla="*/ 353 h 416"/>
              <a:gd name="T44" fmla="*/ 1276 w 2164"/>
              <a:gd name="T45" fmla="*/ 349 h 416"/>
              <a:gd name="T46" fmla="*/ 1240 w 2164"/>
              <a:gd name="T47" fmla="*/ 342 h 416"/>
              <a:gd name="T48" fmla="*/ 1201 w 2164"/>
              <a:gd name="T49" fmla="*/ 336 h 416"/>
              <a:gd name="T50" fmla="*/ 1164 w 2164"/>
              <a:gd name="T51" fmla="*/ 329 h 416"/>
              <a:gd name="T52" fmla="*/ 1126 w 2164"/>
              <a:gd name="T53" fmla="*/ 323 h 416"/>
              <a:gd name="T54" fmla="*/ 1089 w 2164"/>
              <a:gd name="T55" fmla="*/ 316 h 416"/>
              <a:gd name="T56" fmla="*/ 1052 w 2164"/>
              <a:gd name="T57" fmla="*/ 308 h 416"/>
              <a:gd name="T58" fmla="*/ 1013 w 2164"/>
              <a:gd name="T59" fmla="*/ 302 h 416"/>
              <a:gd name="T60" fmla="*/ 977 w 2164"/>
              <a:gd name="T61" fmla="*/ 294 h 416"/>
              <a:gd name="T62" fmla="*/ 940 w 2164"/>
              <a:gd name="T63" fmla="*/ 286 h 416"/>
              <a:gd name="T64" fmla="*/ 904 w 2164"/>
              <a:gd name="T65" fmla="*/ 278 h 416"/>
              <a:gd name="T66" fmla="*/ 867 w 2164"/>
              <a:gd name="T67" fmla="*/ 270 h 416"/>
              <a:gd name="T68" fmla="*/ 831 w 2164"/>
              <a:gd name="T69" fmla="*/ 262 h 416"/>
              <a:gd name="T70" fmla="*/ 795 w 2164"/>
              <a:gd name="T71" fmla="*/ 254 h 416"/>
              <a:gd name="T72" fmla="*/ 760 w 2164"/>
              <a:gd name="T73" fmla="*/ 244 h 416"/>
              <a:gd name="T74" fmla="*/ 723 w 2164"/>
              <a:gd name="T75" fmla="*/ 236 h 416"/>
              <a:gd name="T76" fmla="*/ 688 w 2164"/>
              <a:gd name="T77" fmla="*/ 227 h 416"/>
              <a:gd name="T78" fmla="*/ 652 w 2164"/>
              <a:gd name="T79" fmla="*/ 217 h 416"/>
              <a:gd name="T80" fmla="*/ 617 w 2164"/>
              <a:gd name="T81" fmla="*/ 207 h 416"/>
              <a:gd name="T82" fmla="*/ 584 w 2164"/>
              <a:gd name="T83" fmla="*/ 198 h 416"/>
              <a:gd name="T84" fmla="*/ 548 w 2164"/>
              <a:gd name="T85" fmla="*/ 188 h 416"/>
              <a:gd name="T86" fmla="*/ 515 w 2164"/>
              <a:gd name="T87" fmla="*/ 178 h 416"/>
              <a:gd name="T88" fmla="*/ 481 w 2164"/>
              <a:gd name="T89" fmla="*/ 167 h 416"/>
              <a:gd name="T90" fmla="*/ 447 w 2164"/>
              <a:gd name="T91" fmla="*/ 158 h 416"/>
              <a:gd name="T92" fmla="*/ 413 w 2164"/>
              <a:gd name="T93" fmla="*/ 146 h 416"/>
              <a:gd name="T94" fmla="*/ 380 w 2164"/>
              <a:gd name="T95" fmla="*/ 137 h 416"/>
              <a:gd name="T96" fmla="*/ 346 w 2164"/>
              <a:gd name="T97" fmla="*/ 126 h 416"/>
              <a:gd name="T98" fmla="*/ 314 w 2164"/>
              <a:gd name="T99" fmla="*/ 114 h 416"/>
              <a:gd name="T100" fmla="*/ 282 w 2164"/>
              <a:gd name="T101" fmla="*/ 105 h 416"/>
              <a:gd name="T102" fmla="*/ 250 w 2164"/>
              <a:gd name="T103" fmla="*/ 93 h 416"/>
              <a:gd name="T104" fmla="*/ 218 w 2164"/>
              <a:gd name="T105" fmla="*/ 82 h 416"/>
              <a:gd name="T106" fmla="*/ 187 w 2164"/>
              <a:gd name="T107" fmla="*/ 71 h 416"/>
              <a:gd name="T108" fmla="*/ 155 w 2164"/>
              <a:gd name="T109" fmla="*/ 60 h 416"/>
              <a:gd name="T110" fmla="*/ 125 w 2164"/>
              <a:gd name="T111" fmla="*/ 49 h 416"/>
              <a:gd name="T112" fmla="*/ 94 w 2164"/>
              <a:gd name="T113" fmla="*/ 36 h 416"/>
              <a:gd name="T114" fmla="*/ 64 w 2164"/>
              <a:gd name="T115" fmla="*/ 24 h 416"/>
              <a:gd name="T116" fmla="*/ 33 w 2164"/>
              <a:gd name="T117" fmla="*/ 13 h 416"/>
              <a:gd name="T118" fmla="*/ 4 w 2164"/>
              <a:gd name="T119" fmla="*/ 2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164" h="416">
                <a:moveTo>
                  <a:pt x="2164" y="416"/>
                </a:moveTo>
                <a:lnTo>
                  <a:pt x="2157" y="416"/>
                </a:lnTo>
                <a:lnTo>
                  <a:pt x="2151" y="416"/>
                </a:lnTo>
                <a:lnTo>
                  <a:pt x="2144" y="416"/>
                </a:lnTo>
                <a:lnTo>
                  <a:pt x="2138" y="416"/>
                </a:lnTo>
                <a:lnTo>
                  <a:pt x="2131" y="416"/>
                </a:lnTo>
                <a:lnTo>
                  <a:pt x="2125" y="416"/>
                </a:lnTo>
                <a:lnTo>
                  <a:pt x="2119" y="416"/>
                </a:lnTo>
                <a:lnTo>
                  <a:pt x="2112" y="416"/>
                </a:lnTo>
                <a:lnTo>
                  <a:pt x="2106" y="416"/>
                </a:lnTo>
                <a:lnTo>
                  <a:pt x="2099" y="416"/>
                </a:lnTo>
                <a:lnTo>
                  <a:pt x="2091" y="416"/>
                </a:lnTo>
                <a:lnTo>
                  <a:pt x="2085" y="416"/>
                </a:lnTo>
                <a:lnTo>
                  <a:pt x="2079" y="416"/>
                </a:lnTo>
                <a:lnTo>
                  <a:pt x="2072" y="416"/>
                </a:lnTo>
                <a:lnTo>
                  <a:pt x="2066" y="416"/>
                </a:lnTo>
                <a:lnTo>
                  <a:pt x="2059" y="416"/>
                </a:lnTo>
                <a:lnTo>
                  <a:pt x="2053" y="416"/>
                </a:lnTo>
                <a:lnTo>
                  <a:pt x="2046" y="414"/>
                </a:lnTo>
                <a:lnTo>
                  <a:pt x="2040" y="414"/>
                </a:lnTo>
                <a:lnTo>
                  <a:pt x="2034" y="414"/>
                </a:lnTo>
                <a:lnTo>
                  <a:pt x="2027" y="414"/>
                </a:lnTo>
                <a:lnTo>
                  <a:pt x="2021" y="414"/>
                </a:lnTo>
                <a:lnTo>
                  <a:pt x="2014" y="414"/>
                </a:lnTo>
                <a:lnTo>
                  <a:pt x="2006" y="414"/>
                </a:lnTo>
                <a:lnTo>
                  <a:pt x="2000" y="414"/>
                </a:lnTo>
                <a:lnTo>
                  <a:pt x="1994" y="414"/>
                </a:lnTo>
                <a:lnTo>
                  <a:pt x="1987" y="414"/>
                </a:lnTo>
                <a:lnTo>
                  <a:pt x="1981" y="413"/>
                </a:lnTo>
                <a:lnTo>
                  <a:pt x="1974" y="413"/>
                </a:lnTo>
                <a:lnTo>
                  <a:pt x="1968" y="413"/>
                </a:lnTo>
                <a:lnTo>
                  <a:pt x="1961" y="413"/>
                </a:lnTo>
                <a:lnTo>
                  <a:pt x="1955" y="413"/>
                </a:lnTo>
                <a:lnTo>
                  <a:pt x="1949" y="413"/>
                </a:lnTo>
                <a:lnTo>
                  <a:pt x="1942" y="413"/>
                </a:lnTo>
                <a:lnTo>
                  <a:pt x="1936" y="411"/>
                </a:lnTo>
                <a:lnTo>
                  <a:pt x="1929" y="411"/>
                </a:lnTo>
                <a:lnTo>
                  <a:pt x="1923" y="411"/>
                </a:lnTo>
                <a:lnTo>
                  <a:pt x="1915" y="411"/>
                </a:lnTo>
                <a:lnTo>
                  <a:pt x="1908" y="411"/>
                </a:lnTo>
                <a:lnTo>
                  <a:pt x="1902" y="411"/>
                </a:lnTo>
                <a:lnTo>
                  <a:pt x="1896" y="409"/>
                </a:lnTo>
                <a:lnTo>
                  <a:pt x="1889" y="409"/>
                </a:lnTo>
                <a:lnTo>
                  <a:pt x="1883" y="409"/>
                </a:lnTo>
                <a:lnTo>
                  <a:pt x="1876" y="409"/>
                </a:lnTo>
                <a:lnTo>
                  <a:pt x="1870" y="409"/>
                </a:lnTo>
                <a:lnTo>
                  <a:pt x="1864" y="408"/>
                </a:lnTo>
                <a:lnTo>
                  <a:pt x="1857" y="408"/>
                </a:lnTo>
                <a:lnTo>
                  <a:pt x="1851" y="408"/>
                </a:lnTo>
                <a:lnTo>
                  <a:pt x="1844" y="408"/>
                </a:lnTo>
                <a:lnTo>
                  <a:pt x="1838" y="406"/>
                </a:lnTo>
                <a:lnTo>
                  <a:pt x="1832" y="406"/>
                </a:lnTo>
                <a:lnTo>
                  <a:pt x="1823" y="406"/>
                </a:lnTo>
                <a:lnTo>
                  <a:pt x="1817" y="406"/>
                </a:lnTo>
                <a:lnTo>
                  <a:pt x="1811" y="406"/>
                </a:lnTo>
                <a:lnTo>
                  <a:pt x="1804" y="405"/>
                </a:lnTo>
                <a:lnTo>
                  <a:pt x="1798" y="405"/>
                </a:lnTo>
                <a:lnTo>
                  <a:pt x="1791" y="405"/>
                </a:lnTo>
                <a:lnTo>
                  <a:pt x="1785" y="405"/>
                </a:lnTo>
                <a:lnTo>
                  <a:pt x="1779" y="403"/>
                </a:lnTo>
                <a:lnTo>
                  <a:pt x="1772" y="403"/>
                </a:lnTo>
                <a:lnTo>
                  <a:pt x="1766" y="403"/>
                </a:lnTo>
                <a:lnTo>
                  <a:pt x="1759" y="401"/>
                </a:lnTo>
                <a:lnTo>
                  <a:pt x="1753" y="401"/>
                </a:lnTo>
                <a:lnTo>
                  <a:pt x="1746" y="401"/>
                </a:lnTo>
                <a:lnTo>
                  <a:pt x="1740" y="401"/>
                </a:lnTo>
                <a:lnTo>
                  <a:pt x="1734" y="400"/>
                </a:lnTo>
                <a:lnTo>
                  <a:pt x="1727" y="400"/>
                </a:lnTo>
                <a:lnTo>
                  <a:pt x="1721" y="400"/>
                </a:lnTo>
                <a:lnTo>
                  <a:pt x="1714" y="398"/>
                </a:lnTo>
                <a:lnTo>
                  <a:pt x="1708" y="398"/>
                </a:lnTo>
                <a:lnTo>
                  <a:pt x="1700" y="398"/>
                </a:lnTo>
                <a:lnTo>
                  <a:pt x="1694" y="397"/>
                </a:lnTo>
                <a:lnTo>
                  <a:pt x="1687" y="397"/>
                </a:lnTo>
                <a:lnTo>
                  <a:pt x="1681" y="397"/>
                </a:lnTo>
                <a:lnTo>
                  <a:pt x="1674" y="395"/>
                </a:lnTo>
                <a:lnTo>
                  <a:pt x="1668" y="395"/>
                </a:lnTo>
                <a:lnTo>
                  <a:pt x="1661" y="395"/>
                </a:lnTo>
                <a:lnTo>
                  <a:pt x="1655" y="393"/>
                </a:lnTo>
                <a:lnTo>
                  <a:pt x="1649" y="393"/>
                </a:lnTo>
                <a:lnTo>
                  <a:pt x="1642" y="393"/>
                </a:lnTo>
                <a:lnTo>
                  <a:pt x="1636" y="392"/>
                </a:lnTo>
                <a:lnTo>
                  <a:pt x="1629" y="392"/>
                </a:lnTo>
                <a:lnTo>
                  <a:pt x="1623" y="392"/>
                </a:lnTo>
                <a:lnTo>
                  <a:pt x="1617" y="390"/>
                </a:lnTo>
                <a:lnTo>
                  <a:pt x="1610" y="390"/>
                </a:lnTo>
                <a:lnTo>
                  <a:pt x="1604" y="389"/>
                </a:lnTo>
                <a:lnTo>
                  <a:pt x="1597" y="389"/>
                </a:lnTo>
                <a:lnTo>
                  <a:pt x="1591" y="389"/>
                </a:lnTo>
                <a:lnTo>
                  <a:pt x="1584" y="387"/>
                </a:lnTo>
                <a:lnTo>
                  <a:pt x="1578" y="387"/>
                </a:lnTo>
                <a:lnTo>
                  <a:pt x="1572" y="385"/>
                </a:lnTo>
                <a:lnTo>
                  <a:pt x="1565" y="385"/>
                </a:lnTo>
                <a:lnTo>
                  <a:pt x="1559" y="385"/>
                </a:lnTo>
                <a:lnTo>
                  <a:pt x="1552" y="384"/>
                </a:lnTo>
                <a:lnTo>
                  <a:pt x="1546" y="384"/>
                </a:lnTo>
                <a:lnTo>
                  <a:pt x="1540" y="382"/>
                </a:lnTo>
                <a:lnTo>
                  <a:pt x="1533" y="382"/>
                </a:lnTo>
                <a:lnTo>
                  <a:pt x="1527" y="381"/>
                </a:lnTo>
                <a:lnTo>
                  <a:pt x="1520" y="381"/>
                </a:lnTo>
                <a:lnTo>
                  <a:pt x="1514" y="379"/>
                </a:lnTo>
                <a:lnTo>
                  <a:pt x="1507" y="379"/>
                </a:lnTo>
                <a:lnTo>
                  <a:pt x="1501" y="379"/>
                </a:lnTo>
                <a:lnTo>
                  <a:pt x="1495" y="377"/>
                </a:lnTo>
                <a:lnTo>
                  <a:pt x="1488" y="377"/>
                </a:lnTo>
                <a:lnTo>
                  <a:pt x="1482" y="376"/>
                </a:lnTo>
                <a:lnTo>
                  <a:pt x="1475" y="376"/>
                </a:lnTo>
                <a:lnTo>
                  <a:pt x="1469" y="374"/>
                </a:lnTo>
                <a:lnTo>
                  <a:pt x="1463" y="374"/>
                </a:lnTo>
                <a:lnTo>
                  <a:pt x="1456" y="373"/>
                </a:lnTo>
                <a:lnTo>
                  <a:pt x="1450" y="373"/>
                </a:lnTo>
                <a:lnTo>
                  <a:pt x="1443" y="371"/>
                </a:lnTo>
                <a:lnTo>
                  <a:pt x="1437" y="371"/>
                </a:lnTo>
                <a:lnTo>
                  <a:pt x="1430" y="369"/>
                </a:lnTo>
                <a:lnTo>
                  <a:pt x="1424" y="369"/>
                </a:lnTo>
                <a:lnTo>
                  <a:pt x="1418" y="368"/>
                </a:lnTo>
                <a:lnTo>
                  <a:pt x="1411" y="368"/>
                </a:lnTo>
                <a:lnTo>
                  <a:pt x="1405" y="366"/>
                </a:lnTo>
                <a:lnTo>
                  <a:pt x="1398" y="366"/>
                </a:lnTo>
                <a:lnTo>
                  <a:pt x="1392" y="365"/>
                </a:lnTo>
                <a:lnTo>
                  <a:pt x="1386" y="365"/>
                </a:lnTo>
                <a:lnTo>
                  <a:pt x="1379" y="363"/>
                </a:lnTo>
                <a:lnTo>
                  <a:pt x="1373" y="363"/>
                </a:lnTo>
                <a:lnTo>
                  <a:pt x="1366" y="361"/>
                </a:lnTo>
                <a:lnTo>
                  <a:pt x="1360" y="360"/>
                </a:lnTo>
                <a:lnTo>
                  <a:pt x="1353" y="360"/>
                </a:lnTo>
                <a:lnTo>
                  <a:pt x="1347" y="358"/>
                </a:lnTo>
                <a:lnTo>
                  <a:pt x="1341" y="358"/>
                </a:lnTo>
                <a:lnTo>
                  <a:pt x="1334" y="357"/>
                </a:lnTo>
                <a:lnTo>
                  <a:pt x="1328" y="357"/>
                </a:lnTo>
                <a:lnTo>
                  <a:pt x="1321" y="355"/>
                </a:lnTo>
                <a:lnTo>
                  <a:pt x="1315" y="353"/>
                </a:lnTo>
                <a:lnTo>
                  <a:pt x="1309" y="353"/>
                </a:lnTo>
                <a:lnTo>
                  <a:pt x="1302" y="352"/>
                </a:lnTo>
                <a:lnTo>
                  <a:pt x="1296" y="352"/>
                </a:lnTo>
                <a:lnTo>
                  <a:pt x="1289" y="350"/>
                </a:lnTo>
                <a:lnTo>
                  <a:pt x="1283" y="349"/>
                </a:lnTo>
                <a:lnTo>
                  <a:pt x="1276" y="349"/>
                </a:lnTo>
                <a:lnTo>
                  <a:pt x="1270" y="347"/>
                </a:lnTo>
                <a:lnTo>
                  <a:pt x="1264" y="347"/>
                </a:lnTo>
                <a:lnTo>
                  <a:pt x="1257" y="345"/>
                </a:lnTo>
                <a:lnTo>
                  <a:pt x="1251" y="344"/>
                </a:lnTo>
                <a:lnTo>
                  <a:pt x="1246" y="344"/>
                </a:lnTo>
                <a:lnTo>
                  <a:pt x="1240" y="342"/>
                </a:lnTo>
                <a:lnTo>
                  <a:pt x="1233" y="342"/>
                </a:lnTo>
                <a:lnTo>
                  <a:pt x="1227" y="340"/>
                </a:lnTo>
                <a:lnTo>
                  <a:pt x="1220" y="339"/>
                </a:lnTo>
                <a:lnTo>
                  <a:pt x="1214" y="339"/>
                </a:lnTo>
                <a:lnTo>
                  <a:pt x="1208" y="337"/>
                </a:lnTo>
                <a:lnTo>
                  <a:pt x="1201" y="336"/>
                </a:lnTo>
                <a:lnTo>
                  <a:pt x="1195" y="336"/>
                </a:lnTo>
                <a:lnTo>
                  <a:pt x="1188" y="334"/>
                </a:lnTo>
                <a:lnTo>
                  <a:pt x="1182" y="332"/>
                </a:lnTo>
                <a:lnTo>
                  <a:pt x="1175" y="332"/>
                </a:lnTo>
                <a:lnTo>
                  <a:pt x="1169" y="331"/>
                </a:lnTo>
                <a:lnTo>
                  <a:pt x="1164" y="329"/>
                </a:lnTo>
                <a:lnTo>
                  <a:pt x="1158" y="329"/>
                </a:lnTo>
                <a:lnTo>
                  <a:pt x="1151" y="328"/>
                </a:lnTo>
                <a:lnTo>
                  <a:pt x="1145" y="326"/>
                </a:lnTo>
                <a:lnTo>
                  <a:pt x="1139" y="326"/>
                </a:lnTo>
                <a:lnTo>
                  <a:pt x="1132" y="324"/>
                </a:lnTo>
                <a:lnTo>
                  <a:pt x="1126" y="323"/>
                </a:lnTo>
                <a:lnTo>
                  <a:pt x="1119" y="321"/>
                </a:lnTo>
                <a:lnTo>
                  <a:pt x="1113" y="321"/>
                </a:lnTo>
                <a:lnTo>
                  <a:pt x="1106" y="320"/>
                </a:lnTo>
                <a:lnTo>
                  <a:pt x="1102" y="318"/>
                </a:lnTo>
                <a:lnTo>
                  <a:pt x="1095" y="318"/>
                </a:lnTo>
                <a:lnTo>
                  <a:pt x="1089" y="316"/>
                </a:lnTo>
                <a:lnTo>
                  <a:pt x="1082" y="315"/>
                </a:lnTo>
                <a:lnTo>
                  <a:pt x="1076" y="313"/>
                </a:lnTo>
                <a:lnTo>
                  <a:pt x="1070" y="313"/>
                </a:lnTo>
                <a:lnTo>
                  <a:pt x="1063" y="312"/>
                </a:lnTo>
                <a:lnTo>
                  <a:pt x="1057" y="310"/>
                </a:lnTo>
                <a:lnTo>
                  <a:pt x="1052" y="308"/>
                </a:lnTo>
                <a:lnTo>
                  <a:pt x="1045" y="308"/>
                </a:lnTo>
                <a:lnTo>
                  <a:pt x="1039" y="307"/>
                </a:lnTo>
                <a:lnTo>
                  <a:pt x="1033" y="305"/>
                </a:lnTo>
                <a:lnTo>
                  <a:pt x="1026" y="304"/>
                </a:lnTo>
                <a:lnTo>
                  <a:pt x="1020" y="304"/>
                </a:lnTo>
                <a:lnTo>
                  <a:pt x="1013" y="302"/>
                </a:lnTo>
                <a:lnTo>
                  <a:pt x="1009" y="300"/>
                </a:lnTo>
                <a:lnTo>
                  <a:pt x="1002" y="299"/>
                </a:lnTo>
                <a:lnTo>
                  <a:pt x="996" y="297"/>
                </a:lnTo>
                <a:lnTo>
                  <a:pt x="989" y="297"/>
                </a:lnTo>
                <a:lnTo>
                  <a:pt x="983" y="296"/>
                </a:lnTo>
                <a:lnTo>
                  <a:pt x="977" y="294"/>
                </a:lnTo>
                <a:lnTo>
                  <a:pt x="972" y="292"/>
                </a:lnTo>
                <a:lnTo>
                  <a:pt x="965" y="292"/>
                </a:lnTo>
                <a:lnTo>
                  <a:pt x="959" y="291"/>
                </a:lnTo>
                <a:lnTo>
                  <a:pt x="952" y="289"/>
                </a:lnTo>
                <a:lnTo>
                  <a:pt x="946" y="288"/>
                </a:lnTo>
                <a:lnTo>
                  <a:pt x="940" y="286"/>
                </a:lnTo>
                <a:lnTo>
                  <a:pt x="935" y="284"/>
                </a:lnTo>
                <a:lnTo>
                  <a:pt x="928" y="284"/>
                </a:lnTo>
                <a:lnTo>
                  <a:pt x="922" y="283"/>
                </a:lnTo>
                <a:lnTo>
                  <a:pt x="916" y="281"/>
                </a:lnTo>
                <a:lnTo>
                  <a:pt x="909" y="280"/>
                </a:lnTo>
                <a:lnTo>
                  <a:pt x="904" y="278"/>
                </a:lnTo>
                <a:lnTo>
                  <a:pt x="898" y="276"/>
                </a:lnTo>
                <a:lnTo>
                  <a:pt x="891" y="276"/>
                </a:lnTo>
                <a:lnTo>
                  <a:pt x="885" y="275"/>
                </a:lnTo>
                <a:lnTo>
                  <a:pt x="880" y="273"/>
                </a:lnTo>
                <a:lnTo>
                  <a:pt x="874" y="272"/>
                </a:lnTo>
                <a:lnTo>
                  <a:pt x="867" y="270"/>
                </a:lnTo>
                <a:lnTo>
                  <a:pt x="861" y="268"/>
                </a:lnTo>
                <a:lnTo>
                  <a:pt x="855" y="267"/>
                </a:lnTo>
                <a:lnTo>
                  <a:pt x="850" y="267"/>
                </a:lnTo>
                <a:lnTo>
                  <a:pt x="843" y="265"/>
                </a:lnTo>
                <a:lnTo>
                  <a:pt x="837" y="263"/>
                </a:lnTo>
                <a:lnTo>
                  <a:pt x="831" y="262"/>
                </a:lnTo>
                <a:lnTo>
                  <a:pt x="826" y="260"/>
                </a:lnTo>
                <a:lnTo>
                  <a:pt x="819" y="259"/>
                </a:lnTo>
                <a:lnTo>
                  <a:pt x="813" y="257"/>
                </a:lnTo>
                <a:lnTo>
                  <a:pt x="806" y="255"/>
                </a:lnTo>
                <a:lnTo>
                  <a:pt x="802" y="255"/>
                </a:lnTo>
                <a:lnTo>
                  <a:pt x="795" y="254"/>
                </a:lnTo>
                <a:lnTo>
                  <a:pt x="789" y="252"/>
                </a:lnTo>
                <a:lnTo>
                  <a:pt x="782" y="251"/>
                </a:lnTo>
                <a:lnTo>
                  <a:pt x="778" y="249"/>
                </a:lnTo>
                <a:lnTo>
                  <a:pt x="771" y="247"/>
                </a:lnTo>
                <a:lnTo>
                  <a:pt x="765" y="246"/>
                </a:lnTo>
                <a:lnTo>
                  <a:pt x="760" y="244"/>
                </a:lnTo>
                <a:lnTo>
                  <a:pt x="754" y="243"/>
                </a:lnTo>
                <a:lnTo>
                  <a:pt x="747" y="241"/>
                </a:lnTo>
                <a:lnTo>
                  <a:pt x="741" y="239"/>
                </a:lnTo>
                <a:lnTo>
                  <a:pt x="736" y="238"/>
                </a:lnTo>
                <a:lnTo>
                  <a:pt x="729" y="236"/>
                </a:lnTo>
                <a:lnTo>
                  <a:pt x="723" y="236"/>
                </a:lnTo>
                <a:lnTo>
                  <a:pt x="718" y="235"/>
                </a:lnTo>
                <a:lnTo>
                  <a:pt x="712" y="233"/>
                </a:lnTo>
                <a:lnTo>
                  <a:pt x="705" y="231"/>
                </a:lnTo>
                <a:lnTo>
                  <a:pt x="701" y="230"/>
                </a:lnTo>
                <a:lnTo>
                  <a:pt x="694" y="228"/>
                </a:lnTo>
                <a:lnTo>
                  <a:pt x="688" y="227"/>
                </a:lnTo>
                <a:lnTo>
                  <a:pt x="683" y="225"/>
                </a:lnTo>
                <a:lnTo>
                  <a:pt x="677" y="223"/>
                </a:lnTo>
                <a:lnTo>
                  <a:pt x="670" y="222"/>
                </a:lnTo>
                <a:lnTo>
                  <a:pt x="665" y="220"/>
                </a:lnTo>
                <a:lnTo>
                  <a:pt x="659" y="219"/>
                </a:lnTo>
                <a:lnTo>
                  <a:pt x="652" y="217"/>
                </a:lnTo>
                <a:lnTo>
                  <a:pt x="648" y="215"/>
                </a:lnTo>
                <a:lnTo>
                  <a:pt x="641" y="214"/>
                </a:lnTo>
                <a:lnTo>
                  <a:pt x="635" y="212"/>
                </a:lnTo>
                <a:lnTo>
                  <a:pt x="630" y="211"/>
                </a:lnTo>
                <a:lnTo>
                  <a:pt x="624" y="209"/>
                </a:lnTo>
                <a:lnTo>
                  <a:pt x="617" y="207"/>
                </a:lnTo>
                <a:lnTo>
                  <a:pt x="612" y="206"/>
                </a:lnTo>
                <a:lnTo>
                  <a:pt x="606" y="204"/>
                </a:lnTo>
                <a:lnTo>
                  <a:pt x="601" y="203"/>
                </a:lnTo>
                <a:lnTo>
                  <a:pt x="595" y="201"/>
                </a:lnTo>
                <a:lnTo>
                  <a:pt x="588" y="199"/>
                </a:lnTo>
                <a:lnTo>
                  <a:pt x="584" y="198"/>
                </a:lnTo>
                <a:lnTo>
                  <a:pt x="577" y="196"/>
                </a:lnTo>
                <a:lnTo>
                  <a:pt x="572" y="195"/>
                </a:lnTo>
                <a:lnTo>
                  <a:pt x="566" y="193"/>
                </a:lnTo>
                <a:lnTo>
                  <a:pt x="559" y="191"/>
                </a:lnTo>
                <a:lnTo>
                  <a:pt x="555" y="190"/>
                </a:lnTo>
                <a:lnTo>
                  <a:pt x="548" y="188"/>
                </a:lnTo>
                <a:lnTo>
                  <a:pt x="543" y="186"/>
                </a:lnTo>
                <a:lnTo>
                  <a:pt x="537" y="185"/>
                </a:lnTo>
                <a:lnTo>
                  <a:pt x="532" y="183"/>
                </a:lnTo>
                <a:lnTo>
                  <a:pt x="526" y="182"/>
                </a:lnTo>
                <a:lnTo>
                  <a:pt x="519" y="180"/>
                </a:lnTo>
                <a:lnTo>
                  <a:pt x="515" y="178"/>
                </a:lnTo>
                <a:lnTo>
                  <a:pt x="508" y="177"/>
                </a:lnTo>
                <a:lnTo>
                  <a:pt x="503" y="175"/>
                </a:lnTo>
                <a:lnTo>
                  <a:pt x="497" y="174"/>
                </a:lnTo>
                <a:lnTo>
                  <a:pt x="492" y="170"/>
                </a:lnTo>
                <a:lnTo>
                  <a:pt x="486" y="169"/>
                </a:lnTo>
                <a:lnTo>
                  <a:pt x="481" y="167"/>
                </a:lnTo>
                <a:lnTo>
                  <a:pt x="474" y="166"/>
                </a:lnTo>
                <a:lnTo>
                  <a:pt x="470" y="164"/>
                </a:lnTo>
                <a:lnTo>
                  <a:pt x="463" y="162"/>
                </a:lnTo>
                <a:lnTo>
                  <a:pt x="458" y="161"/>
                </a:lnTo>
                <a:lnTo>
                  <a:pt x="452" y="159"/>
                </a:lnTo>
                <a:lnTo>
                  <a:pt x="447" y="158"/>
                </a:lnTo>
                <a:lnTo>
                  <a:pt x="441" y="156"/>
                </a:lnTo>
                <a:lnTo>
                  <a:pt x="436" y="154"/>
                </a:lnTo>
                <a:lnTo>
                  <a:pt x="430" y="153"/>
                </a:lnTo>
                <a:lnTo>
                  <a:pt x="425" y="151"/>
                </a:lnTo>
                <a:lnTo>
                  <a:pt x="418" y="150"/>
                </a:lnTo>
                <a:lnTo>
                  <a:pt x="413" y="146"/>
                </a:lnTo>
                <a:lnTo>
                  <a:pt x="407" y="145"/>
                </a:lnTo>
                <a:lnTo>
                  <a:pt x="402" y="143"/>
                </a:lnTo>
                <a:lnTo>
                  <a:pt x="396" y="142"/>
                </a:lnTo>
                <a:lnTo>
                  <a:pt x="391" y="140"/>
                </a:lnTo>
                <a:lnTo>
                  <a:pt x="385" y="138"/>
                </a:lnTo>
                <a:lnTo>
                  <a:pt x="380" y="137"/>
                </a:lnTo>
                <a:lnTo>
                  <a:pt x="375" y="135"/>
                </a:lnTo>
                <a:lnTo>
                  <a:pt x="369" y="134"/>
                </a:lnTo>
                <a:lnTo>
                  <a:pt x="364" y="132"/>
                </a:lnTo>
                <a:lnTo>
                  <a:pt x="357" y="129"/>
                </a:lnTo>
                <a:lnTo>
                  <a:pt x="353" y="127"/>
                </a:lnTo>
                <a:lnTo>
                  <a:pt x="346" y="126"/>
                </a:lnTo>
                <a:lnTo>
                  <a:pt x="341" y="124"/>
                </a:lnTo>
                <a:lnTo>
                  <a:pt x="336" y="122"/>
                </a:lnTo>
                <a:lnTo>
                  <a:pt x="330" y="121"/>
                </a:lnTo>
                <a:lnTo>
                  <a:pt x="325" y="119"/>
                </a:lnTo>
                <a:lnTo>
                  <a:pt x="320" y="118"/>
                </a:lnTo>
                <a:lnTo>
                  <a:pt x="314" y="114"/>
                </a:lnTo>
                <a:lnTo>
                  <a:pt x="309" y="113"/>
                </a:lnTo>
                <a:lnTo>
                  <a:pt x="303" y="111"/>
                </a:lnTo>
                <a:lnTo>
                  <a:pt x="298" y="109"/>
                </a:lnTo>
                <a:lnTo>
                  <a:pt x="293" y="108"/>
                </a:lnTo>
                <a:lnTo>
                  <a:pt x="287" y="106"/>
                </a:lnTo>
                <a:lnTo>
                  <a:pt x="282" y="105"/>
                </a:lnTo>
                <a:lnTo>
                  <a:pt x="277" y="103"/>
                </a:lnTo>
                <a:lnTo>
                  <a:pt x="271" y="100"/>
                </a:lnTo>
                <a:lnTo>
                  <a:pt x="266" y="98"/>
                </a:lnTo>
                <a:lnTo>
                  <a:pt x="261" y="97"/>
                </a:lnTo>
                <a:lnTo>
                  <a:pt x="255" y="95"/>
                </a:lnTo>
                <a:lnTo>
                  <a:pt x="250" y="93"/>
                </a:lnTo>
                <a:lnTo>
                  <a:pt x="245" y="92"/>
                </a:lnTo>
                <a:lnTo>
                  <a:pt x="239" y="89"/>
                </a:lnTo>
                <a:lnTo>
                  <a:pt x="234" y="87"/>
                </a:lnTo>
                <a:lnTo>
                  <a:pt x="229" y="85"/>
                </a:lnTo>
                <a:lnTo>
                  <a:pt x="223" y="84"/>
                </a:lnTo>
                <a:lnTo>
                  <a:pt x="218" y="82"/>
                </a:lnTo>
                <a:lnTo>
                  <a:pt x="213" y="81"/>
                </a:lnTo>
                <a:lnTo>
                  <a:pt x="208" y="77"/>
                </a:lnTo>
                <a:lnTo>
                  <a:pt x="202" y="76"/>
                </a:lnTo>
                <a:lnTo>
                  <a:pt x="197" y="74"/>
                </a:lnTo>
                <a:lnTo>
                  <a:pt x="192" y="73"/>
                </a:lnTo>
                <a:lnTo>
                  <a:pt x="187" y="71"/>
                </a:lnTo>
                <a:lnTo>
                  <a:pt x="181" y="69"/>
                </a:lnTo>
                <a:lnTo>
                  <a:pt x="176" y="66"/>
                </a:lnTo>
                <a:lnTo>
                  <a:pt x="171" y="65"/>
                </a:lnTo>
                <a:lnTo>
                  <a:pt x="166" y="63"/>
                </a:lnTo>
                <a:lnTo>
                  <a:pt x="160" y="61"/>
                </a:lnTo>
                <a:lnTo>
                  <a:pt x="155" y="60"/>
                </a:lnTo>
                <a:lnTo>
                  <a:pt x="150" y="58"/>
                </a:lnTo>
                <a:lnTo>
                  <a:pt x="146" y="55"/>
                </a:lnTo>
                <a:lnTo>
                  <a:pt x="139" y="53"/>
                </a:lnTo>
                <a:lnTo>
                  <a:pt x="134" y="52"/>
                </a:lnTo>
                <a:lnTo>
                  <a:pt x="130" y="50"/>
                </a:lnTo>
                <a:lnTo>
                  <a:pt x="125" y="49"/>
                </a:lnTo>
                <a:lnTo>
                  <a:pt x="120" y="45"/>
                </a:lnTo>
                <a:lnTo>
                  <a:pt x="114" y="44"/>
                </a:lnTo>
                <a:lnTo>
                  <a:pt x="109" y="42"/>
                </a:lnTo>
                <a:lnTo>
                  <a:pt x="104" y="41"/>
                </a:lnTo>
                <a:lnTo>
                  <a:pt x="99" y="39"/>
                </a:lnTo>
                <a:lnTo>
                  <a:pt x="94" y="36"/>
                </a:lnTo>
                <a:lnTo>
                  <a:pt x="89" y="34"/>
                </a:lnTo>
                <a:lnTo>
                  <a:pt x="85" y="32"/>
                </a:lnTo>
                <a:lnTo>
                  <a:pt x="78" y="31"/>
                </a:lnTo>
                <a:lnTo>
                  <a:pt x="73" y="29"/>
                </a:lnTo>
                <a:lnTo>
                  <a:pt x="69" y="26"/>
                </a:lnTo>
                <a:lnTo>
                  <a:pt x="64" y="24"/>
                </a:lnTo>
                <a:lnTo>
                  <a:pt x="59" y="23"/>
                </a:lnTo>
                <a:lnTo>
                  <a:pt x="54" y="21"/>
                </a:lnTo>
                <a:lnTo>
                  <a:pt x="49" y="20"/>
                </a:lnTo>
                <a:lnTo>
                  <a:pt x="45" y="16"/>
                </a:lnTo>
                <a:lnTo>
                  <a:pt x="38" y="15"/>
                </a:lnTo>
                <a:lnTo>
                  <a:pt x="33" y="13"/>
                </a:lnTo>
                <a:lnTo>
                  <a:pt x="28" y="12"/>
                </a:lnTo>
                <a:lnTo>
                  <a:pt x="24" y="10"/>
                </a:lnTo>
                <a:lnTo>
                  <a:pt x="19" y="7"/>
                </a:lnTo>
                <a:lnTo>
                  <a:pt x="14" y="5"/>
                </a:lnTo>
                <a:lnTo>
                  <a:pt x="9" y="4"/>
                </a:lnTo>
                <a:lnTo>
                  <a:pt x="4" y="2"/>
                </a:lnTo>
                <a:lnTo>
                  <a:pt x="0" y="0"/>
                </a:lnTo>
              </a:path>
            </a:pathLst>
          </a:custGeom>
          <a:noFill/>
          <a:ln w="6350" cap="rnd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9" name="Line 77"/>
          <p:cNvSpPr>
            <a:spLocks noChangeShapeType="1"/>
          </p:cNvSpPr>
          <p:nvPr/>
        </p:nvSpPr>
        <p:spPr bwMode="auto">
          <a:xfrm flipV="1">
            <a:off x="1996498" y="3387610"/>
            <a:ext cx="444500" cy="171450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0" name="Line 78"/>
          <p:cNvSpPr>
            <a:spLocks noChangeShapeType="1"/>
          </p:cNvSpPr>
          <p:nvPr/>
        </p:nvSpPr>
        <p:spPr bwMode="auto">
          <a:xfrm>
            <a:off x="2445675" y="3388403"/>
            <a:ext cx="454025" cy="174625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1" name="Line 79"/>
          <p:cNvSpPr>
            <a:spLocks noChangeShapeType="1"/>
          </p:cNvSpPr>
          <p:nvPr/>
        </p:nvSpPr>
        <p:spPr bwMode="auto">
          <a:xfrm flipH="1" flipV="1">
            <a:off x="2211361" y="3469920"/>
            <a:ext cx="223837" cy="566738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2" name="Line 80"/>
          <p:cNvSpPr>
            <a:spLocks noChangeShapeType="1"/>
          </p:cNvSpPr>
          <p:nvPr/>
        </p:nvSpPr>
        <p:spPr bwMode="auto">
          <a:xfrm flipV="1">
            <a:off x="2434027" y="3480041"/>
            <a:ext cx="228600" cy="569913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3" name="Line 81"/>
          <p:cNvSpPr>
            <a:spLocks noChangeShapeType="1"/>
          </p:cNvSpPr>
          <p:nvPr/>
        </p:nvSpPr>
        <p:spPr bwMode="auto">
          <a:xfrm rot="10800000" flipV="1">
            <a:off x="1668894" y="3094778"/>
            <a:ext cx="771525" cy="144463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4" name="Line 82"/>
          <p:cNvSpPr>
            <a:spLocks noChangeShapeType="1"/>
          </p:cNvSpPr>
          <p:nvPr/>
        </p:nvSpPr>
        <p:spPr bwMode="auto">
          <a:xfrm>
            <a:off x="2434027" y="3095841"/>
            <a:ext cx="774700" cy="146050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5" name="Line 83"/>
          <p:cNvSpPr>
            <a:spLocks noChangeShapeType="1"/>
          </p:cNvSpPr>
          <p:nvPr/>
        </p:nvSpPr>
        <p:spPr bwMode="auto">
          <a:xfrm flipH="1">
            <a:off x="2419206" y="3159075"/>
            <a:ext cx="393700" cy="1936750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6" name="Line 84"/>
          <p:cNvSpPr>
            <a:spLocks noChangeShapeType="1"/>
          </p:cNvSpPr>
          <p:nvPr/>
        </p:nvSpPr>
        <p:spPr bwMode="auto">
          <a:xfrm>
            <a:off x="2047113" y="3167010"/>
            <a:ext cx="374650" cy="1936750"/>
          </a:xfrm>
          <a:prstGeom prst="line">
            <a:avLst/>
          </a:prstGeom>
          <a:noFill/>
          <a:ln w="17463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5" name="Oval 76"/>
          <p:cNvSpPr>
            <a:spLocks noChangeArrowheads="1"/>
          </p:cNvSpPr>
          <p:nvPr/>
        </p:nvSpPr>
        <p:spPr bwMode="auto">
          <a:xfrm>
            <a:off x="1827940" y="2783994"/>
            <a:ext cx="44450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6" name="Oval 76"/>
          <p:cNvSpPr>
            <a:spLocks noChangeArrowheads="1"/>
          </p:cNvSpPr>
          <p:nvPr/>
        </p:nvSpPr>
        <p:spPr bwMode="auto">
          <a:xfrm>
            <a:off x="2120676" y="2789178"/>
            <a:ext cx="44450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7" name="Oval 76"/>
          <p:cNvSpPr>
            <a:spLocks noChangeArrowheads="1"/>
          </p:cNvSpPr>
          <p:nvPr/>
        </p:nvSpPr>
        <p:spPr bwMode="auto">
          <a:xfrm>
            <a:off x="2718527" y="2789178"/>
            <a:ext cx="44450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8" name="Oval 76"/>
          <p:cNvSpPr>
            <a:spLocks noChangeArrowheads="1"/>
          </p:cNvSpPr>
          <p:nvPr/>
        </p:nvSpPr>
        <p:spPr bwMode="auto">
          <a:xfrm>
            <a:off x="3013756" y="2787316"/>
            <a:ext cx="44450" cy="49213"/>
          </a:xfrm>
          <a:prstGeom prst="ellipse">
            <a:avLst/>
          </a:prstGeom>
          <a:solidFill>
            <a:srgbClr val="141515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129" name="Grup 128"/>
          <p:cNvGrpSpPr/>
          <p:nvPr/>
        </p:nvGrpSpPr>
        <p:grpSpPr>
          <a:xfrm rot="16200000">
            <a:off x="2094922" y="1677285"/>
            <a:ext cx="1758987" cy="2248502"/>
            <a:chOff x="-1666871" y="5937233"/>
            <a:chExt cx="1315628" cy="1290938"/>
          </a:xfrm>
        </p:grpSpPr>
        <p:sp>
          <p:nvSpPr>
            <p:cNvPr id="130" name="Line 77"/>
            <p:cNvSpPr>
              <a:spLocks noChangeShapeType="1"/>
            </p:cNvSpPr>
            <p:nvPr/>
          </p:nvSpPr>
          <p:spPr bwMode="auto">
            <a:xfrm flipV="1">
              <a:off x="-1666869" y="6102754"/>
              <a:ext cx="651505" cy="167096"/>
            </a:xfrm>
            <a:prstGeom prst="line">
              <a:avLst/>
            </a:prstGeom>
            <a:noFill/>
            <a:ln w="17463" cap="flat">
              <a:solidFill>
                <a:srgbClr val="DD2A1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31" name="Line 78"/>
            <p:cNvSpPr>
              <a:spLocks noChangeShapeType="1"/>
            </p:cNvSpPr>
            <p:nvPr/>
          </p:nvSpPr>
          <p:spPr bwMode="auto">
            <a:xfrm>
              <a:off x="-1007015" y="6103318"/>
              <a:ext cx="655772" cy="166535"/>
            </a:xfrm>
            <a:prstGeom prst="line">
              <a:avLst/>
            </a:prstGeom>
            <a:noFill/>
            <a:ln w="17463" cap="flat">
              <a:solidFill>
                <a:srgbClr val="DD2A1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32" name="Line 79"/>
            <p:cNvSpPr>
              <a:spLocks noChangeShapeType="1"/>
            </p:cNvSpPr>
            <p:nvPr/>
          </p:nvSpPr>
          <p:spPr bwMode="auto">
            <a:xfrm flipH="1" flipV="1">
              <a:off x="-1349842" y="6199568"/>
              <a:ext cx="337793" cy="1028603"/>
            </a:xfrm>
            <a:prstGeom prst="line">
              <a:avLst/>
            </a:prstGeom>
            <a:noFill/>
            <a:ln w="17463" cap="flat">
              <a:solidFill>
                <a:srgbClr val="DD2A1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33" name="Line 80"/>
            <p:cNvSpPr>
              <a:spLocks noChangeShapeType="1"/>
            </p:cNvSpPr>
            <p:nvPr/>
          </p:nvSpPr>
          <p:spPr bwMode="auto">
            <a:xfrm flipV="1">
              <a:off x="-1004918" y="6184968"/>
              <a:ext cx="319088" cy="1041687"/>
            </a:xfrm>
            <a:prstGeom prst="line">
              <a:avLst/>
            </a:prstGeom>
            <a:noFill/>
            <a:ln w="17463" cap="flat">
              <a:solidFill>
                <a:srgbClr val="DD2A1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34" name="Line 81"/>
            <p:cNvSpPr>
              <a:spLocks noChangeShapeType="1"/>
            </p:cNvSpPr>
            <p:nvPr/>
          </p:nvSpPr>
          <p:spPr bwMode="auto">
            <a:xfrm rot="10800000" flipV="1">
              <a:off x="-1666871" y="5937233"/>
              <a:ext cx="651865" cy="332620"/>
            </a:xfrm>
            <a:prstGeom prst="line">
              <a:avLst/>
            </a:prstGeom>
            <a:noFill/>
            <a:ln w="17463" cap="flat">
              <a:solidFill>
                <a:srgbClr val="DD2A1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35" name="Line 82"/>
            <p:cNvSpPr>
              <a:spLocks noChangeShapeType="1"/>
            </p:cNvSpPr>
            <p:nvPr/>
          </p:nvSpPr>
          <p:spPr bwMode="auto">
            <a:xfrm>
              <a:off x="-1005814" y="5937353"/>
              <a:ext cx="654569" cy="336406"/>
            </a:xfrm>
            <a:prstGeom prst="line">
              <a:avLst/>
            </a:prstGeom>
            <a:noFill/>
            <a:ln w="17463" cap="flat">
              <a:solidFill>
                <a:srgbClr val="DD2A1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43" name="Line 83"/>
            <p:cNvSpPr>
              <a:spLocks noChangeShapeType="1"/>
            </p:cNvSpPr>
            <p:nvPr/>
          </p:nvSpPr>
          <p:spPr bwMode="auto">
            <a:xfrm flipH="1">
              <a:off x="-1009415" y="6101247"/>
              <a:ext cx="320292" cy="381338"/>
            </a:xfrm>
            <a:prstGeom prst="line">
              <a:avLst/>
            </a:prstGeom>
            <a:noFill/>
            <a:ln w="17463" cap="flat">
              <a:solidFill>
                <a:srgbClr val="DD2A1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44" name="Line 84"/>
            <p:cNvSpPr>
              <a:spLocks noChangeShapeType="1"/>
            </p:cNvSpPr>
            <p:nvPr/>
          </p:nvSpPr>
          <p:spPr bwMode="auto">
            <a:xfrm>
              <a:off x="-1335591" y="6100922"/>
              <a:ext cx="326840" cy="382562"/>
            </a:xfrm>
            <a:prstGeom prst="line">
              <a:avLst/>
            </a:prstGeom>
            <a:noFill/>
            <a:ln w="17463" cap="flat">
              <a:solidFill>
                <a:srgbClr val="DD2A1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32" name="Dikdörtgen 31"/>
          <p:cNvSpPr/>
          <p:nvPr/>
        </p:nvSpPr>
        <p:spPr>
          <a:xfrm>
            <a:off x="8498600" y="6257836"/>
            <a:ext cx="372845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tr-TR" sz="1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ullanım alanı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arım </a:t>
            </a:r>
            <a:r>
              <a:rPr lang="tr-TR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üre haritalarının çiziminde kullanılır.</a:t>
            </a:r>
            <a:endParaRPr lang="tr-TR" sz="1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5" name="Grup 14"/>
          <p:cNvGrpSpPr/>
          <p:nvPr/>
        </p:nvGrpSpPr>
        <p:grpSpPr>
          <a:xfrm>
            <a:off x="2434853" y="1936647"/>
            <a:ext cx="467362" cy="1755776"/>
            <a:chOff x="4304662" y="2096526"/>
            <a:chExt cx="296862" cy="1755776"/>
          </a:xfrm>
        </p:grpSpPr>
        <p:sp>
          <p:nvSpPr>
            <p:cNvPr id="117" name="Freeform 53"/>
            <p:cNvSpPr>
              <a:spLocks/>
            </p:cNvSpPr>
            <p:nvPr/>
          </p:nvSpPr>
          <p:spPr bwMode="auto">
            <a:xfrm>
              <a:off x="4304662" y="2096526"/>
              <a:ext cx="296862" cy="877888"/>
            </a:xfrm>
            <a:custGeom>
              <a:avLst/>
              <a:gdLst>
                <a:gd name="T0" fmla="*/ 834 w 834"/>
                <a:gd name="T1" fmla="*/ 2464 h 2501"/>
                <a:gd name="T2" fmla="*/ 834 w 834"/>
                <a:gd name="T3" fmla="*/ 2419 h 2501"/>
                <a:gd name="T4" fmla="*/ 832 w 834"/>
                <a:gd name="T5" fmla="*/ 2374 h 2501"/>
                <a:gd name="T6" fmla="*/ 832 w 834"/>
                <a:gd name="T7" fmla="*/ 2331 h 2501"/>
                <a:gd name="T8" fmla="*/ 830 w 834"/>
                <a:gd name="T9" fmla="*/ 2286 h 2501"/>
                <a:gd name="T10" fmla="*/ 829 w 834"/>
                <a:gd name="T11" fmla="*/ 2243 h 2501"/>
                <a:gd name="T12" fmla="*/ 827 w 834"/>
                <a:gd name="T13" fmla="*/ 2198 h 2501"/>
                <a:gd name="T14" fmla="*/ 826 w 834"/>
                <a:gd name="T15" fmla="*/ 2153 h 2501"/>
                <a:gd name="T16" fmla="*/ 822 w 834"/>
                <a:gd name="T17" fmla="*/ 2110 h 2501"/>
                <a:gd name="T18" fmla="*/ 821 w 834"/>
                <a:gd name="T19" fmla="*/ 2065 h 2501"/>
                <a:gd name="T20" fmla="*/ 818 w 834"/>
                <a:gd name="T21" fmla="*/ 2020 h 2501"/>
                <a:gd name="T22" fmla="*/ 814 w 834"/>
                <a:gd name="T23" fmla="*/ 1976 h 2501"/>
                <a:gd name="T24" fmla="*/ 811 w 834"/>
                <a:gd name="T25" fmla="*/ 1932 h 2501"/>
                <a:gd name="T26" fmla="*/ 808 w 834"/>
                <a:gd name="T27" fmla="*/ 1888 h 2501"/>
                <a:gd name="T28" fmla="*/ 805 w 834"/>
                <a:gd name="T29" fmla="*/ 1843 h 2501"/>
                <a:gd name="T30" fmla="*/ 800 w 834"/>
                <a:gd name="T31" fmla="*/ 1800 h 2501"/>
                <a:gd name="T32" fmla="*/ 795 w 834"/>
                <a:gd name="T33" fmla="*/ 1755 h 2501"/>
                <a:gd name="T34" fmla="*/ 790 w 834"/>
                <a:gd name="T35" fmla="*/ 1710 h 2501"/>
                <a:gd name="T36" fmla="*/ 786 w 834"/>
                <a:gd name="T37" fmla="*/ 1667 h 2501"/>
                <a:gd name="T38" fmla="*/ 781 w 834"/>
                <a:gd name="T39" fmla="*/ 1622 h 2501"/>
                <a:gd name="T40" fmla="*/ 774 w 834"/>
                <a:gd name="T41" fmla="*/ 1579 h 2501"/>
                <a:gd name="T42" fmla="*/ 768 w 834"/>
                <a:gd name="T43" fmla="*/ 1534 h 2501"/>
                <a:gd name="T44" fmla="*/ 762 w 834"/>
                <a:gd name="T45" fmla="*/ 1490 h 2501"/>
                <a:gd name="T46" fmla="*/ 755 w 834"/>
                <a:gd name="T47" fmla="*/ 1446 h 2501"/>
                <a:gd name="T48" fmla="*/ 749 w 834"/>
                <a:gd name="T49" fmla="*/ 1402 h 2501"/>
                <a:gd name="T50" fmla="*/ 741 w 834"/>
                <a:gd name="T51" fmla="*/ 1357 h 2501"/>
                <a:gd name="T52" fmla="*/ 733 w 834"/>
                <a:gd name="T53" fmla="*/ 1312 h 2501"/>
                <a:gd name="T54" fmla="*/ 725 w 834"/>
                <a:gd name="T55" fmla="*/ 1269 h 2501"/>
                <a:gd name="T56" fmla="*/ 717 w 834"/>
                <a:gd name="T57" fmla="*/ 1226 h 2501"/>
                <a:gd name="T58" fmla="*/ 709 w 834"/>
                <a:gd name="T59" fmla="*/ 1181 h 2501"/>
                <a:gd name="T60" fmla="*/ 699 w 834"/>
                <a:gd name="T61" fmla="*/ 1138 h 2501"/>
                <a:gd name="T62" fmla="*/ 689 w 834"/>
                <a:gd name="T63" fmla="*/ 1093 h 2501"/>
                <a:gd name="T64" fmla="*/ 678 w 834"/>
                <a:gd name="T65" fmla="*/ 1049 h 2501"/>
                <a:gd name="T66" fmla="*/ 668 w 834"/>
                <a:gd name="T67" fmla="*/ 1004 h 2501"/>
                <a:gd name="T68" fmla="*/ 657 w 834"/>
                <a:gd name="T69" fmla="*/ 961 h 2501"/>
                <a:gd name="T70" fmla="*/ 644 w 834"/>
                <a:gd name="T71" fmla="*/ 918 h 2501"/>
                <a:gd name="T72" fmla="*/ 633 w 834"/>
                <a:gd name="T73" fmla="*/ 873 h 2501"/>
                <a:gd name="T74" fmla="*/ 620 w 834"/>
                <a:gd name="T75" fmla="*/ 830 h 2501"/>
                <a:gd name="T76" fmla="*/ 606 w 834"/>
                <a:gd name="T77" fmla="*/ 786 h 2501"/>
                <a:gd name="T78" fmla="*/ 593 w 834"/>
                <a:gd name="T79" fmla="*/ 743 h 2501"/>
                <a:gd name="T80" fmla="*/ 579 w 834"/>
                <a:gd name="T81" fmla="*/ 700 h 2501"/>
                <a:gd name="T82" fmla="*/ 563 w 834"/>
                <a:gd name="T83" fmla="*/ 656 h 2501"/>
                <a:gd name="T84" fmla="*/ 547 w 834"/>
                <a:gd name="T85" fmla="*/ 613 h 2501"/>
                <a:gd name="T86" fmla="*/ 529 w 834"/>
                <a:gd name="T87" fmla="*/ 570 h 2501"/>
                <a:gd name="T88" fmla="*/ 511 w 834"/>
                <a:gd name="T89" fmla="*/ 526 h 2501"/>
                <a:gd name="T90" fmla="*/ 492 w 834"/>
                <a:gd name="T91" fmla="*/ 485 h 2501"/>
                <a:gd name="T92" fmla="*/ 473 w 834"/>
                <a:gd name="T93" fmla="*/ 441 h 2501"/>
                <a:gd name="T94" fmla="*/ 452 w 834"/>
                <a:gd name="T95" fmla="*/ 400 h 2501"/>
                <a:gd name="T96" fmla="*/ 429 w 834"/>
                <a:gd name="T97" fmla="*/ 358 h 2501"/>
                <a:gd name="T98" fmla="*/ 405 w 834"/>
                <a:gd name="T99" fmla="*/ 316 h 2501"/>
                <a:gd name="T100" fmla="*/ 380 w 834"/>
                <a:gd name="T101" fmla="*/ 275 h 2501"/>
                <a:gd name="T102" fmla="*/ 352 w 834"/>
                <a:gd name="T103" fmla="*/ 234 h 2501"/>
                <a:gd name="T104" fmla="*/ 322 w 834"/>
                <a:gd name="T105" fmla="*/ 196 h 2501"/>
                <a:gd name="T106" fmla="*/ 290 w 834"/>
                <a:gd name="T107" fmla="*/ 157 h 2501"/>
                <a:gd name="T108" fmla="*/ 256 w 834"/>
                <a:gd name="T109" fmla="*/ 121 h 2501"/>
                <a:gd name="T110" fmla="*/ 218 w 834"/>
                <a:gd name="T111" fmla="*/ 87 h 2501"/>
                <a:gd name="T112" fmla="*/ 174 w 834"/>
                <a:gd name="T113" fmla="*/ 56 h 2501"/>
                <a:gd name="T114" fmla="*/ 126 w 834"/>
                <a:gd name="T115" fmla="*/ 29 h 2501"/>
                <a:gd name="T116" fmla="*/ 72 w 834"/>
                <a:gd name="T117" fmla="*/ 10 h 2501"/>
                <a:gd name="T118" fmla="*/ 11 w 834"/>
                <a:gd name="T119" fmla="*/ 2 h 25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834" h="2501">
                  <a:moveTo>
                    <a:pt x="834" y="2501"/>
                  </a:moveTo>
                  <a:lnTo>
                    <a:pt x="834" y="2493"/>
                  </a:lnTo>
                  <a:lnTo>
                    <a:pt x="834" y="2485"/>
                  </a:lnTo>
                  <a:lnTo>
                    <a:pt x="834" y="2479"/>
                  </a:lnTo>
                  <a:lnTo>
                    <a:pt x="834" y="2471"/>
                  </a:lnTo>
                  <a:lnTo>
                    <a:pt x="834" y="2464"/>
                  </a:lnTo>
                  <a:lnTo>
                    <a:pt x="834" y="2456"/>
                  </a:lnTo>
                  <a:lnTo>
                    <a:pt x="834" y="2448"/>
                  </a:lnTo>
                  <a:lnTo>
                    <a:pt x="834" y="2442"/>
                  </a:lnTo>
                  <a:lnTo>
                    <a:pt x="834" y="2434"/>
                  </a:lnTo>
                  <a:lnTo>
                    <a:pt x="834" y="2427"/>
                  </a:lnTo>
                  <a:lnTo>
                    <a:pt x="834" y="2419"/>
                  </a:lnTo>
                  <a:lnTo>
                    <a:pt x="832" y="2411"/>
                  </a:lnTo>
                  <a:lnTo>
                    <a:pt x="832" y="2405"/>
                  </a:lnTo>
                  <a:lnTo>
                    <a:pt x="832" y="2397"/>
                  </a:lnTo>
                  <a:lnTo>
                    <a:pt x="832" y="2390"/>
                  </a:lnTo>
                  <a:lnTo>
                    <a:pt x="832" y="2382"/>
                  </a:lnTo>
                  <a:lnTo>
                    <a:pt x="832" y="2374"/>
                  </a:lnTo>
                  <a:lnTo>
                    <a:pt x="832" y="2368"/>
                  </a:lnTo>
                  <a:lnTo>
                    <a:pt x="832" y="2360"/>
                  </a:lnTo>
                  <a:lnTo>
                    <a:pt x="832" y="2353"/>
                  </a:lnTo>
                  <a:lnTo>
                    <a:pt x="832" y="2345"/>
                  </a:lnTo>
                  <a:lnTo>
                    <a:pt x="832" y="2337"/>
                  </a:lnTo>
                  <a:lnTo>
                    <a:pt x="832" y="2331"/>
                  </a:lnTo>
                  <a:lnTo>
                    <a:pt x="830" y="2323"/>
                  </a:lnTo>
                  <a:lnTo>
                    <a:pt x="830" y="2317"/>
                  </a:lnTo>
                  <a:lnTo>
                    <a:pt x="830" y="2309"/>
                  </a:lnTo>
                  <a:lnTo>
                    <a:pt x="830" y="2300"/>
                  </a:lnTo>
                  <a:lnTo>
                    <a:pt x="830" y="2294"/>
                  </a:lnTo>
                  <a:lnTo>
                    <a:pt x="830" y="2286"/>
                  </a:lnTo>
                  <a:lnTo>
                    <a:pt x="830" y="2280"/>
                  </a:lnTo>
                  <a:lnTo>
                    <a:pt x="830" y="2272"/>
                  </a:lnTo>
                  <a:lnTo>
                    <a:pt x="829" y="2264"/>
                  </a:lnTo>
                  <a:lnTo>
                    <a:pt x="829" y="2257"/>
                  </a:lnTo>
                  <a:lnTo>
                    <a:pt x="829" y="2249"/>
                  </a:lnTo>
                  <a:lnTo>
                    <a:pt x="829" y="2243"/>
                  </a:lnTo>
                  <a:lnTo>
                    <a:pt x="829" y="2235"/>
                  </a:lnTo>
                  <a:lnTo>
                    <a:pt x="829" y="2227"/>
                  </a:lnTo>
                  <a:lnTo>
                    <a:pt x="829" y="2220"/>
                  </a:lnTo>
                  <a:lnTo>
                    <a:pt x="827" y="2212"/>
                  </a:lnTo>
                  <a:lnTo>
                    <a:pt x="827" y="2206"/>
                  </a:lnTo>
                  <a:lnTo>
                    <a:pt x="827" y="2198"/>
                  </a:lnTo>
                  <a:lnTo>
                    <a:pt x="827" y="2190"/>
                  </a:lnTo>
                  <a:lnTo>
                    <a:pt x="827" y="2183"/>
                  </a:lnTo>
                  <a:lnTo>
                    <a:pt x="826" y="2175"/>
                  </a:lnTo>
                  <a:lnTo>
                    <a:pt x="826" y="2169"/>
                  </a:lnTo>
                  <a:lnTo>
                    <a:pt x="826" y="2161"/>
                  </a:lnTo>
                  <a:lnTo>
                    <a:pt x="826" y="2153"/>
                  </a:lnTo>
                  <a:lnTo>
                    <a:pt x="826" y="2146"/>
                  </a:lnTo>
                  <a:lnTo>
                    <a:pt x="824" y="2138"/>
                  </a:lnTo>
                  <a:lnTo>
                    <a:pt x="824" y="2130"/>
                  </a:lnTo>
                  <a:lnTo>
                    <a:pt x="824" y="2124"/>
                  </a:lnTo>
                  <a:lnTo>
                    <a:pt x="824" y="2116"/>
                  </a:lnTo>
                  <a:lnTo>
                    <a:pt x="822" y="2110"/>
                  </a:lnTo>
                  <a:lnTo>
                    <a:pt x="822" y="2102"/>
                  </a:lnTo>
                  <a:lnTo>
                    <a:pt x="822" y="2094"/>
                  </a:lnTo>
                  <a:lnTo>
                    <a:pt x="822" y="2087"/>
                  </a:lnTo>
                  <a:lnTo>
                    <a:pt x="821" y="2079"/>
                  </a:lnTo>
                  <a:lnTo>
                    <a:pt x="821" y="2073"/>
                  </a:lnTo>
                  <a:lnTo>
                    <a:pt x="821" y="2065"/>
                  </a:lnTo>
                  <a:lnTo>
                    <a:pt x="821" y="2057"/>
                  </a:lnTo>
                  <a:lnTo>
                    <a:pt x="819" y="2050"/>
                  </a:lnTo>
                  <a:lnTo>
                    <a:pt x="819" y="2042"/>
                  </a:lnTo>
                  <a:lnTo>
                    <a:pt x="819" y="2036"/>
                  </a:lnTo>
                  <a:lnTo>
                    <a:pt x="818" y="2028"/>
                  </a:lnTo>
                  <a:lnTo>
                    <a:pt x="818" y="2020"/>
                  </a:lnTo>
                  <a:lnTo>
                    <a:pt x="818" y="2013"/>
                  </a:lnTo>
                  <a:lnTo>
                    <a:pt x="818" y="2005"/>
                  </a:lnTo>
                  <a:lnTo>
                    <a:pt x="816" y="1999"/>
                  </a:lnTo>
                  <a:lnTo>
                    <a:pt x="816" y="1991"/>
                  </a:lnTo>
                  <a:lnTo>
                    <a:pt x="816" y="1983"/>
                  </a:lnTo>
                  <a:lnTo>
                    <a:pt x="814" y="1976"/>
                  </a:lnTo>
                  <a:lnTo>
                    <a:pt x="814" y="1968"/>
                  </a:lnTo>
                  <a:lnTo>
                    <a:pt x="814" y="1962"/>
                  </a:lnTo>
                  <a:lnTo>
                    <a:pt x="813" y="1954"/>
                  </a:lnTo>
                  <a:lnTo>
                    <a:pt x="813" y="1946"/>
                  </a:lnTo>
                  <a:lnTo>
                    <a:pt x="813" y="1940"/>
                  </a:lnTo>
                  <a:lnTo>
                    <a:pt x="811" y="1932"/>
                  </a:lnTo>
                  <a:lnTo>
                    <a:pt x="811" y="1925"/>
                  </a:lnTo>
                  <a:lnTo>
                    <a:pt x="810" y="1917"/>
                  </a:lnTo>
                  <a:lnTo>
                    <a:pt x="810" y="1909"/>
                  </a:lnTo>
                  <a:lnTo>
                    <a:pt x="810" y="1903"/>
                  </a:lnTo>
                  <a:lnTo>
                    <a:pt x="808" y="1895"/>
                  </a:lnTo>
                  <a:lnTo>
                    <a:pt x="808" y="1888"/>
                  </a:lnTo>
                  <a:lnTo>
                    <a:pt x="808" y="1880"/>
                  </a:lnTo>
                  <a:lnTo>
                    <a:pt x="806" y="1872"/>
                  </a:lnTo>
                  <a:lnTo>
                    <a:pt x="806" y="1866"/>
                  </a:lnTo>
                  <a:lnTo>
                    <a:pt x="805" y="1858"/>
                  </a:lnTo>
                  <a:lnTo>
                    <a:pt x="805" y="1851"/>
                  </a:lnTo>
                  <a:lnTo>
                    <a:pt x="805" y="1843"/>
                  </a:lnTo>
                  <a:lnTo>
                    <a:pt x="803" y="1835"/>
                  </a:lnTo>
                  <a:lnTo>
                    <a:pt x="803" y="1829"/>
                  </a:lnTo>
                  <a:lnTo>
                    <a:pt x="802" y="1821"/>
                  </a:lnTo>
                  <a:lnTo>
                    <a:pt x="802" y="1814"/>
                  </a:lnTo>
                  <a:lnTo>
                    <a:pt x="800" y="1806"/>
                  </a:lnTo>
                  <a:lnTo>
                    <a:pt x="800" y="1800"/>
                  </a:lnTo>
                  <a:lnTo>
                    <a:pt x="798" y="1792"/>
                  </a:lnTo>
                  <a:lnTo>
                    <a:pt x="798" y="1784"/>
                  </a:lnTo>
                  <a:lnTo>
                    <a:pt x="798" y="1778"/>
                  </a:lnTo>
                  <a:lnTo>
                    <a:pt x="797" y="1770"/>
                  </a:lnTo>
                  <a:lnTo>
                    <a:pt x="797" y="1763"/>
                  </a:lnTo>
                  <a:lnTo>
                    <a:pt x="795" y="1755"/>
                  </a:lnTo>
                  <a:lnTo>
                    <a:pt x="795" y="1747"/>
                  </a:lnTo>
                  <a:lnTo>
                    <a:pt x="794" y="1741"/>
                  </a:lnTo>
                  <a:lnTo>
                    <a:pt x="794" y="1733"/>
                  </a:lnTo>
                  <a:lnTo>
                    <a:pt x="792" y="1726"/>
                  </a:lnTo>
                  <a:lnTo>
                    <a:pt x="792" y="1718"/>
                  </a:lnTo>
                  <a:lnTo>
                    <a:pt x="790" y="1710"/>
                  </a:lnTo>
                  <a:lnTo>
                    <a:pt x="790" y="1704"/>
                  </a:lnTo>
                  <a:lnTo>
                    <a:pt x="789" y="1696"/>
                  </a:lnTo>
                  <a:lnTo>
                    <a:pt x="789" y="1689"/>
                  </a:lnTo>
                  <a:lnTo>
                    <a:pt x="787" y="1681"/>
                  </a:lnTo>
                  <a:lnTo>
                    <a:pt x="787" y="1673"/>
                  </a:lnTo>
                  <a:lnTo>
                    <a:pt x="786" y="1667"/>
                  </a:lnTo>
                  <a:lnTo>
                    <a:pt x="784" y="1659"/>
                  </a:lnTo>
                  <a:lnTo>
                    <a:pt x="784" y="1652"/>
                  </a:lnTo>
                  <a:lnTo>
                    <a:pt x="782" y="1644"/>
                  </a:lnTo>
                  <a:lnTo>
                    <a:pt x="782" y="1636"/>
                  </a:lnTo>
                  <a:lnTo>
                    <a:pt x="781" y="1630"/>
                  </a:lnTo>
                  <a:lnTo>
                    <a:pt x="781" y="1622"/>
                  </a:lnTo>
                  <a:lnTo>
                    <a:pt x="779" y="1616"/>
                  </a:lnTo>
                  <a:lnTo>
                    <a:pt x="779" y="1608"/>
                  </a:lnTo>
                  <a:lnTo>
                    <a:pt x="778" y="1600"/>
                  </a:lnTo>
                  <a:lnTo>
                    <a:pt x="776" y="1593"/>
                  </a:lnTo>
                  <a:lnTo>
                    <a:pt x="776" y="1585"/>
                  </a:lnTo>
                  <a:lnTo>
                    <a:pt x="774" y="1579"/>
                  </a:lnTo>
                  <a:lnTo>
                    <a:pt x="774" y="1571"/>
                  </a:lnTo>
                  <a:lnTo>
                    <a:pt x="773" y="1563"/>
                  </a:lnTo>
                  <a:lnTo>
                    <a:pt x="771" y="1556"/>
                  </a:lnTo>
                  <a:lnTo>
                    <a:pt x="771" y="1548"/>
                  </a:lnTo>
                  <a:lnTo>
                    <a:pt x="770" y="1542"/>
                  </a:lnTo>
                  <a:lnTo>
                    <a:pt x="768" y="1534"/>
                  </a:lnTo>
                  <a:lnTo>
                    <a:pt x="768" y="1527"/>
                  </a:lnTo>
                  <a:lnTo>
                    <a:pt x="766" y="1519"/>
                  </a:lnTo>
                  <a:lnTo>
                    <a:pt x="765" y="1511"/>
                  </a:lnTo>
                  <a:lnTo>
                    <a:pt x="765" y="1505"/>
                  </a:lnTo>
                  <a:lnTo>
                    <a:pt x="763" y="1497"/>
                  </a:lnTo>
                  <a:lnTo>
                    <a:pt x="762" y="1490"/>
                  </a:lnTo>
                  <a:lnTo>
                    <a:pt x="762" y="1482"/>
                  </a:lnTo>
                  <a:lnTo>
                    <a:pt x="760" y="1474"/>
                  </a:lnTo>
                  <a:lnTo>
                    <a:pt x="758" y="1468"/>
                  </a:lnTo>
                  <a:lnTo>
                    <a:pt x="758" y="1460"/>
                  </a:lnTo>
                  <a:lnTo>
                    <a:pt x="757" y="1454"/>
                  </a:lnTo>
                  <a:lnTo>
                    <a:pt x="755" y="1446"/>
                  </a:lnTo>
                  <a:lnTo>
                    <a:pt x="755" y="1437"/>
                  </a:lnTo>
                  <a:lnTo>
                    <a:pt x="753" y="1431"/>
                  </a:lnTo>
                  <a:lnTo>
                    <a:pt x="752" y="1423"/>
                  </a:lnTo>
                  <a:lnTo>
                    <a:pt x="750" y="1417"/>
                  </a:lnTo>
                  <a:lnTo>
                    <a:pt x="750" y="1409"/>
                  </a:lnTo>
                  <a:lnTo>
                    <a:pt x="749" y="1402"/>
                  </a:lnTo>
                  <a:lnTo>
                    <a:pt x="747" y="1394"/>
                  </a:lnTo>
                  <a:lnTo>
                    <a:pt x="745" y="1386"/>
                  </a:lnTo>
                  <a:lnTo>
                    <a:pt x="745" y="1380"/>
                  </a:lnTo>
                  <a:lnTo>
                    <a:pt x="744" y="1372"/>
                  </a:lnTo>
                  <a:lnTo>
                    <a:pt x="742" y="1365"/>
                  </a:lnTo>
                  <a:lnTo>
                    <a:pt x="741" y="1357"/>
                  </a:lnTo>
                  <a:lnTo>
                    <a:pt x="741" y="1349"/>
                  </a:lnTo>
                  <a:lnTo>
                    <a:pt x="739" y="1343"/>
                  </a:lnTo>
                  <a:lnTo>
                    <a:pt x="737" y="1335"/>
                  </a:lnTo>
                  <a:lnTo>
                    <a:pt x="736" y="1328"/>
                  </a:lnTo>
                  <a:lnTo>
                    <a:pt x="734" y="1320"/>
                  </a:lnTo>
                  <a:lnTo>
                    <a:pt x="733" y="1312"/>
                  </a:lnTo>
                  <a:lnTo>
                    <a:pt x="733" y="1306"/>
                  </a:lnTo>
                  <a:lnTo>
                    <a:pt x="731" y="1298"/>
                  </a:lnTo>
                  <a:lnTo>
                    <a:pt x="729" y="1292"/>
                  </a:lnTo>
                  <a:lnTo>
                    <a:pt x="728" y="1283"/>
                  </a:lnTo>
                  <a:lnTo>
                    <a:pt x="726" y="1277"/>
                  </a:lnTo>
                  <a:lnTo>
                    <a:pt x="725" y="1269"/>
                  </a:lnTo>
                  <a:lnTo>
                    <a:pt x="725" y="1261"/>
                  </a:lnTo>
                  <a:lnTo>
                    <a:pt x="723" y="1255"/>
                  </a:lnTo>
                  <a:lnTo>
                    <a:pt x="721" y="1247"/>
                  </a:lnTo>
                  <a:lnTo>
                    <a:pt x="720" y="1240"/>
                  </a:lnTo>
                  <a:lnTo>
                    <a:pt x="718" y="1232"/>
                  </a:lnTo>
                  <a:lnTo>
                    <a:pt x="717" y="1226"/>
                  </a:lnTo>
                  <a:lnTo>
                    <a:pt x="715" y="1218"/>
                  </a:lnTo>
                  <a:lnTo>
                    <a:pt x="713" y="1210"/>
                  </a:lnTo>
                  <a:lnTo>
                    <a:pt x="712" y="1203"/>
                  </a:lnTo>
                  <a:lnTo>
                    <a:pt x="710" y="1195"/>
                  </a:lnTo>
                  <a:lnTo>
                    <a:pt x="709" y="1189"/>
                  </a:lnTo>
                  <a:lnTo>
                    <a:pt x="709" y="1181"/>
                  </a:lnTo>
                  <a:lnTo>
                    <a:pt x="707" y="1173"/>
                  </a:lnTo>
                  <a:lnTo>
                    <a:pt x="705" y="1166"/>
                  </a:lnTo>
                  <a:lnTo>
                    <a:pt x="704" y="1158"/>
                  </a:lnTo>
                  <a:lnTo>
                    <a:pt x="702" y="1152"/>
                  </a:lnTo>
                  <a:lnTo>
                    <a:pt x="701" y="1144"/>
                  </a:lnTo>
                  <a:lnTo>
                    <a:pt x="699" y="1138"/>
                  </a:lnTo>
                  <a:lnTo>
                    <a:pt x="697" y="1129"/>
                  </a:lnTo>
                  <a:lnTo>
                    <a:pt x="696" y="1121"/>
                  </a:lnTo>
                  <a:lnTo>
                    <a:pt x="694" y="1115"/>
                  </a:lnTo>
                  <a:lnTo>
                    <a:pt x="693" y="1107"/>
                  </a:lnTo>
                  <a:lnTo>
                    <a:pt x="691" y="1101"/>
                  </a:lnTo>
                  <a:lnTo>
                    <a:pt x="689" y="1093"/>
                  </a:lnTo>
                  <a:lnTo>
                    <a:pt x="688" y="1086"/>
                  </a:lnTo>
                  <a:lnTo>
                    <a:pt x="686" y="1078"/>
                  </a:lnTo>
                  <a:lnTo>
                    <a:pt x="683" y="1072"/>
                  </a:lnTo>
                  <a:lnTo>
                    <a:pt x="681" y="1064"/>
                  </a:lnTo>
                  <a:lnTo>
                    <a:pt x="680" y="1056"/>
                  </a:lnTo>
                  <a:lnTo>
                    <a:pt x="678" y="1049"/>
                  </a:lnTo>
                  <a:lnTo>
                    <a:pt x="676" y="1041"/>
                  </a:lnTo>
                  <a:lnTo>
                    <a:pt x="675" y="1035"/>
                  </a:lnTo>
                  <a:lnTo>
                    <a:pt x="673" y="1027"/>
                  </a:lnTo>
                  <a:lnTo>
                    <a:pt x="672" y="1020"/>
                  </a:lnTo>
                  <a:lnTo>
                    <a:pt x="670" y="1012"/>
                  </a:lnTo>
                  <a:lnTo>
                    <a:pt x="668" y="1004"/>
                  </a:lnTo>
                  <a:lnTo>
                    <a:pt x="665" y="998"/>
                  </a:lnTo>
                  <a:lnTo>
                    <a:pt x="664" y="990"/>
                  </a:lnTo>
                  <a:lnTo>
                    <a:pt x="662" y="984"/>
                  </a:lnTo>
                  <a:lnTo>
                    <a:pt x="660" y="976"/>
                  </a:lnTo>
                  <a:lnTo>
                    <a:pt x="659" y="969"/>
                  </a:lnTo>
                  <a:lnTo>
                    <a:pt x="657" y="961"/>
                  </a:lnTo>
                  <a:lnTo>
                    <a:pt x="654" y="955"/>
                  </a:lnTo>
                  <a:lnTo>
                    <a:pt x="652" y="947"/>
                  </a:lnTo>
                  <a:lnTo>
                    <a:pt x="651" y="939"/>
                  </a:lnTo>
                  <a:lnTo>
                    <a:pt x="649" y="932"/>
                  </a:lnTo>
                  <a:lnTo>
                    <a:pt x="648" y="924"/>
                  </a:lnTo>
                  <a:lnTo>
                    <a:pt x="644" y="918"/>
                  </a:lnTo>
                  <a:lnTo>
                    <a:pt x="643" y="910"/>
                  </a:lnTo>
                  <a:lnTo>
                    <a:pt x="641" y="903"/>
                  </a:lnTo>
                  <a:lnTo>
                    <a:pt x="640" y="895"/>
                  </a:lnTo>
                  <a:lnTo>
                    <a:pt x="636" y="889"/>
                  </a:lnTo>
                  <a:lnTo>
                    <a:pt x="635" y="881"/>
                  </a:lnTo>
                  <a:lnTo>
                    <a:pt x="633" y="873"/>
                  </a:lnTo>
                  <a:lnTo>
                    <a:pt x="630" y="866"/>
                  </a:lnTo>
                  <a:lnTo>
                    <a:pt x="628" y="858"/>
                  </a:lnTo>
                  <a:lnTo>
                    <a:pt x="627" y="852"/>
                  </a:lnTo>
                  <a:lnTo>
                    <a:pt x="624" y="844"/>
                  </a:lnTo>
                  <a:lnTo>
                    <a:pt x="622" y="838"/>
                  </a:lnTo>
                  <a:lnTo>
                    <a:pt x="620" y="830"/>
                  </a:lnTo>
                  <a:lnTo>
                    <a:pt x="617" y="823"/>
                  </a:lnTo>
                  <a:lnTo>
                    <a:pt x="616" y="815"/>
                  </a:lnTo>
                  <a:lnTo>
                    <a:pt x="614" y="809"/>
                  </a:lnTo>
                  <a:lnTo>
                    <a:pt x="611" y="801"/>
                  </a:lnTo>
                  <a:lnTo>
                    <a:pt x="609" y="794"/>
                  </a:lnTo>
                  <a:lnTo>
                    <a:pt x="606" y="786"/>
                  </a:lnTo>
                  <a:lnTo>
                    <a:pt x="604" y="780"/>
                  </a:lnTo>
                  <a:lnTo>
                    <a:pt x="603" y="772"/>
                  </a:lnTo>
                  <a:lnTo>
                    <a:pt x="599" y="764"/>
                  </a:lnTo>
                  <a:lnTo>
                    <a:pt x="598" y="757"/>
                  </a:lnTo>
                  <a:lnTo>
                    <a:pt x="595" y="749"/>
                  </a:lnTo>
                  <a:lnTo>
                    <a:pt x="593" y="743"/>
                  </a:lnTo>
                  <a:lnTo>
                    <a:pt x="590" y="735"/>
                  </a:lnTo>
                  <a:lnTo>
                    <a:pt x="588" y="728"/>
                  </a:lnTo>
                  <a:lnTo>
                    <a:pt x="585" y="720"/>
                  </a:lnTo>
                  <a:lnTo>
                    <a:pt x="583" y="714"/>
                  </a:lnTo>
                  <a:lnTo>
                    <a:pt x="580" y="706"/>
                  </a:lnTo>
                  <a:lnTo>
                    <a:pt x="579" y="700"/>
                  </a:lnTo>
                  <a:lnTo>
                    <a:pt x="575" y="692"/>
                  </a:lnTo>
                  <a:lnTo>
                    <a:pt x="572" y="685"/>
                  </a:lnTo>
                  <a:lnTo>
                    <a:pt x="571" y="677"/>
                  </a:lnTo>
                  <a:lnTo>
                    <a:pt x="567" y="671"/>
                  </a:lnTo>
                  <a:lnTo>
                    <a:pt x="566" y="663"/>
                  </a:lnTo>
                  <a:lnTo>
                    <a:pt x="563" y="656"/>
                  </a:lnTo>
                  <a:lnTo>
                    <a:pt x="559" y="648"/>
                  </a:lnTo>
                  <a:lnTo>
                    <a:pt x="558" y="642"/>
                  </a:lnTo>
                  <a:lnTo>
                    <a:pt x="555" y="634"/>
                  </a:lnTo>
                  <a:lnTo>
                    <a:pt x="551" y="627"/>
                  </a:lnTo>
                  <a:lnTo>
                    <a:pt x="550" y="619"/>
                  </a:lnTo>
                  <a:lnTo>
                    <a:pt x="547" y="613"/>
                  </a:lnTo>
                  <a:lnTo>
                    <a:pt x="543" y="605"/>
                  </a:lnTo>
                  <a:lnTo>
                    <a:pt x="540" y="599"/>
                  </a:lnTo>
                  <a:lnTo>
                    <a:pt x="539" y="591"/>
                  </a:lnTo>
                  <a:lnTo>
                    <a:pt x="535" y="584"/>
                  </a:lnTo>
                  <a:lnTo>
                    <a:pt x="532" y="576"/>
                  </a:lnTo>
                  <a:lnTo>
                    <a:pt x="529" y="570"/>
                  </a:lnTo>
                  <a:lnTo>
                    <a:pt x="526" y="563"/>
                  </a:lnTo>
                  <a:lnTo>
                    <a:pt x="524" y="555"/>
                  </a:lnTo>
                  <a:lnTo>
                    <a:pt x="521" y="549"/>
                  </a:lnTo>
                  <a:lnTo>
                    <a:pt x="518" y="541"/>
                  </a:lnTo>
                  <a:lnTo>
                    <a:pt x="514" y="534"/>
                  </a:lnTo>
                  <a:lnTo>
                    <a:pt x="511" y="526"/>
                  </a:lnTo>
                  <a:lnTo>
                    <a:pt x="508" y="520"/>
                  </a:lnTo>
                  <a:lnTo>
                    <a:pt x="505" y="512"/>
                  </a:lnTo>
                  <a:lnTo>
                    <a:pt x="502" y="505"/>
                  </a:lnTo>
                  <a:lnTo>
                    <a:pt x="498" y="497"/>
                  </a:lnTo>
                  <a:lnTo>
                    <a:pt x="495" y="491"/>
                  </a:lnTo>
                  <a:lnTo>
                    <a:pt x="492" y="485"/>
                  </a:lnTo>
                  <a:lnTo>
                    <a:pt x="489" y="477"/>
                  </a:lnTo>
                  <a:lnTo>
                    <a:pt x="486" y="470"/>
                  </a:lnTo>
                  <a:lnTo>
                    <a:pt x="482" y="462"/>
                  </a:lnTo>
                  <a:lnTo>
                    <a:pt x="479" y="456"/>
                  </a:lnTo>
                  <a:lnTo>
                    <a:pt x="476" y="449"/>
                  </a:lnTo>
                  <a:lnTo>
                    <a:pt x="473" y="441"/>
                  </a:lnTo>
                  <a:lnTo>
                    <a:pt x="470" y="435"/>
                  </a:lnTo>
                  <a:lnTo>
                    <a:pt x="466" y="427"/>
                  </a:lnTo>
                  <a:lnTo>
                    <a:pt x="462" y="420"/>
                  </a:lnTo>
                  <a:lnTo>
                    <a:pt x="458" y="414"/>
                  </a:lnTo>
                  <a:lnTo>
                    <a:pt x="455" y="406"/>
                  </a:lnTo>
                  <a:lnTo>
                    <a:pt x="452" y="400"/>
                  </a:lnTo>
                  <a:lnTo>
                    <a:pt x="447" y="392"/>
                  </a:lnTo>
                  <a:lnTo>
                    <a:pt x="444" y="385"/>
                  </a:lnTo>
                  <a:lnTo>
                    <a:pt x="441" y="379"/>
                  </a:lnTo>
                  <a:lnTo>
                    <a:pt x="437" y="371"/>
                  </a:lnTo>
                  <a:lnTo>
                    <a:pt x="433" y="364"/>
                  </a:lnTo>
                  <a:lnTo>
                    <a:pt x="429" y="358"/>
                  </a:lnTo>
                  <a:lnTo>
                    <a:pt x="425" y="350"/>
                  </a:lnTo>
                  <a:lnTo>
                    <a:pt x="421" y="343"/>
                  </a:lnTo>
                  <a:lnTo>
                    <a:pt x="417" y="337"/>
                  </a:lnTo>
                  <a:lnTo>
                    <a:pt x="413" y="329"/>
                  </a:lnTo>
                  <a:lnTo>
                    <a:pt x="409" y="323"/>
                  </a:lnTo>
                  <a:lnTo>
                    <a:pt x="405" y="316"/>
                  </a:lnTo>
                  <a:lnTo>
                    <a:pt x="401" y="310"/>
                  </a:lnTo>
                  <a:lnTo>
                    <a:pt x="397" y="302"/>
                  </a:lnTo>
                  <a:lnTo>
                    <a:pt x="393" y="295"/>
                  </a:lnTo>
                  <a:lnTo>
                    <a:pt x="388" y="289"/>
                  </a:lnTo>
                  <a:lnTo>
                    <a:pt x="385" y="283"/>
                  </a:lnTo>
                  <a:lnTo>
                    <a:pt x="380" y="275"/>
                  </a:lnTo>
                  <a:lnTo>
                    <a:pt x="375" y="268"/>
                  </a:lnTo>
                  <a:lnTo>
                    <a:pt x="370" y="262"/>
                  </a:lnTo>
                  <a:lnTo>
                    <a:pt x="367" y="255"/>
                  </a:lnTo>
                  <a:lnTo>
                    <a:pt x="362" y="249"/>
                  </a:lnTo>
                  <a:lnTo>
                    <a:pt x="357" y="242"/>
                  </a:lnTo>
                  <a:lnTo>
                    <a:pt x="352" y="234"/>
                  </a:lnTo>
                  <a:lnTo>
                    <a:pt x="348" y="228"/>
                  </a:lnTo>
                  <a:lnTo>
                    <a:pt x="343" y="222"/>
                  </a:lnTo>
                  <a:lnTo>
                    <a:pt x="338" y="215"/>
                  </a:lnTo>
                  <a:lnTo>
                    <a:pt x="333" y="209"/>
                  </a:lnTo>
                  <a:lnTo>
                    <a:pt x="328" y="202"/>
                  </a:lnTo>
                  <a:lnTo>
                    <a:pt x="322" y="196"/>
                  </a:lnTo>
                  <a:lnTo>
                    <a:pt x="317" y="189"/>
                  </a:lnTo>
                  <a:lnTo>
                    <a:pt x="312" y="183"/>
                  </a:lnTo>
                  <a:lnTo>
                    <a:pt x="308" y="177"/>
                  </a:lnTo>
                  <a:lnTo>
                    <a:pt x="301" y="170"/>
                  </a:lnTo>
                  <a:lnTo>
                    <a:pt x="296" y="164"/>
                  </a:lnTo>
                  <a:lnTo>
                    <a:pt x="290" y="157"/>
                  </a:lnTo>
                  <a:lnTo>
                    <a:pt x="285" y="151"/>
                  </a:lnTo>
                  <a:lnTo>
                    <a:pt x="279" y="145"/>
                  </a:lnTo>
                  <a:lnTo>
                    <a:pt x="274" y="140"/>
                  </a:lnTo>
                  <a:lnTo>
                    <a:pt x="267" y="133"/>
                  </a:lnTo>
                  <a:lnTo>
                    <a:pt x="261" y="127"/>
                  </a:lnTo>
                  <a:lnTo>
                    <a:pt x="256" y="121"/>
                  </a:lnTo>
                  <a:lnTo>
                    <a:pt x="250" y="116"/>
                  </a:lnTo>
                  <a:lnTo>
                    <a:pt x="243" y="109"/>
                  </a:lnTo>
                  <a:lnTo>
                    <a:pt x="237" y="104"/>
                  </a:lnTo>
                  <a:lnTo>
                    <a:pt x="231" y="98"/>
                  </a:lnTo>
                  <a:lnTo>
                    <a:pt x="224" y="93"/>
                  </a:lnTo>
                  <a:lnTo>
                    <a:pt x="218" y="87"/>
                  </a:lnTo>
                  <a:lnTo>
                    <a:pt x="210" y="82"/>
                  </a:lnTo>
                  <a:lnTo>
                    <a:pt x="203" y="76"/>
                  </a:lnTo>
                  <a:lnTo>
                    <a:pt x="197" y="71"/>
                  </a:lnTo>
                  <a:lnTo>
                    <a:pt x="189" y="66"/>
                  </a:lnTo>
                  <a:lnTo>
                    <a:pt x="181" y="61"/>
                  </a:lnTo>
                  <a:lnTo>
                    <a:pt x="174" y="56"/>
                  </a:lnTo>
                  <a:lnTo>
                    <a:pt x="166" y="52"/>
                  </a:lnTo>
                  <a:lnTo>
                    <a:pt x="158" y="47"/>
                  </a:lnTo>
                  <a:lnTo>
                    <a:pt x="150" y="42"/>
                  </a:lnTo>
                  <a:lnTo>
                    <a:pt x="142" y="37"/>
                  </a:lnTo>
                  <a:lnTo>
                    <a:pt x="134" y="34"/>
                  </a:lnTo>
                  <a:lnTo>
                    <a:pt x="126" y="29"/>
                  </a:lnTo>
                  <a:lnTo>
                    <a:pt x="118" y="26"/>
                  </a:lnTo>
                  <a:lnTo>
                    <a:pt x="109" y="23"/>
                  </a:lnTo>
                  <a:lnTo>
                    <a:pt x="101" y="19"/>
                  </a:lnTo>
                  <a:lnTo>
                    <a:pt x="91" y="16"/>
                  </a:lnTo>
                  <a:lnTo>
                    <a:pt x="81" y="13"/>
                  </a:lnTo>
                  <a:lnTo>
                    <a:pt x="72" y="10"/>
                  </a:lnTo>
                  <a:lnTo>
                    <a:pt x="62" y="8"/>
                  </a:lnTo>
                  <a:lnTo>
                    <a:pt x="52" y="5"/>
                  </a:lnTo>
                  <a:lnTo>
                    <a:pt x="43" y="3"/>
                  </a:lnTo>
                  <a:lnTo>
                    <a:pt x="32" y="3"/>
                  </a:lnTo>
                  <a:lnTo>
                    <a:pt x="22" y="2"/>
                  </a:lnTo>
                  <a:lnTo>
                    <a:pt x="11" y="2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6350" cap="rnd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8" name="Freeform 54"/>
            <p:cNvSpPr>
              <a:spLocks/>
            </p:cNvSpPr>
            <p:nvPr/>
          </p:nvSpPr>
          <p:spPr bwMode="auto">
            <a:xfrm>
              <a:off x="4304662" y="2974414"/>
              <a:ext cx="296862" cy="877888"/>
            </a:xfrm>
            <a:custGeom>
              <a:avLst/>
              <a:gdLst>
                <a:gd name="T0" fmla="*/ 834 w 834"/>
                <a:gd name="T1" fmla="*/ 37 h 2499"/>
                <a:gd name="T2" fmla="*/ 834 w 834"/>
                <a:gd name="T3" fmla="*/ 80 h 2499"/>
                <a:gd name="T4" fmla="*/ 832 w 834"/>
                <a:gd name="T5" fmla="*/ 125 h 2499"/>
                <a:gd name="T6" fmla="*/ 832 w 834"/>
                <a:gd name="T7" fmla="*/ 168 h 2499"/>
                <a:gd name="T8" fmla="*/ 830 w 834"/>
                <a:gd name="T9" fmla="*/ 213 h 2499"/>
                <a:gd name="T10" fmla="*/ 829 w 834"/>
                <a:gd name="T11" fmla="*/ 258 h 2499"/>
                <a:gd name="T12" fmla="*/ 827 w 834"/>
                <a:gd name="T13" fmla="*/ 302 h 2499"/>
                <a:gd name="T14" fmla="*/ 826 w 834"/>
                <a:gd name="T15" fmla="*/ 346 h 2499"/>
                <a:gd name="T16" fmla="*/ 822 w 834"/>
                <a:gd name="T17" fmla="*/ 391 h 2499"/>
                <a:gd name="T18" fmla="*/ 821 w 834"/>
                <a:gd name="T19" fmla="*/ 435 h 2499"/>
                <a:gd name="T20" fmla="*/ 818 w 834"/>
                <a:gd name="T21" fmla="*/ 480 h 2499"/>
                <a:gd name="T22" fmla="*/ 814 w 834"/>
                <a:gd name="T23" fmla="*/ 523 h 2499"/>
                <a:gd name="T24" fmla="*/ 811 w 834"/>
                <a:gd name="T25" fmla="*/ 568 h 2499"/>
                <a:gd name="T26" fmla="*/ 808 w 834"/>
                <a:gd name="T27" fmla="*/ 613 h 2499"/>
                <a:gd name="T28" fmla="*/ 805 w 834"/>
                <a:gd name="T29" fmla="*/ 656 h 2499"/>
                <a:gd name="T30" fmla="*/ 800 w 834"/>
                <a:gd name="T31" fmla="*/ 701 h 2499"/>
                <a:gd name="T32" fmla="*/ 795 w 834"/>
                <a:gd name="T33" fmla="*/ 744 h 2499"/>
                <a:gd name="T34" fmla="*/ 790 w 834"/>
                <a:gd name="T35" fmla="*/ 789 h 2499"/>
                <a:gd name="T36" fmla="*/ 786 w 834"/>
                <a:gd name="T37" fmla="*/ 833 h 2499"/>
                <a:gd name="T38" fmla="*/ 781 w 834"/>
                <a:gd name="T39" fmla="*/ 877 h 2499"/>
                <a:gd name="T40" fmla="*/ 774 w 834"/>
                <a:gd name="T41" fmla="*/ 922 h 2499"/>
                <a:gd name="T42" fmla="*/ 768 w 834"/>
                <a:gd name="T43" fmla="*/ 966 h 2499"/>
                <a:gd name="T44" fmla="*/ 762 w 834"/>
                <a:gd name="T45" fmla="*/ 1011 h 2499"/>
                <a:gd name="T46" fmla="*/ 755 w 834"/>
                <a:gd name="T47" fmla="*/ 1054 h 2499"/>
                <a:gd name="T48" fmla="*/ 749 w 834"/>
                <a:gd name="T49" fmla="*/ 1099 h 2499"/>
                <a:gd name="T50" fmla="*/ 741 w 834"/>
                <a:gd name="T51" fmla="*/ 1142 h 2499"/>
                <a:gd name="T52" fmla="*/ 733 w 834"/>
                <a:gd name="T53" fmla="*/ 1187 h 2499"/>
                <a:gd name="T54" fmla="*/ 725 w 834"/>
                <a:gd name="T55" fmla="*/ 1230 h 2499"/>
                <a:gd name="T56" fmla="*/ 717 w 834"/>
                <a:gd name="T57" fmla="*/ 1275 h 2499"/>
                <a:gd name="T58" fmla="*/ 709 w 834"/>
                <a:gd name="T59" fmla="*/ 1319 h 2499"/>
                <a:gd name="T60" fmla="*/ 699 w 834"/>
                <a:gd name="T61" fmla="*/ 1363 h 2499"/>
                <a:gd name="T62" fmla="*/ 689 w 834"/>
                <a:gd name="T63" fmla="*/ 1407 h 2499"/>
                <a:gd name="T64" fmla="*/ 678 w 834"/>
                <a:gd name="T65" fmla="*/ 1450 h 2499"/>
                <a:gd name="T66" fmla="*/ 668 w 834"/>
                <a:gd name="T67" fmla="*/ 1495 h 2499"/>
                <a:gd name="T68" fmla="*/ 657 w 834"/>
                <a:gd name="T69" fmla="*/ 1538 h 2499"/>
                <a:gd name="T70" fmla="*/ 644 w 834"/>
                <a:gd name="T71" fmla="*/ 1582 h 2499"/>
                <a:gd name="T72" fmla="*/ 633 w 834"/>
                <a:gd name="T73" fmla="*/ 1627 h 2499"/>
                <a:gd name="T74" fmla="*/ 620 w 834"/>
                <a:gd name="T75" fmla="*/ 1670 h 2499"/>
                <a:gd name="T76" fmla="*/ 606 w 834"/>
                <a:gd name="T77" fmla="*/ 1713 h 2499"/>
                <a:gd name="T78" fmla="*/ 593 w 834"/>
                <a:gd name="T79" fmla="*/ 1757 h 2499"/>
                <a:gd name="T80" fmla="*/ 579 w 834"/>
                <a:gd name="T81" fmla="*/ 1800 h 2499"/>
                <a:gd name="T82" fmla="*/ 563 w 834"/>
                <a:gd name="T83" fmla="*/ 1843 h 2499"/>
                <a:gd name="T84" fmla="*/ 547 w 834"/>
                <a:gd name="T85" fmla="*/ 1886 h 2499"/>
                <a:gd name="T86" fmla="*/ 529 w 834"/>
                <a:gd name="T87" fmla="*/ 1930 h 2499"/>
                <a:gd name="T88" fmla="*/ 511 w 834"/>
                <a:gd name="T89" fmla="*/ 1973 h 2499"/>
                <a:gd name="T90" fmla="*/ 492 w 834"/>
                <a:gd name="T91" fmla="*/ 2016 h 2499"/>
                <a:gd name="T92" fmla="*/ 473 w 834"/>
                <a:gd name="T93" fmla="*/ 2058 h 2499"/>
                <a:gd name="T94" fmla="*/ 452 w 834"/>
                <a:gd name="T95" fmla="*/ 2100 h 2499"/>
                <a:gd name="T96" fmla="*/ 429 w 834"/>
                <a:gd name="T97" fmla="*/ 2141 h 2499"/>
                <a:gd name="T98" fmla="*/ 405 w 834"/>
                <a:gd name="T99" fmla="*/ 2183 h 2499"/>
                <a:gd name="T100" fmla="*/ 380 w 834"/>
                <a:gd name="T101" fmla="*/ 2225 h 2499"/>
                <a:gd name="T102" fmla="*/ 352 w 834"/>
                <a:gd name="T103" fmla="*/ 2265 h 2499"/>
                <a:gd name="T104" fmla="*/ 322 w 834"/>
                <a:gd name="T105" fmla="*/ 2304 h 2499"/>
                <a:gd name="T106" fmla="*/ 290 w 834"/>
                <a:gd name="T107" fmla="*/ 2342 h 2499"/>
                <a:gd name="T108" fmla="*/ 256 w 834"/>
                <a:gd name="T109" fmla="*/ 2379 h 2499"/>
                <a:gd name="T110" fmla="*/ 218 w 834"/>
                <a:gd name="T111" fmla="*/ 2413 h 2499"/>
                <a:gd name="T112" fmla="*/ 174 w 834"/>
                <a:gd name="T113" fmla="*/ 2445 h 2499"/>
                <a:gd name="T114" fmla="*/ 126 w 834"/>
                <a:gd name="T115" fmla="*/ 2470 h 2499"/>
                <a:gd name="T116" fmla="*/ 72 w 834"/>
                <a:gd name="T117" fmla="*/ 2490 h 2499"/>
                <a:gd name="T118" fmla="*/ 11 w 834"/>
                <a:gd name="T119" fmla="*/ 2499 h 2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834" h="2499">
                  <a:moveTo>
                    <a:pt x="834" y="0"/>
                  </a:moveTo>
                  <a:lnTo>
                    <a:pt x="834" y="6"/>
                  </a:lnTo>
                  <a:lnTo>
                    <a:pt x="834" y="14"/>
                  </a:lnTo>
                  <a:lnTo>
                    <a:pt x="834" y="21"/>
                  </a:lnTo>
                  <a:lnTo>
                    <a:pt x="834" y="29"/>
                  </a:lnTo>
                  <a:lnTo>
                    <a:pt x="834" y="37"/>
                  </a:lnTo>
                  <a:lnTo>
                    <a:pt x="834" y="43"/>
                  </a:lnTo>
                  <a:lnTo>
                    <a:pt x="834" y="51"/>
                  </a:lnTo>
                  <a:lnTo>
                    <a:pt x="834" y="58"/>
                  </a:lnTo>
                  <a:lnTo>
                    <a:pt x="834" y="66"/>
                  </a:lnTo>
                  <a:lnTo>
                    <a:pt x="834" y="74"/>
                  </a:lnTo>
                  <a:lnTo>
                    <a:pt x="834" y="80"/>
                  </a:lnTo>
                  <a:lnTo>
                    <a:pt x="832" y="88"/>
                  </a:lnTo>
                  <a:lnTo>
                    <a:pt x="832" y="95"/>
                  </a:lnTo>
                  <a:lnTo>
                    <a:pt x="832" y="103"/>
                  </a:lnTo>
                  <a:lnTo>
                    <a:pt x="832" y="111"/>
                  </a:lnTo>
                  <a:lnTo>
                    <a:pt x="832" y="117"/>
                  </a:lnTo>
                  <a:lnTo>
                    <a:pt x="832" y="125"/>
                  </a:lnTo>
                  <a:lnTo>
                    <a:pt x="832" y="132"/>
                  </a:lnTo>
                  <a:lnTo>
                    <a:pt x="832" y="140"/>
                  </a:lnTo>
                  <a:lnTo>
                    <a:pt x="832" y="148"/>
                  </a:lnTo>
                  <a:lnTo>
                    <a:pt x="832" y="154"/>
                  </a:lnTo>
                  <a:lnTo>
                    <a:pt x="832" y="162"/>
                  </a:lnTo>
                  <a:lnTo>
                    <a:pt x="832" y="168"/>
                  </a:lnTo>
                  <a:lnTo>
                    <a:pt x="830" y="176"/>
                  </a:lnTo>
                  <a:lnTo>
                    <a:pt x="830" y="184"/>
                  </a:lnTo>
                  <a:lnTo>
                    <a:pt x="830" y="191"/>
                  </a:lnTo>
                  <a:lnTo>
                    <a:pt x="830" y="199"/>
                  </a:lnTo>
                  <a:lnTo>
                    <a:pt x="830" y="205"/>
                  </a:lnTo>
                  <a:lnTo>
                    <a:pt x="830" y="213"/>
                  </a:lnTo>
                  <a:lnTo>
                    <a:pt x="830" y="221"/>
                  </a:lnTo>
                  <a:lnTo>
                    <a:pt x="830" y="228"/>
                  </a:lnTo>
                  <a:lnTo>
                    <a:pt x="829" y="236"/>
                  </a:lnTo>
                  <a:lnTo>
                    <a:pt x="829" y="244"/>
                  </a:lnTo>
                  <a:lnTo>
                    <a:pt x="829" y="250"/>
                  </a:lnTo>
                  <a:lnTo>
                    <a:pt x="829" y="258"/>
                  </a:lnTo>
                  <a:lnTo>
                    <a:pt x="829" y="265"/>
                  </a:lnTo>
                  <a:lnTo>
                    <a:pt x="829" y="273"/>
                  </a:lnTo>
                  <a:lnTo>
                    <a:pt x="829" y="281"/>
                  </a:lnTo>
                  <a:lnTo>
                    <a:pt x="827" y="287"/>
                  </a:lnTo>
                  <a:lnTo>
                    <a:pt x="827" y="295"/>
                  </a:lnTo>
                  <a:lnTo>
                    <a:pt x="827" y="302"/>
                  </a:lnTo>
                  <a:lnTo>
                    <a:pt x="827" y="310"/>
                  </a:lnTo>
                  <a:lnTo>
                    <a:pt x="827" y="318"/>
                  </a:lnTo>
                  <a:lnTo>
                    <a:pt x="826" y="324"/>
                  </a:lnTo>
                  <a:lnTo>
                    <a:pt x="826" y="332"/>
                  </a:lnTo>
                  <a:lnTo>
                    <a:pt x="826" y="338"/>
                  </a:lnTo>
                  <a:lnTo>
                    <a:pt x="826" y="346"/>
                  </a:lnTo>
                  <a:lnTo>
                    <a:pt x="826" y="355"/>
                  </a:lnTo>
                  <a:lnTo>
                    <a:pt x="824" y="361"/>
                  </a:lnTo>
                  <a:lnTo>
                    <a:pt x="824" y="369"/>
                  </a:lnTo>
                  <a:lnTo>
                    <a:pt x="824" y="375"/>
                  </a:lnTo>
                  <a:lnTo>
                    <a:pt x="824" y="383"/>
                  </a:lnTo>
                  <a:lnTo>
                    <a:pt x="822" y="391"/>
                  </a:lnTo>
                  <a:lnTo>
                    <a:pt x="822" y="398"/>
                  </a:lnTo>
                  <a:lnTo>
                    <a:pt x="822" y="406"/>
                  </a:lnTo>
                  <a:lnTo>
                    <a:pt x="822" y="412"/>
                  </a:lnTo>
                  <a:lnTo>
                    <a:pt x="821" y="420"/>
                  </a:lnTo>
                  <a:lnTo>
                    <a:pt x="821" y="428"/>
                  </a:lnTo>
                  <a:lnTo>
                    <a:pt x="821" y="435"/>
                  </a:lnTo>
                  <a:lnTo>
                    <a:pt x="821" y="443"/>
                  </a:lnTo>
                  <a:lnTo>
                    <a:pt x="819" y="449"/>
                  </a:lnTo>
                  <a:lnTo>
                    <a:pt x="819" y="457"/>
                  </a:lnTo>
                  <a:lnTo>
                    <a:pt x="819" y="465"/>
                  </a:lnTo>
                  <a:lnTo>
                    <a:pt x="818" y="472"/>
                  </a:lnTo>
                  <a:lnTo>
                    <a:pt x="818" y="480"/>
                  </a:lnTo>
                  <a:lnTo>
                    <a:pt x="818" y="486"/>
                  </a:lnTo>
                  <a:lnTo>
                    <a:pt x="818" y="494"/>
                  </a:lnTo>
                  <a:lnTo>
                    <a:pt x="816" y="502"/>
                  </a:lnTo>
                  <a:lnTo>
                    <a:pt x="816" y="509"/>
                  </a:lnTo>
                  <a:lnTo>
                    <a:pt x="816" y="517"/>
                  </a:lnTo>
                  <a:lnTo>
                    <a:pt x="814" y="523"/>
                  </a:lnTo>
                  <a:lnTo>
                    <a:pt x="814" y="531"/>
                  </a:lnTo>
                  <a:lnTo>
                    <a:pt x="814" y="539"/>
                  </a:lnTo>
                  <a:lnTo>
                    <a:pt x="813" y="545"/>
                  </a:lnTo>
                  <a:lnTo>
                    <a:pt x="813" y="553"/>
                  </a:lnTo>
                  <a:lnTo>
                    <a:pt x="813" y="560"/>
                  </a:lnTo>
                  <a:lnTo>
                    <a:pt x="811" y="568"/>
                  </a:lnTo>
                  <a:lnTo>
                    <a:pt x="811" y="576"/>
                  </a:lnTo>
                  <a:lnTo>
                    <a:pt x="810" y="582"/>
                  </a:lnTo>
                  <a:lnTo>
                    <a:pt x="810" y="590"/>
                  </a:lnTo>
                  <a:lnTo>
                    <a:pt x="810" y="597"/>
                  </a:lnTo>
                  <a:lnTo>
                    <a:pt x="808" y="605"/>
                  </a:lnTo>
                  <a:lnTo>
                    <a:pt x="808" y="613"/>
                  </a:lnTo>
                  <a:lnTo>
                    <a:pt x="808" y="619"/>
                  </a:lnTo>
                  <a:lnTo>
                    <a:pt x="806" y="627"/>
                  </a:lnTo>
                  <a:lnTo>
                    <a:pt x="806" y="634"/>
                  </a:lnTo>
                  <a:lnTo>
                    <a:pt x="805" y="642"/>
                  </a:lnTo>
                  <a:lnTo>
                    <a:pt x="805" y="650"/>
                  </a:lnTo>
                  <a:lnTo>
                    <a:pt x="805" y="656"/>
                  </a:lnTo>
                  <a:lnTo>
                    <a:pt x="803" y="664"/>
                  </a:lnTo>
                  <a:lnTo>
                    <a:pt x="803" y="671"/>
                  </a:lnTo>
                  <a:lnTo>
                    <a:pt x="802" y="679"/>
                  </a:lnTo>
                  <a:lnTo>
                    <a:pt x="802" y="687"/>
                  </a:lnTo>
                  <a:lnTo>
                    <a:pt x="800" y="693"/>
                  </a:lnTo>
                  <a:lnTo>
                    <a:pt x="800" y="701"/>
                  </a:lnTo>
                  <a:lnTo>
                    <a:pt x="798" y="707"/>
                  </a:lnTo>
                  <a:lnTo>
                    <a:pt x="798" y="715"/>
                  </a:lnTo>
                  <a:lnTo>
                    <a:pt x="798" y="723"/>
                  </a:lnTo>
                  <a:lnTo>
                    <a:pt x="797" y="730"/>
                  </a:lnTo>
                  <a:lnTo>
                    <a:pt x="797" y="738"/>
                  </a:lnTo>
                  <a:lnTo>
                    <a:pt x="795" y="744"/>
                  </a:lnTo>
                  <a:lnTo>
                    <a:pt x="795" y="752"/>
                  </a:lnTo>
                  <a:lnTo>
                    <a:pt x="794" y="760"/>
                  </a:lnTo>
                  <a:lnTo>
                    <a:pt x="794" y="767"/>
                  </a:lnTo>
                  <a:lnTo>
                    <a:pt x="792" y="775"/>
                  </a:lnTo>
                  <a:lnTo>
                    <a:pt x="792" y="781"/>
                  </a:lnTo>
                  <a:lnTo>
                    <a:pt x="790" y="789"/>
                  </a:lnTo>
                  <a:lnTo>
                    <a:pt x="790" y="796"/>
                  </a:lnTo>
                  <a:lnTo>
                    <a:pt x="789" y="804"/>
                  </a:lnTo>
                  <a:lnTo>
                    <a:pt x="789" y="812"/>
                  </a:lnTo>
                  <a:lnTo>
                    <a:pt x="787" y="818"/>
                  </a:lnTo>
                  <a:lnTo>
                    <a:pt x="787" y="826"/>
                  </a:lnTo>
                  <a:lnTo>
                    <a:pt x="786" y="833"/>
                  </a:lnTo>
                  <a:lnTo>
                    <a:pt x="784" y="841"/>
                  </a:lnTo>
                  <a:lnTo>
                    <a:pt x="784" y="849"/>
                  </a:lnTo>
                  <a:lnTo>
                    <a:pt x="782" y="855"/>
                  </a:lnTo>
                  <a:lnTo>
                    <a:pt x="782" y="863"/>
                  </a:lnTo>
                  <a:lnTo>
                    <a:pt x="781" y="869"/>
                  </a:lnTo>
                  <a:lnTo>
                    <a:pt x="781" y="877"/>
                  </a:lnTo>
                  <a:lnTo>
                    <a:pt x="779" y="885"/>
                  </a:lnTo>
                  <a:lnTo>
                    <a:pt x="779" y="892"/>
                  </a:lnTo>
                  <a:lnTo>
                    <a:pt x="778" y="900"/>
                  </a:lnTo>
                  <a:lnTo>
                    <a:pt x="776" y="906"/>
                  </a:lnTo>
                  <a:lnTo>
                    <a:pt x="776" y="914"/>
                  </a:lnTo>
                  <a:lnTo>
                    <a:pt x="774" y="922"/>
                  </a:lnTo>
                  <a:lnTo>
                    <a:pt x="774" y="929"/>
                  </a:lnTo>
                  <a:lnTo>
                    <a:pt x="773" y="937"/>
                  </a:lnTo>
                  <a:lnTo>
                    <a:pt x="771" y="943"/>
                  </a:lnTo>
                  <a:lnTo>
                    <a:pt x="771" y="951"/>
                  </a:lnTo>
                  <a:lnTo>
                    <a:pt x="770" y="959"/>
                  </a:lnTo>
                  <a:lnTo>
                    <a:pt x="768" y="966"/>
                  </a:lnTo>
                  <a:lnTo>
                    <a:pt x="768" y="974"/>
                  </a:lnTo>
                  <a:lnTo>
                    <a:pt x="766" y="980"/>
                  </a:lnTo>
                  <a:lnTo>
                    <a:pt x="765" y="988"/>
                  </a:lnTo>
                  <a:lnTo>
                    <a:pt x="765" y="995"/>
                  </a:lnTo>
                  <a:lnTo>
                    <a:pt x="763" y="1003"/>
                  </a:lnTo>
                  <a:lnTo>
                    <a:pt x="762" y="1011"/>
                  </a:lnTo>
                  <a:lnTo>
                    <a:pt x="762" y="1017"/>
                  </a:lnTo>
                  <a:lnTo>
                    <a:pt x="760" y="1025"/>
                  </a:lnTo>
                  <a:lnTo>
                    <a:pt x="758" y="1031"/>
                  </a:lnTo>
                  <a:lnTo>
                    <a:pt x="758" y="1039"/>
                  </a:lnTo>
                  <a:lnTo>
                    <a:pt x="757" y="1047"/>
                  </a:lnTo>
                  <a:lnTo>
                    <a:pt x="755" y="1054"/>
                  </a:lnTo>
                  <a:lnTo>
                    <a:pt x="755" y="1062"/>
                  </a:lnTo>
                  <a:lnTo>
                    <a:pt x="753" y="1068"/>
                  </a:lnTo>
                  <a:lnTo>
                    <a:pt x="752" y="1076"/>
                  </a:lnTo>
                  <a:lnTo>
                    <a:pt x="750" y="1084"/>
                  </a:lnTo>
                  <a:lnTo>
                    <a:pt x="750" y="1091"/>
                  </a:lnTo>
                  <a:lnTo>
                    <a:pt x="749" y="1099"/>
                  </a:lnTo>
                  <a:lnTo>
                    <a:pt x="747" y="1105"/>
                  </a:lnTo>
                  <a:lnTo>
                    <a:pt x="745" y="1113"/>
                  </a:lnTo>
                  <a:lnTo>
                    <a:pt x="745" y="1120"/>
                  </a:lnTo>
                  <a:lnTo>
                    <a:pt x="744" y="1128"/>
                  </a:lnTo>
                  <a:lnTo>
                    <a:pt x="742" y="1136"/>
                  </a:lnTo>
                  <a:lnTo>
                    <a:pt x="741" y="1142"/>
                  </a:lnTo>
                  <a:lnTo>
                    <a:pt x="741" y="1150"/>
                  </a:lnTo>
                  <a:lnTo>
                    <a:pt x="739" y="1157"/>
                  </a:lnTo>
                  <a:lnTo>
                    <a:pt x="737" y="1165"/>
                  </a:lnTo>
                  <a:lnTo>
                    <a:pt x="736" y="1173"/>
                  </a:lnTo>
                  <a:lnTo>
                    <a:pt x="734" y="1179"/>
                  </a:lnTo>
                  <a:lnTo>
                    <a:pt x="733" y="1187"/>
                  </a:lnTo>
                  <a:lnTo>
                    <a:pt x="733" y="1193"/>
                  </a:lnTo>
                  <a:lnTo>
                    <a:pt x="731" y="1201"/>
                  </a:lnTo>
                  <a:lnTo>
                    <a:pt x="729" y="1208"/>
                  </a:lnTo>
                  <a:lnTo>
                    <a:pt x="728" y="1216"/>
                  </a:lnTo>
                  <a:lnTo>
                    <a:pt x="726" y="1224"/>
                  </a:lnTo>
                  <a:lnTo>
                    <a:pt x="725" y="1230"/>
                  </a:lnTo>
                  <a:lnTo>
                    <a:pt x="725" y="1238"/>
                  </a:lnTo>
                  <a:lnTo>
                    <a:pt x="723" y="1245"/>
                  </a:lnTo>
                  <a:lnTo>
                    <a:pt x="721" y="1253"/>
                  </a:lnTo>
                  <a:lnTo>
                    <a:pt x="720" y="1261"/>
                  </a:lnTo>
                  <a:lnTo>
                    <a:pt x="718" y="1267"/>
                  </a:lnTo>
                  <a:lnTo>
                    <a:pt x="717" y="1275"/>
                  </a:lnTo>
                  <a:lnTo>
                    <a:pt x="715" y="1282"/>
                  </a:lnTo>
                  <a:lnTo>
                    <a:pt x="713" y="1290"/>
                  </a:lnTo>
                  <a:lnTo>
                    <a:pt x="712" y="1296"/>
                  </a:lnTo>
                  <a:lnTo>
                    <a:pt x="710" y="1304"/>
                  </a:lnTo>
                  <a:lnTo>
                    <a:pt x="709" y="1312"/>
                  </a:lnTo>
                  <a:lnTo>
                    <a:pt x="709" y="1319"/>
                  </a:lnTo>
                  <a:lnTo>
                    <a:pt x="707" y="1327"/>
                  </a:lnTo>
                  <a:lnTo>
                    <a:pt x="705" y="1333"/>
                  </a:lnTo>
                  <a:lnTo>
                    <a:pt x="704" y="1341"/>
                  </a:lnTo>
                  <a:lnTo>
                    <a:pt x="702" y="1347"/>
                  </a:lnTo>
                  <a:lnTo>
                    <a:pt x="701" y="1355"/>
                  </a:lnTo>
                  <a:lnTo>
                    <a:pt x="699" y="1363"/>
                  </a:lnTo>
                  <a:lnTo>
                    <a:pt x="697" y="1370"/>
                  </a:lnTo>
                  <a:lnTo>
                    <a:pt x="696" y="1378"/>
                  </a:lnTo>
                  <a:lnTo>
                    <a:pt x="694" y="1384"/>
                  </a:lnTo>
                  <a:lnTo>
                    <a:pt x="693" y="1392"/>
                  </a:lnTo>
                  <a:lnTo>
                    <a:pt x="691" y="1399"/>
                  </a:lnTo>
                  <a:lnTo>
                    <a:pt x="689" y="1407"/>
                  </a:lnTo>
                  <a:lnTo>
                    <a:pt x="688" y="1415"/>
                  </a:lnTo>
                  <a:lnTo>
                    <a:pt x="686" y="1421"/>
                  </a:lnTo>
                  <a:lnTo>
                    <a:pt x="683" y="1429"/>
                  </a:lnTo>
                  <a:lnTo>
                    <a:pt x="681" y="1436"/>
                  </a:lnTo>
                  <a:lnTo>
                    <a:pt x="680" y="1444"/>
                  </a:lnTo>
                  <a:lnTo>
                    <a:pt x="678" y="1450"/>
                  </a:lnTo>
                  <a:lnTo>
                    <a:pt x="676" y="1458"/>
                  </a:lnTo>
                  <a:lnTo>
                    <a:pt x="675" y="1466"/>
                  </a:lnTo>
                  <a:lnTo>
                    <a:pt x="673" y="1473"/>
                  </a:lnTo>
                  <a:lnTo>
                    <a:pt x="672" y="1481"/>
                  </a:lnTo>
                  <a:lnTo>
                    <a:pt x="670" y="1487"/>
                  </a:lnTo>
                  <a:lnTo>
                    <a:pt x="668" y="1495"/>
                  </a:lnTo>
                  <a:lnTo>
                    <a:pt x="665" y="1501"/>
                  </a:lnTo>
                  <a:lnTo>
                    <a:pt x="664" y="1509"/>
                  </a:lnTo>
                  <a:lnTo>
                    <a:pt x="662" y="1516"/>
                  </a:lnTo>
                  <a:lnTo>
                    <a:pt x="660" y="1524"/>
                  </a:lnTo>
                  <a:lnTo>
                    <a:pt x="659" y="1532"/>
                  </a:lnTo>
                  <a:lnTo>
                    <a:pt x="657" y="1538"/>
                  </a:lnTo>
                  <a:lnTo>
                    <a:pt x="654" y="1546"/>
                  </a:lnTo>
                  <a:lnTo>
                    <a:pt x="652" y="1553"/>
                  </a:lnTo>
                  <a:lnTo>
                    <a:pt x="651" y="1561"/>
                  </a:lnTo>
                  <a:lnTo>
                    <a:pt x="649" y="1567"/>
                  </a:lnTo>
                  <a:lnTo>
                    <a:pt x="648" y="1575"/>
                  </a:lnTo>
                  <a:lnTo>
                    <a:pt x="644" y="1582"/>
                  </a:lnTo>
                  <a:lnTo>
                    <a:pt x="643" y="1590"/>
                  </a:lnTo>
                  <a:lnTo>
                    <a:pt x="641" y="1598"/>
                  </a:lnTo>
                  <a:lnTo>
                    <a:pt x="640" y="1604"/>
                  </a:lnTo>
                  <a:lnTo>
                    <a:pt x="636" y="1612"/>
                  </a:lnTo>
                  <a:lnTo>
                    <a:pt x="635" y="1619"/>
                  </a:lnTo>
                  <a:lnTo>
                    <a:pt x="633" y="1627"/>
                  </a:lnTo>
                  <a:lnTo>
                    <a:pt x="630" y="1633"/>
                  </a:lnTo>
                  <a:lnTo>
                    <a:pt x="628" y="1641"/>
                  </a:lnTo>
                  <a:lnTo>
                    <a:pt x="627" y="1647"/>
                  </a:lnTo>
                  <a:lnTo>
                    <a:pt x="624" y="1655"/>
                  </a:lnTo>
                  <a:lnTo>
                    <a:pt x="622" y="1662"/>
                  </a:lnTo>
                  <a:lnTo>
                    <a:pt x="620" y="1670"/>
                  </a:lnTo>
                  <a:lnTo>
                    <a:pt x="617" y="1678"/>
                  </a:lnTo>
                  <a:lnTo>
                    <a:pt x="616" y="1684"/>
                  </a:lnTo>
                  <a:lnTo>
                    <a:pt x="614" y="1692"/>
                  </a:lnTo>
                  <a:lnTo>
                    <a:pt x="611" y="1699"/>
                  </a:lnTo>
                  <a:lnTo>
                    <a:pt x="609" y="1707"/>
                  </a:lnTo>
                  <a:lnTo>
                    <a:pt x="606" y="1713"/>
                  </a:lnTo>
                  <a:lnTo>
                    <a:pt x="604" y="1721"/>
                  </a:lnTo>
                  <a:lnTo>
                    <a:pt x="603" y="1728"/>
                  </a:lnTo>
                  <a:lnTo>
                    <a:pt x="599" y="1736"/>
                  </a:lnTo>
                  <a:lnTo>
                    <a:pt x="598" y="1742"/>
                  </a:lnTo>
                  <a:lnTo>
                    <a:pt x="595" y="1750"/>
                  </a:lnTo>
                  <a:lnTo>
                    <a:pt x="593" y="1757"/>
                  </a:lnTo>
                  <a:lnTo>
                    <a:pt x="590" y="1765"/>
                  </a:lnTo>
                  <a:lnTo>
                    <a:pt x="588" y="1771"/>
                  </a:lnTo>
                  <a:lnTo>
                    <a:pt x="585" y="1779"/>
                  </a:lnTo>
                  <a:lnTo>
                    <a:pt x="583" y="1785"/>
                  </a:lnTo>
                  <a:lnTo>
                    <a:pt x="580" y="1793"/>
                  </a:lnTo>
                  <a:lnTo>
                    <a:pt x="579" y="1800"/>
                  </a:lnTo>
                  <a:lnTo>
                    <a:pt x="575" y="1808"/>
                  </a:lnTo>
                  <a:lnTo>
                    <a:pt x="572" y="1814"/>
                  </a:lnTo>
                  <a:lnTo>
                    <a:pt x="571" y="1822"/>
                  </a:lnTo>
                  <a:lnTo>
                    <a:pt x="567" y="1829"/>
                  </a:lnTo>
                  <a:lnTo>
                    <a:pt x="566" y="1837"/>
                  </a:lnTo>
                  <a:lnTo>
                    <a:pt x="563" y="1843"/>
                  </a:lnTo>
                  <a:lnTo>
                    <a:pt x="559" y="1851"/>
                  </a:lnTo>
                  <a:lnTo>
                    <a:pt x="558" y="1858"/>
                  </a:lnTo>
                  <a:lnTo>
                    <a:pt x="555" y="1866"/>
                  </a:lnTo>
                  <a:lnTo>
                    <a:pt x="551" y="1872"/>
                  </a:lnTo>
                  <a:lnTo>
                    <a:pt x="550" y="1880"/>
                  </a:lnTo>
                  <a:lnTo>
                    <a:pt x="547" y="1886"/>
                  </a:lnTo>
                  <a:lnTo>
                    <a:pt x="543" y="1894"/>
                  </a:lnTo>
                  <a:lnTo>
                    <a:pt x="540" y="1901"/>
                  </a:lnTo>
                  <a:lnTo>
                    <a:pt x="539" y="1909"/>
                  </a:lnTo>
                  <a:lnTo>
                    <a:pt x="535" y="1915"/>
                  </a:lnTo>
                  <a:lnTo>
                    <a:pt x="532" y="1923"/>
                  </a:lnTo>
                  <a:lnTo>
                    <a:pt x="529" y="1930"/>
                  </a:lnTo>
                  <a:lnTo>
                    <a:pt x="526" y="1938"/>
                  </a:lnTo>
                  <a:lnTo>
                    <a:pt x="524" y="1944"/>
                  </a:lnTo>
                  <a:lnTo>
                    <a:pt x="521" y="1952"/>
                  </a:lnTo>
                  <a:lnTo>
                    <a:pt x="518" y="1959"/>
                  </a:lnTo>
                  <a:lnTo>
                    <a:pt x="514" y="1967"/>
                  </a:lnTo>
                  <a:lnTo>
                    <a:pt x="511" y="1973"/>
                  </a:lnTo>
                  <a:lnTo>
                    <a:pt x="508" y="1979"/>
                  </a:lnTo>
                  <a:lnTo>
                    <a:pt x="505" y="1987"/>
                  </a:lnTo>
                  <a:lnTo>
                    <a:pt x="502" y="1994"/>
                  </a:lnTo>
                  <a:lnTo>
                    <a:pt x="498" y="2002"/>
                  </a:lnTo>
                  <a:lnTo>
                    <a:pt x="495" y="2008"/>
                  </a:lnTo>
                  <a:lnTo>
                    <a:pt x="492" y="2016"/>
                  </a:lnTo>
                  <a:lnTo>
                    <a:pt x="489" y="2023"/>
                  </a:lnTo>
                  <a:lnTo>
                    <a:pt x="486" y="2029"/>
                  </a:lnTo>
                  <a:lnTo>
                    <a:pt x="482" y="2037"/>
                  </a:lnTo>
                  <a:lnTo>
                    <a:pt x="479" y="2044"/>
                  </a:lnTo>
                  <a:lnTo>
                    <a:pt x="476" y="2052"/>
                  </a:lnTo>
                  <a:lnTo>
                    <a:pt x="473" y="2058"/>
                  </a:lnTo>
                  <a:lnTo>
                    <a:pt x="470" y="2066"/>
                  </a:lnTo>
                  <a:lnTo>
                    <a:pt x="466" y="2073"/>
                  </a:lnTo>
                  <a:lnTo>
                    <a:pt x="462" y="2079"/>
                  </a:lnTo>
                  <a:lnTo>
                    <a:pt x="458" y="2087"/>
                  </a:lnTo>
                  <a:lnTo>
                    <a:pt x="455" y="2093"/>
                  </a:lnTo>
                  <a:lnTo>
                    <a:pt x="452" y="2100"/>
                  </a:lnTo>
                  <a:lnTo>
                    <a:pt x="447" y="2108"/>
                  </a:lnTo>
                  <a:lnTo>
                    <a:pt x="444" y="2114"/>
                  </a:lnTo>
                  <a:lnTo>
                    <a:pt x="441" y="2121"/>
                  </a:lnTo>
                  <a:lnTo>
                    <a:pt x="437" y="2129"/>
                  </a:lnTo>
                  <a:lnTo>
                    <a:pt x="433" y="2135"/>
                  </a:lnTo>
                  <a:lnTo>
                    <a:pt x="429" y="2141"/>
                  </a:lnTo>
                  <a:lnTo>
                    <a:pt x="425" y="2150"/>
                  </a:lnTo>
                  <a:lnTo>
                    <a:pt x="421" y="2156"/>
                  </a:lnTo>
                  <a:lnTo>
                    <a:pt x="417" y="2162"/>
                  </a:lnTo>
                  <a:lnTo>
                    <a:pt x="413" y="2170"/>
                  </a:lnTo>
                  <a:lnTo>
                    <a:pt x="409" y="2177"/>
                  </a:lnTo>
                  <a:lnTo>
                    <a:pt x="405" y="2183"/>
                  </a:lnTo>
                  <a:lnTo>
                    <a:pt x="401" y="2191"/>
                  </a:lnTo>
                  <a:lnTo>
                    <a:pt x="397" y="2198"/>
                  </a:lnTo>
                  <a:lnTo>
                    <a:pt x="393" y="2204"/>
                  </a:lnTo>
                  <a:lnTo>
                    <a:pt x="388" y="2210"/>
                  </a:lnTo>
                  <a:lnTo>
                    <a:pt x="385" y="2218"/>
                  </a:lnTo>
                  <a:lnTo>
                    <a:pt x="380" y="2225"/>
                  </a:lnTo>
                  <a:lnTo>
                    <a:pt x="375" y="2231"/>
                  </a:lnTo>
                  <a:lnTo>
                    <a:pt x="370" y="2238"/>
                  </a:lnTo>
                  <a:lnTo>
                    <a:pt x="367" y="2244"/>
                  </a:lnTo>
                  <a:lnTo>
                    <a:pt x="362" y="2252"/>
                  </a:lnTo>
                  <a:lnTo>
                    <a:pt x="357" y="2259"/>
                  </a:lnTo>
                  <a:lnTo>
                    <a:pt x="352" y="2265"/>
                  </a:lnTo>
                  <a:lnTo>
                    <a:pt x="348" y="2271"/>
                  </a:lnTo>
                  <a:lnTo>
                    <a:pt x="343" y="2278"/>
                  </a:lnTo>
                  <a:lnTo>
                    <a:pt x="338" y="2284"/>
                  </a:lnTo>
                  <a:lnTo>
                    <a:pt x="333" y="2291"/>
                  </a:lnTo>
                  <a:lnTo>
                    <a:pt x="328" y="2297"/>
                  </a:lnTo>
                  <a:lnTo>
                    <a:pt x="322" y="2304"/>
                  </a:lnTo>
                  <a:lnTo>
                    <a:pt x="317" y="2310"/>
                  </a:lnTo>
                  <a:lnTo>
                    <a:pt x="312" y="2316"/>
                  </a:lnTo>
                  <a:lnTo>
                    <a:pt x="308" y="2323"/>
                  </a:lnTo>
                  <a:lnTo>
                    <a:pt x="301" y="2329"/>
                  </a:lnTo>
                  <a:lnTo>
                    <a:pt x="296" y="2336"/>
                  </a:lnTo>
                  <a:lnTo>
                    <a:pt x="290" y="2342"/>
                  </a:lnTo>
                  <a:lnTo>
                    <a:pt x="285" y="2348"/>
                  </a:lnTo>
                  <a:lnTo>
                    <a:pt x="279" y="2355"/>
                  </a:lnTo>
                  <a:lnTo>
                    <a:pt x="274" y="2361"/>
                  </a:lnTo>
                  <a:lnTo>
                    <a:pt x="267" y="2366"/>
                  </a:lnTo>
                  <a:lnTo>
                    <a:pt x="261" y="2372"/>
                  </a:lnTo>
                  <a:lnTo>
                    <a:pt x="256" y="2379"/>
                  </a:lnTo>
                  <a:lnTo>
                    <a:pt x="250" y="2384"/>
                  </a:lnTo>
                  <a:lnTo>
                    <a:pt x="243" y="2390"/>
                  </a:lnTo>
                  <a:lnTo>
                    <a:pt x="237" y="2397"/>
                  </a:lnTo>
                  <a:lnTo>
                    <a:pt x="231" y="2401"/>
                  </a:lnTo>
                  <a:lnTo>
                    <a:pt x="224" y="2408"/>
                  </a:lnTo>
                  <a:lnTo>
                    <a:pt x="218" y="2413"/>
                  </a:lnTo>
                  <a:lnTo>
                    <a:pt x="210" y="2419"/>
                  </a:lnTo>
                  <a:lnTo>
                    <a:pt x="203" y="2424"/>
                  </a:lnTo>
                  <a:lnTo>
                    <a:pt x="197" y="2429"/>
                  </a:lnTo>
                  <a:lnTo>
                    <a:pt x="189" y="2433"/>
                  </a:lnTo>
                  <a:lnTo>
                    <a:pt x="181" y="2438"/>
                  </a:lnTo>
                  <a:lnTo>
                    <a:pt x="174" y="2445"/>
                  </a:lnTo>
                  <a:lnTo>
                    <a:pt x="166" y="2448"/>
                  </a:lnTo>
                  <a:lnTo>
                    <a:pt x="158" y="2453"/>
                  </a:lnTo>
                  <a:lnTo>
                    <a:pt x="150" y="2457"/>
                  </a:lnTo>
                  <a:lnTo>
                    <a:pt x="142" y="2462"/>
                  </a:lnTo>
                  <a:lnTo>
                    <a:pt x="134" y="2466"/>
                  </a:lnTo>
                  <a:lnTo>
                    <a:pt x="126" y="2470"/>
                  </a:lnTo>
                  <a:lnTo>
                    <a:pt x="118" y="2474"/>
                  </a:lnTo>
                  <a:lnTo>
                    <a:pt x="109" y="2478"/>
                  </a:lnTo>
                  <a:lnTo>
                    <a:pt x="101" y="2482"/>
                  </a:lnTo>
                  <a:lnTo>
                    <a:pt x="91" y="2485"/>
                  </a:lnTo>
                  <a:lnTo>
                    <a:pt x="81" y="2486"/>
                  </a:lnTo>
                  <a:lnTo>
                    <a:pt x="72" y="2490"/>
                  </a:lnTo>
                  <a:lnTo>
                    <a:pt x="62" y="2493"/>
                  </a:lnTo>
                  <a:lnTo>
                    <a:pt x="52" y="2494"/>
                  </a:lnTo>
                  <a:lnTo>
                    <a:pt x="43" y="2496"/>
                  </a:lnTo>
                  <a:lnTo>
                    <a:pt x="32" y="2498"/>
                  </a:lnTo>
                  <a:lnTo>
                    <a:pt x="22" y="2498"/>
                  </a:lnTo>
                  <a:lnTo>
                    <a:pt x="11" y="2499"/>
                  </a:lnTo>
                  <a:lnTo>
                    <a:pt x="0" y="2499"/>
                  </a:lnTo>
                  <a:lnTo>
                    <a:pt x="0" y="2499"/>
                  </a:lnTo>
                </a:path>
              </a:pathLst>
            </a:custGeom>
            <a:noFill/>
            <a:ln w="6350" cap="rnd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pSp>
        <p:nvGrpSpPr>
          <p:cNvPr id="119" name="Grup 118"/>
          <p:cNvGrpSpPr/>
          <p:nvPr/>
        </p:nvGrpSpPr>
        <p:grpSpPr>
          <a:xfrm>
            <a:off x="2437297" y="1929383"/>
            <a:ext cx="259005" cy="1755776"/>
            <a:chOff x="4304662" y="2096526"/>
            <a:chExt cx="296862" cy="1755776"/>
          </a:xfrm>
        </p:grpSpPr>
        <p:sp>
          <p:nvSpPr>
            <p:cNvPr id="120" name="Freeform 53"/>
            <p:cNvSpPr>
              <a:spLocks/>
            </p:cNvSpPr>
            <p:nvPr/>
          </p:nvSpPr>
          <p:spPr bwMode="auto">
            <a:xfrm>
              <a:off x="4304662" y="2096526"/>
              <a:ext cx="296862" cy="877888"/>
            </a:xfrm>
            <a:custGeom>
              <a:avLst/>
              <a:gdLst>
                <a:gd name="T0" fmla="*/ 834 w 834"/>
                <a:gd name="T1" fmla="*/ 2464 h 2501"/>
                <a:gd name="T2" fmla="*/ 834 w 834"/>
                <a:gd name="T3" fmla="*/ 2419 h 2501"/>
                <a:gd name="T4" fmla="*/ 832 w 834"/>
                <a:gd name="T5" fmla="*/ 2374 h 2501"/>
                <a:gd name="T6" fmla="*/ 832 w 834"/>
                <a:gd name="T7" fmla="*/ 2331 h 2501"/>
                <a:gd name="T8" fmla="*/ 830 w 834"/>
                <a:gd name="T9" fmla="*/ 2286 h 2501"/>
                <a:gd name="T10" fmla="*/ 829 w 834"/>
                <a:gd name="T11" fmla="*/ 2243 h 2501"/>
                <a:gd name="T12" fmla="*/ 827 w 834"/>
                <a:gd name="T13" fmla="*/ 2198 h 2501"/>
                <a:gd name="T14" fmla="*/ 826 w 834"/>
                <a:gd name="T15" fmla="*/ 2153 h 2501"/>
                <a:gd name="T16" fmla="*/ 822 w 834"/>
                <a:gd name="T17" fmla="*/ 2110 h 2501"/>
                <a:gd name="T18" fmla="*/ 821 w 834"/>
                <a:gd name="T19" fmla="*/ 2065 h 2501"/>
                <a:gd name="T20" fmla="*/ 818 w 834"/>
                <a:gd name="T21" fmla="*/ 2020 h 2501"/>
                <a:gd name="T22" fmla="*/ 814 w 834"/>
                <a:gd name="T23" fmla="*/ 1976 h 2501"/>
                <a:gd name="T24" fmla="*/ 811 w 834"/>
                <a:gd name="T25" fmla="*/ 1932 h 2501"/>
                <a:gd name="T26" fmla="*/ 808 w 834"/>
                <a:gd name="T27" fmla="*/ 1888 h 2501"/>
                <a:gd name="T28" fmla="*/ 805 w 834"/>
                <a:gd name="T29" fmla="*/ 1843 h 2501"/>
                <a:gd name="T30" fmla="*/ 800 w 834"/>
                <a:gd name="T31" fmla="*/ 1800 h 2501"/>
                <a:gd name="T32" fmla="*/ 795 w 834"/>
                <a:gd name="T33" fmla="*/ 1755 h 2501"/>
                <a:gd name="T34" fmla="*/ 790 w 834"/>
                <a:gd name="T35" fmla="*/ 1710 h 2501"/>
                <a:gd name="T36" fmla="*/ 786 w 834"/>
                <a:gd name="T37" fmla="*/ 1667 h 2501"/>
                <a:gd name="T38" fmla="*/ 781 w 834"/>
                <a:gd name="T39" fmla="*/ 1622 h 2501"/>
                <a:gd name="T40" fmla="*/ 774 w 834"/>
                <a:gd name="T41" fmla="*/ 1579 h 2501"/>
                <a:gd name="T42" fmla="*/ 768 w 834"/>
                <a:gd name="T43" fmla="*/ 1534 h 2501"/>
                <a:gd name="T44" fmla="*/ 762 w 834"/>
                <a:gd name="T45" fmla="*/ 1490 h 2501"/>
                <a:gd name="T46" fmla="*/ 755 w 834"/>
                <a:gd name="T47" fmla="*/ 1446 h 2501"/>
                <a:gd name="T48" fmla="*/ 749 w 834"/>
                <a:gd name="T49" fmla="*/ 1402 h 2501"/>
                <a:gd name="T50" fmla="*/ 741 w 834"/>
                <a:gd name="T51" fmla="*/ 1357 h 2501"/>
                <a:gd name="T52" fmla="*/ 733 w 834"/>
                <a:gd name="T53" fmla="*/ 1312 h 2501"/>
                <a:gd name="T54" fmla="*/ 725 w 834"/>
                <a:gd name="T55" fmla="*/ 1269 h 2501"/>
                <a:gd name="T56" fmla="*/ 717 w 834"/>
                <a:gd name="T57" fmla="*/ 1226 h 2501"/>
                <a:gd name="T58" fmla="*/ 709 w 834"/>
                <a:gd name="T59" fmla="*/ 1181 h 2501"/>
                <a:gd name="T60" fmla="*/ 699 w 834"/>
                <a:gd name="T61" fmla="*/ 1138 h 2501"/>
                <a:gd name="T62" fmla="*/ 689 w 834"/>
                <a:gd name="T63" fmla="*/ 1093 h 2501"/>
                <a:gd name="T64" fmla="*/ 678 w 834"/>
                <a:gd name="T65" fmla="*/ 1049 h 2501"/>
                <a:gd name="T66" fmla="*/ 668 w 834"/>
                <a:gd name="T67" fmla="*/ 1004 h 2501"/>
                <a:gd name="T68" fmla="*/ 657 w 834"/>
                <a:gd name="T69" fmla="*/ 961 h 2501"/>
                <a:gd name="T70" fmla="*/ 644 w 834"/>
                <a:gd name="T71" fmla="*/ 918 h 2501"/>
                <a:gd name="T72" fmla="*/ 633 w 834"/>
                <a:gd name="T73" fmla="*/ 873 h 2501"/>
                <a:gd name="T74" fmla="*/ 620 w 834"/>
                <a:gd name="T75" fmla="*/ 830 h 2501"/>
                <a:gd name="T76" fmla="*/ 606 w 834"/>
                <a:gd name="T77" fmla="*/ 786 h 2501"/>
                <a:gd name="T78" fmla="*/ 593 w 834"/>
                <a:gd name="T79" fmla="*/ 743 h 2501"/>
                <a:gd name="T80" fmla="*/ 579 w 834"/>
                <a:gd name="T81" fmla="*/ 700 h 2501"/>
                <a:gd name="T82" fmla="*/ 563 w 834"/>
                <a:gd name="T83" fmla="*/ 656 h 2501"/>
                <a:gd name="T84" fmla="*/ 547 w 834"/>
                <a:gd name="T85" fmla="*/ 613 h 2501"/>
                <a:gd name="T86" fmla="*/ 529 w 834"/>
                <a:gd name="T87" fmla="*/ 570 h 2501"/>
                <a:gd name="T88" fmla="*/ 511 w 834"/>
                <a:gd name="T89" fmla="*/ 526 h 2501"/>
                <a:gd name="T90" fmla="*/ 492 w 834"/>
                <a:gd name="T91" fmla="*/ 485 h 2501"/>
                <a:gd name="T92" fmla="*/ 473 w 834"/>
                <a:gd name="T93" fmla="*/ 441 h 2501"/>
                <a:gd name="T94" fmla="*/ 452 w 834"/>
                <a:gd name="T95" fmla="*/ 400 h 2501"/>
                <a:gd name="T96" fmla="*/ 429 w 834"/>
                <a:gd name="T97" fmla="*/ 358 h 2501"/>
                <a:gd name="T98" fmla="*/ 405 w 834"/>
                <a:gd name="T99" fmla="*/ 316 h 2501"/>
                <a:gd name="T100" fmla="*/ 380 w 834"/>
                <a:gd name="T101" fmla="*/ 275 h 2501"/>
                <a:gd name="T102" fmla="*/ 352 w 834"/>
                <a:gd name="T103" fmla="*/ 234 h 2501"/>
                <a:gd name="T104" fmla="*/ 322 w 834"/>
                <a:gd name="T105" fmla="*/ 196 h 2501"/>
                <a:gd name="T106" fmla="*/ 290 w 834"/>
                <a:gd name="T107" fmla="*/ 157 h 2501"/>
                <a:gd name="T108" fmla="*/ 256 w 834"/>
                <a:gd name="T109" fmla="*/ 121 h 2501"/>
                <a:gd name="T110" fmla="*/ 218 w 834"/>
                <a:gd name="T111" fmla="*/ 87 h 2501"/>
                <a:gd name="T112" fmla="*/ 174 w 834"/>
                <a:gd name="T113" fmla="*/ 56 h 2501"/>
                <a:gd name="T114" fmla="*/ 126 w 834"/>
                <a:gd name="T115" fmla="*/ 29 h 2501"/>
                <a:gd name="T116" fmla="*/ 72 w 834"/>
                <a:gd name="T117" fmla="*/ 10 h 2501"/>
                <a:gd name="T118" fmla="*/ 11 w 834"/>
                <a:gd name="T119" fmla="*/ 2 h 25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834" h="2501">
                  <a:moveTo>
                    <a:pt x="834" y="2501"/>
                  </a:moveTo>
                  <a:lnTo>
                    <a:pt x="834" y="2493"/>
                  </a:lnTo>
                  <a:lnTo>
                    <a:pt x="834" y="2485"/>
                  </a:lnTo>
                  <a:lnTo>
                    <a:pt x="834" y="2479"/>
                  </a:lnTo>
                  <a:lnTo>
                    <a:pt x="834" y="2471"/>
                  </a:lnTo>
                  <a:lnTo>
                    <a:pt x="834" y="2464"/>
                  </a:lnTo>
                  <a:lnTo>
                    <a:pt x="834" y="2456"/>
                  </a:lnTo>
                  <a:lnTo>
                    <a:pt x="834" y="2448"/>
                  </a:lnTo>
                  <a:lnTo>
                    <a:pt x="834" y="2442"/>
                  </a:lnTo>
                  <a:lnTo>
                    <a:pt x="834" y="2434"/>
                  </a:lnTo>
                  <a:lnTo>
                    <a:pt x="834" y="2427"/>
                  </a:lnTo>
                  <a:lnTo>
                    <a:pt x="834" y="2419"/>
                  </a:lnTo>
                  <a:lnTo>
                    <a:pt x="832" y="2411"/>
                  </a:lnTo>
                  <a:lnTo>
                    <a:pt x="832" y="2405"/>
                  </a:lnTo>
                  <a:lnTo>
                    <a:pt x="832" y="2397"/>
                  </a:lnTo>
                  <a:lnTo>
                    <a:pt x="832" y="2390"/>
                  </a:lnTo>
                  <a:lnTo>
                    <a:pt x="832" y="2382"/>
                  </a:lnTo>
                  <a:lnTo>
                    <a:pt x="832" y="2374"/>
                  </a:lnTo>
                  <a:lnTo>
                    <a:pt x="832" y="2368"/>
                  </a:lnTo>
                  <a:lnTo>
                    <a:pt x="832" y="2360"/>
                  </a:lnTo>
                  <a:lnTo>
                    <a:pt x="832" y="2353"/>
                  </a:lnTo>
                  <a:lnTo>
                    <a:pt x="832" y="2345"/>
                  </a:lnTo>
                  <a:lnTo>
                    <a:pt x="832" y="2337"/>
                  </a:lnTo>
                  <a:lnTo>
                    <a:pt x="832" y="2331"/>
                  </a:lnTo>
                  <a:lnTo>
                    <a:pt x="830" y="2323"/>
                  </a:lnTo>
                  <a:lnTo>
                    <a:pt x="830" y="2317"/>
                  </a:lnTo>
                  <a:lnTo>
                    <a:pt x="830" y="2309"/>
                  </a:lnTo>
                  <a:lnTo>
                    <a:pt x="830" y="2300"/>
                  </a:lnTo>
                  <a:lnTo>
                    <a:pt x="830" y="2294"/>
                  </a:lnTo>
                  <a:lnTo>
                    <a:pt x="830" y="2286"/>
                  </a:lnTo>
                  <a:lnTo>
                    <a:pt x="830" y="2280"/>
                  </a:lnTo>
                  <a:lnTo>
                    <a:pt x="830" y="2272"/>
                  </a:lnTo>
                  <a:lnTo>
                    <a:pt x="829" y="2264"/>
                  </a:lnTo>
                  <a:lnTo>
                    <a:pt x="829" y="2257"/>
                  </a:lnTo>
                  <a:lnTo>
                    <a:pt x="829" y="2249"/>
                  </a:lnTo>
                  <a:lnTo>
                    <a:pt x="829" y="2243"/>
                  </a:lnTo>
                  <a:lnTo>
                    <a:pt x="829" y="2235"/>
                  </a:lnTo>
                  <a:lnTo>
                    <a:pt x="829" y="2227"/>
                  </a:lnTo>
                  <a:lnTo>
                    <a:pt x="829" y="2220"/>
                  </a:lnTo>
                  <a:lnTo>
                    <a:pt x="827" y="2212"/>
                  </a:lnTo>
                  <a:lnTo>
                    <a:pt x="827" y="2206"/>
                  </a:lnTo>
                  <a:lnTo>
                    <a:pt x="827" y="2198"/>
                  </a:lnTo>
                  <a:lnTo>
                    <a:pt x="827" y="2190"/>
                  </a:lnTo>
                  <a:lnTo>
                    <a:pt x="827" y="2183"/>
                  </a:lnTo>
                  <a:lnTo>
                    <a:pt x="826" y="2175"/>
                  </a:lnTo>
                  <a:lnTo>
                    <a:pt x="826" y="2169"/>
                  </a:lnTo>
                  <a:lnTo>
                    <a:pt x="826" y="2161"/>
                  </a:lnTo>
                  <a:lnTo>
                    <a:pt x="826" y="2153"/>
                  </a:lnTo>
                  <a:lnTo>
                    <a:pt x="826" y="2146"/>
                  </a:lnTo>
                  <a:lnTo>
                    <a:pt x="824" y="2138"/>
                  </a:lnTo>
                  <a:lnTo>
                    <a:pt x="824" y="2130"/>
                  </a:lnTo>
                  <a:lnTo>
                    <a:pt x="824" y="2124"/>
                  </a:lnTo>
                  <a:lnTo>
                    <a:pt x="824" y="2116"/>
                  </a:lnTo>
                  <a:lnTo>
                    <a:pt x="822" y="2110"/>
                  </a:lnTo>
                  <a:lnTo>
                    <a:pt x="822" y="2102"/>
                  </a:lnTo>
                  <a:lnTo>
                    <a:pt x="822" y="2094"/>
                  </a:lnTo>
                  <a:lnTo>
                    <a:pt x="822" y="2087"/>
                  </a:lnTo>
                  <a:lnTo>
                    <a:pt x="821" y="2079"/>
                  </a:lnTo>
                  <a:lnTo>
                    <a:pt x="821" y="2073"/>
                  </a:lnTo>
                  <a:lnTo>
                    <a:pt x="821" y="2065"/>
                  </a:lnTo>
                  <a:lnTo>
                    <a:pt x="821" y="2057"/>
                  </a:lnTo>
                  <a:lnTo>
                    <a:pt x="819" y="2050"/>
                  </a:lnTo>
                  <a:lnTo>
                    <a:pt x="819" y="2042"/>
                  </a:lnTo>
                  <a:lnTo>
                    <a:pt x="819" y="2036"/>
                  </a:lnTo>
                  <a:lnTo>
                    <a:pt x="818" y="2028"/>
                  </a:lnTo>
                  <a:lnTo>
                    <a:pt x="818" y="2020"/>
                  </a:lnTo>
                  <a:lnTo>
                    <a:pt x="818" y="2013"/>
                  </a:lnTo>
                  <a:lnTo>
                    <a:pt x="818" y="2005"/>
                  </a:lnTo>
                  <a:lnTo>
                    <a:pt x="816" y="1999"/>
                  </a:lnTo>
                  <a:lnTo>
                    <a:pt x="816" y="1991"/>
                  </a:lnTo>
                  <a:lnTo>
                    <a:pt x="816" y="1983"/>
                  </a:lnTo>
                  <a:lnTo>
                    <a:pt x="814" y="1976"/>
                  </a:lnTo>
                  <a:lnTo>
                    <a:pt x="814" y="1968"/>
                  </a:lnTo>
                  <a:lnTo>
                    <a:pt x="814" y="1962"/>
                  </a:lnTo>
                  <a:lnTo>
                    <a:pt x="813" y="1954"/>
                  </a:lnTo>
                  <a:lnTo>
                    <a:pt x="813" y="1946"/>
                  </a:lnTo>
                  <a:lnTo>
                    <a:pt x="813" y="1940"/>
                  </a:lnTo>
                  <a:lnTo>
                    <a:pt x="811" y="1932"/>
                  </a:lnTo>
                  <a:lnTo>
                    <a:pt x="811" y="1925"/>
                  </a:lnTo>
                  <a:lnTo>
                    <a:pt x="810" y="1917"/>
                  </a:lnTo>
                  <a:lnTo>
                    <a:pt x="810" y="1909"/>
                  </a:lnTo>
                  <a:lnTo>
                    <a:pt x="810" y="1903"/>
                  </a:lnTo>
                  <a:lnTo>
                    <a:pt x="808" y="1895"/>
                  </a:lnTo>
                  <a:lnTo>
                    <a:pt x="808" y="1888"/>
                  </a:lnTo>
                  <a:lnTo>
                    <a:pt x="808" y="1880"/>
                  </a:lnTo>
                  <a:lnTo>
                    <a:pt x="806" y="1872"/>
                  </a:lnTo>
                  <a:lnTo>
                    <a:pt x="806" y="1866"/>
                  </a:lnTo>
                  <a:lnTo>
                    <a:pt x="805" y="1858"/>
                  </a:lnTo>
                  <a:lnTo>
                    <a:pt x="805" y="1851"/>
                  </a:lnTo>
                  <a:lnTo>
                    <a:pt x="805" y="1843"/>
                  </a:lnTo>
                  <a:lnTo>
                    <a:pt x="803" y="1835"/>
                  </a:lnTo>
                  <a:lnTo>
                    <a:pt x="803" y="1829"/>
                  </a:lnTo>
                  <a:lnTo>
                    <a:pt x="802" y="1821"/>
                  </a:lnTo>
                  <a:lnTo>
                    <a:pt x="802" y="1814"/>
                  </a:lnTo>
                  <a:lnTo>
                    <a:pt x="800" y="1806"/>
                  </a:lnTo>
                  <a:lnTo>
                    <a:pt x="800" y="1800"/>
                  </a:lnTo>
                  <a:lnTo>
                    <a:pt x="798" y="1792"/>
                  </a:lnTo>
                  <a:lnTo>
                    <a:pt x="798" y="1784"/>
                  </a:lnTo>
                  <a:lnTo>
                    <a:pt x="798" y="1778"/>
                  </a:lnTo>
                  <a:lnTo>
                    <a:pt x="797" y="1770"/>
                  </a:lnTo>
                  <a:lnTo>
                    <a:pt x="797" y="1763"/>
                  </a:lnTo>
                  <a:lnTo>
                    <a:pt x="795" y="1755"/>
                  </a:lnTo>
                  <a:lnTo>
                    <a:pt x="795" y="1747"/>
                  </a:lnTo>
                  <a:lnTo>
                    <a:pt x="794" y="1741"/>
                  </a:lnTo>
                  <a:lnTo>
                    <a:pt x="794" y="1733"/>
                  </a:lnTo>
                  <a:lnTo>
                    <a:pt x="792" y="1726"/>
                  </a:lnTo>
                  <a:lnTo>
                    <a:pt x="792" y="1718"/>
                  </a:lnTo>
                  <a:lnTo>
                    <a:pt x="790" y="1710"/>
                  </a:lnTo>
                  <a:lnTo>
                    <a:pt x="790" y="1704"/>
                  </a:lnTo>
                  <a:lnTo>
                    <a:pt x="789" y="1696"/>
                  </a:lnTo>
                  <a:lnTo>
                    <a:pt x="789" y="1689"/>
                  </a:lnTo>
                  <a:lnTo>
                    <a:pt x="787" y="1681"/>
                  </a:lnTo>
                  <a:lnTo>
                    <a:pt x="787" y="1673"/>
                  </a:lnTo>
                  <a:lnTo>
                    <a:pt x="786" y="1667"/>
                  </a:lnTo>
                  <a:lnTo>
                    <a:pt x="784" y="1659"/>
                  </a:lnTo>
                  <a:lnTo>
                    <a:pt x="784" y="1652"/>
                  </a:lnTo>
                  <a:lnTo>
                    <a:pt x="782" y="1644"/>
                  </a:lnTo>
                  <a:lnTo>
                    <a:pt x="782" y="1636"/>
                  </a:lnTo>
                  <a:lnTo>
                    <a:pt x="781" y="1630"/>
                  </a:lnTo>
                  <a:lnTo>
                    <a:pt x="781" y="1622"/>
                  </a:lnTo>
                  <a:lnTo>
                    <a:pt x="779" y="1616"/>
                  </a:lnTo>
                  <a:lnTo>
                    <a:pt x="779" y="1608"/>
                  </a:lnTo>
                  <a:lnTo>
                    <a:pt x="778" y="1600"/>
                  </a:lnTo>
                  <a:lnTo>
                    <a:pt x="776" y="1593"/>
                  </a:lnTo>
                  <a:lnTo>
                    <a:pt x="776" y="1585"/>
                  </a:lnTo>
                  <a:lnTo>
                    <a:pt x="774" y="1579"/>
                  </a:lnTo>
                  <a:lnTo>
                    <a:pt x="774" y="1571"/>
                  </a:lnTo>
                  <a:lnTo>
                    <a:pt x="773" y="1563"/>
                  </a:lnTo>
                  <a:lnTo>
                    <a:pt x="771" y="1556"/>
                  </a:lnTo>
                  <a:lnTo>
                    <a:pt x="771" y="1548"/>
                  </a:lnTo>
                  <a:lnTo>
                    <a:pt x="770" y="1542"/>
                  </a:lnTo>
                  <a:lnTo>
                    <a:pt x="768" y="1534"/>
                  </a:lnTo>
                  <a:lnTo>
                    <a:pt x="768" y="1527"/>
                  </a:lnTo>
                  <a:lnTo>
                    <a:pt x="766" y="1519"/>
                  </a:lnTo>
                  <a:lnTo>
                    <a:pt x="765" y="1511"/>
                  </a:lnTo>
                  <a:lnTo>
                    <a:pt x="765" y="1505"/>
                  </a:lnTo>
                  <a:lnTo>
                    <a:pt x="763" y="1497"/>
                  </a:lnTo>
                  <a:lnTo>
                    <a:pt x="762" y="1490"/>
                  </a:lnTo>
                  <a:lnTo>
                    <a:pt x="762" y="1482"/>
                  </a:lnTo>
                  <a:lnTo>
                    <a:pt x="760" y="1474"/>
                  </a:lnTo>
                  <a:lnTo>
                    <a:pt x="758" y="1468"/>
                  </a:lnTo>
                  <a:lnTo>
                    <a:pt x="758" y="1460"/>
                  </a:lnTo>
                  <a:lnTo>
                    <a:pt x="757" y="1454"/>
                  </a:lnTo>
                  <a:lnTo>
                    <a:pt x="755" y="1446"/>
                  </a:lnTo>
                  <a:lnTo>
                    <a:pt x="755" y="1437"/>
                  </a:lnTo>
                  <a:lnTo>
                    <a:pt x="753" y="1431"/>
                  </a:lnTo>
                  <a:lnTo>
                    <a:pt x="752" y="1423"/>
                  </a:lnTo>
                  <a:lnTo>
                    <a:pt x="750" y="1417"/>
                  </a:lnTo>
                  <a:lnTo>
                    <a:pt x="750" y="1409"/>
                  </a:lnTo>
                  <a:lnTo>
                    <a:pt x="749" y="1402"/>
                  </a:lnTo>
                  <a:lnTo>
                    <a:pt x="747" y="1394"/>
                  </a:lnTo>
                  <a:lnTo>
                    <a:pt x="745" y="1386"/>
                  </a:lnTo>
                  <a:lnTo>
                    <a:pt x="745" y="1380"/>
                  </a:lnTo>
                  <a:lnTo>
                    <a:pt x="744" y="1372"/>
                  </a:lnTo>
                  <a:lnTo>
                    <a:pt x="742" y="1365"/>
                  </a:lnTo>
                  <a:lnTo>
                    <a:pt x="741" y="1357"/>
                  </a:lnTo>
                  <a:lnTo>
                    <a:pt x="741" y="1349"/>
                  </a:lnTo>
                  <a:lnTo>
                    <a:pt x="739" y="1343"/>
                  </a:lnTo>
                  <a:lnTo>
                    <a:pt x="737" y="1335"/>
                  </a:lnTo>
                  <a:lnTo>
                    <a:pt x="736" y="1328"/>
                  </a:lnTo>
                  <a:lnTo>
                    <a:pt x="734" y="1320"/>
                  </a:lnTo>
                  <a:lnTo>
                    <a:pt x="733" y="1312"/>
                  </a:lnTo>
                  <a:lnTo>
                    <a:pt x="733" y="1306"/>
                  </a:lnTo>
                  <a:lnTo>
                    <a:pt x="731" y="1298"/>
                  </a:lnTo>
                  <a:lnTo>
                    <a:pt x="729" y="1292"/>
                  </a:lnTo>
                  <a:lnTo>
                    <a:pt x="728" y="1283"/>
                  </a:lnTo>
                  <a:lnTo>
                    <a:pt x="726" y="1277"/>
                  </a:lnTo>
                  <a:lnTo>
                    <a:pt x="725" y="1269"/>
                  </a:lnTo>
                  <a:lnTo>
                    <a:pt x="725" y="1261"/>
                  </a:lnTo>
                  <a:lnTo>
                    <a:pt x="723" y="1255"/>
                  </a:lnTo>
                  <a:lnTo>
                    <a:pt x="721" y="1247"/>
                  </a:lnTo>
                  <a:lnTo>
                    <a:pt x="720" y="1240"/>
                  </a:lnTo>
                  <a:lnTo>
                    <a:pt x="718" y="1232"/>
                  </a:lnTo>
                  <a:lnTo>
                    <a:pt x="717" y="1226"/>
                  </a:lnTo>
                  <a:lnTo>
                    <a:pt x="715" y="1218"/>
                  </a:lnTo>
                  <a:lnTo>
                    <a:pt x="713" y="1210"/>
                  </a:lnTo>
                  <a:lnTo>
                    <a:pt x="712" y="1203"/>
                  </a:lnTo>
                  <a:lnTo>
                    <a:pt x="710" y="1195"/>
                  </a:lnTo>
                  <a:lnTo>
                    <a:pt x="709" y="1189"/>
                  </a:lnTo>
                  <a:lnTo>
                    <a:pt x="709" y="1181"/>
                  </a:lnTo>
                  <a:lnTo>
                    <a:pt x="707" y="1173"/>
                  </a:lnTo>
                  <a:lnTo>
                    <a:pt x="705" y="1166"/>
                  </a:lnTo>
                  <a:lnTo>
                    <a:pt x="704" y="1158"/>
                  </a:lnTo>
                  <a:lnTo>
                    <a:pt x="702" y="1152"/>
                  </a:lnTo>
                  <a:lnTo>
                    <a:pt x="701" y="1144"/>
                  </a:lnTo>
                  <a:lnTo>
                    <a:pt x="699" y="1138"/>
                  </a:lnTo>
                  <a:lnTo>
                    <a:pt x="697" y="1129"/>
                  </a:lnTo>
                  <a:lnTo>
                    <a:pt x="696" y="1121"/>
                  </a:lnTo>
                  <a:lnTo>
                    <a:pt x="694" y="1115"/>
                  </a:lnTo>
                  <a:lnTo>
                    <a:pt x="693" y="1107"/>
                  </a:lnTo>
                  <a:lnTo>
                    <a:pt x="691" y="1101"/>
                  </a:lnTo>
                  <a:lnTo>
                    <a:pt x="689" y="1093"/>
                  </a:lnTo>
                  <a:lnTo>
                    <a:pt x="688" y="1086"/>
                  </a:lnTo>
                  <a:lnTo>
                    <a:pt x="686" y="1078"/>
                  </a:lnTo>
                  <a:lnTo>
                    <a:pt x="683" y="1072"/>
                  </a:lnTo>
                  <a:lnTo>
                    <a:pt x="681" y="1064"/>
                  </a:lnTo>
                  <a:lnTo>
                    <a:pt x="680" y="1056"/>
                  </a:lnTo>
                  <a:lnTo>
                    <a:pt x="678" y="1049"/>
                  </a:lnTo>
                  <a:lnTo>
                    <a:pt x="676" y="1041"/>
                  </a:lnTo>
                  <a:lnTo>
                    <a:pt x="675" y="1035"/>
                  </a:lnTo>
                  <a:lnTo>
                    <a:pt x="673" y="1027"/>
                  </a:lnTo>
                  <a:lnTo>
                    <a:pt x="672" y="1020"/>
                  </a:lnTo>
                  <a:lnTo>
                    <a:pt x="670" y="1012"/>
                  </a:lnTo>
                  <a:lnTo>
                    <a:pt x="668" y="1004"/>
                  </a:lnTo>
                  <a:lnTo>
                    <a:pt x="665" y="998"/>
                  </a:lnTo>
                  <a:lnTo>
                    <a:pt x="664" y="990"/>
                  </a:lnTo>
                  <a:lnTo>
                    <a:pt x="662" y="984"/>
                  </a:lnTo>
                  <a:lnTo>
                    <a:pt x="660" y="976"/>
                  </a:lnTo>
                  <a:lnTo>
                    <a:pt x="659" y="969"/>
                  </a:lnTo>
                  <a:lnTo>
                    <a:pt x="657" y="961"/>
                  </a:lnTo>
                  <a:lnTo>
                    <a:pt x="654" y="955"/>
                  </a:lnTo>
                  <a:lnTo>
                    <a:pt x="652" y="947"/>
                  </a:lnTo>
                  <a:lnTo>
                    <a:pt x="651" y="939"/>
                  </a:lnTo>
                  <a:lnTo>
                    <a:pt x="649" y="932"/>
                  </a:lnTo>
                  <a:lnTo>
                    <a:pt x="648" y="924"/>
                  </a:lnTo>
                  <a:lnTo>
                    <a:pt x="644" y="918"/>
                  </a:lnTo>
                  <a:lnTo>
                    <a:pt x="643" y="910"/>
                  </a:lnTo>
                  <a:lnTo>
                    <a:pt x="641" y="903"/>
                  </a:lnTo>
                  <a:lnTo>
                    <a:pt x="640" y="895"/>
                  </a:lnTo>
                  <a:lnTo>
                    <a:pt x="636" y="889"/>
                  </a:lnTo>
                  <a:lnTo>
                    <a:pt x="635" y="881"/>
                  </a:lnTo>
                  <a:lnTo>
                    <a:pt x="633" y="873"/>
                  </a:lnTo>
                  <a:lnTo>
                    <a:pt x="630" y="866"/>
                  </a:lnTo>
                  <a:lnTo>
                    <a:pt x="628" y="858"/>
                  </a:lnTo>
                  <a:lnTo>
                    <a:pt x="627" y="852"/>
                  </a:lnTo>
                  <a:lnTo>
                    <a:pt x="624" y="844"/>
                  </a:lnTo>
                  <a:lnTo>
                    <a:pt x="622" y="838"/>
                  </a:lnTo>
                  <a:lnTo>
                    <a:pt x="620" y="830"/>
                  </a:lnTo>
                  <a:lnTo>
                    <a:pt x="617" y="823"/>
                  </a:lnTo>
                  <a:lnTo>
                    <a:pt x="616" y="815"/>
                  </a:lnTo>
                  <a:lnTo>
                    <a:pt x="614" y="809"/>
                  </a:lnTo>
                  <a:lnTo>
                    <a:pt x="611" y="801"/>
                  </a:lnTo>
                  <a:lnTo>
                    <a:pt x="609" y="794"/>
                  </a:lnTo>
                  <a:lnTo>
                    <a:pt x="606" y="786"/>
                  </a:lnTo>
                  <a:lnTo>
                    <a:pt x="604" y="780"/>
                  </a:lnTo>
                  <a:lnTo>
                    <a:pt x="603" y="772"/>
                  </a:lnTo>
                  <a:lnTo>
                    <a:pt x="599" y="764"/>
                  </a:lnTo>
                  <a:lnTo>
                    <a:pt x="598" y="757"/>
                  </a:lnTo>
                  <a:lnTo>
                    <a:pt x="595" y="749"/>
                  </a:lnTo>
                  <a:lnTo>
                    <a:pt x="593" y="743"/>
                  </a:lnTo>
                  <a:lnTo>
                    <a:pt x="590" y="735"/>
                  </a:lnTo>
                  <a:lnTo>
                    <a:pt x="588" y="728"/>
                  </a:lnTo>
                  <a:lnTo>
                    <a:pt x="585" y="720"/>
                  </a:lnTo>
                  <a:lnTo>
                    <a:pt x="583" y="714"/>
                  </a:lnTo>
                  <a:lnTo>
                    <a:pt x="580" y="706"/>
                  </a:lnTo>
                  <a:lnTo>
                    <a:pt x="579" y="700"/>
                  </a:lnTo>
                  <a:lnTo>
                    <a:pt x="575" y="692"/>
                  </a:lnTo>
                  <a:lnTo>
                    <a:pt x="572" y="685"/>
                  </a:lnTo>
                  <a:lnTo>
                    <a:pt x="571" y="677"/>
                  </a:lnTo>
                  <a:lnTo>
                    <a:pt x="567" y="671"/>
                  </a:lnTo>
                  <a:lnTo>
                    <a:pt x="566" y="663"/>
                  </a:lnTo>
                  <a:lnTo>
                    <a:pt x="563" y="656"/>
                  </a:lnTo>
                  <a:lnTo>
                    <a:pt x="559" y="648"/>
                  </a:lnTo>
                  <a:lnTo>
                    <a:pt x="558" y="642"/>
                  </a:lnTo>
                  <a:lnTo>
                    <a:pt x="555" y="634"/>
                  </a:lnTo>
                  <a:lnTo>
                    <a:pt x="551" y="627"/>
                  </a:lnTo>
                  <a:lnTo>
                    <a:pt x="550" y="619"/>
                  </a:lnTo>
                  <a:lnTo>
                    <a:pt x="547" y="613"/>
                  </a:lnTo>
                  <a:lnTo>
                    <a:pt x="543" y="605"/>
                  </a:lnTo>
                  <a:lnTo>
                    <a:pt x="540" y="599"/>
                  </a:lnTo>
                  <a:lnTo>
                    <a:pt x="539" y="591"/>
                  </a:lnTo>
                  <a:lnTo>
                    <a:pt x="535" y="584"/>
                  </a:lnTo>
                  <a:lnTo>
                    <a:pt x="532" y="576"/>
                  </a:lnTo>
                  <a:lnTo>
                    <a:pt x="529" y="570"/>
                  </a:lnTo>
                  <a:lnTo>
                    <a:pt x="526" y="563"/>
                  </a:lnTo>
                  <a:lnTo>
                    <a:pt x="524" y="555"/>
                  </a:lnTo>
                  <a:lnTo>
                    <a:pt x="521" y="549"/>
                  </a:lnTo>
                  <a:lnTo>
                    <a:pt x="518" y="541"/>
                  </a:lnTo>
                  <a:lnTo>
                    <a:pt x="514" y="534"/>
                  </a:lnTo>
                  <a:lnTo>
                    <a:pt x="511" y="526"/>
                  </a:lnTo>
                  <a:lnTo>
                    <a:pt x="508" y="520"/>
                  </a:lnTo>
                  <a:lnTo>
                    <a:pt x="505" y="512"/>
                  </a:lnTo>
                  <a:lnTo>
                    <a:pt x="502" y="505"/>
                  </a:lnTo>
                  <a:lnTo>
                    <a:pt x="498" y="497"/>
                  </a:lnTo>
                  <a:lnTo>
                    <a:pt x="495" y="491"/>
                  </a:lnTo>
                  <a:lnTo>
                    <a:pt x="492" y="485"/>
                  </a:lnTo>
                  <a:lnTo>
                    <a:pt x="489" y="477"/>
                  </a:lnTo>
                  <a:lnTo>
                    <a:pt x="486" y="470"/>
                  </a:lnTo>
                  <a:lnTo>
                    <a:pt x="482" y="462"/>
                  </a:lnTo>
                  <a:lnTo>
                    <a:pt x="479" y="456"/>
                  </a:lnTo>
                  <a:lnTo>
                    <a:pt x="476" y="449"/>
                  </a:lnTo>
                  <a:lnTo>
                    <a:pt x="473" y="441"/>
                  </a:lnTo>
                  <a:lnTo>
                    <a:pt x="470" y="435"/>
                  </a:lnTo>
                  <a:lnTo>
                    <a:pt x="466" y="427"/>
                  </a:lnTo>
                  <a:lnTo>
                    <a:pt x="462" y="420"/>
                  </a:lnTo>
                  <a:lnTo>
                    <a:pt x="458" y="414"/>
                  </a:lnTo>
                  <a:lnTo>
                    <a:pt x="455" y="406"/>
                  </a:lnTo>
                  <a:lnTo>
                    <a:pt x="452" y="400"/>
                  </a:lnTo>
                  <a:lnTo>
                    <a:pt x="447" y="392"/>
                  </a:lnTo>
                  <a:lnTo>
                    <a:pt x="444" y="385"/>
                  </a:lnTo>
                  <a:lnTo>
                    <a:pt x="441" y="379"/>
                  </a:lnTo>
                  <a:lnTo>
                    <a:pt x="437" y="371"/>
                  </a:lnTo>
                  <a:lnTo>
                    <a:pt x="433" y="364"/>
                  </a:lnTo>
                  <a:lnTo>
                    <a:pt x="429" y="358"/>
                  </a:lnTo>
                  <a:lnTo>
                    <a:pt x="425" y="350"/>
                  </a:lnTo>
                  <a:lnTo>
                    <a:pt x="421" y="343"/>
                  </a:lnTo>
                  <a:lnTo>
                    <a:pt x="417" y="337"/>
                  </a:lnTo>
                  <a:lnTo>
                    <a:pt x="413" y="329"/>
                  </a:lnTo>
                  <a:lnTo>
                    <a:pt x="409" y="323"/>
                  </a:lnTo>
                  <a:lnTo>
                    <a:pt x="405" y="316"/>
                  </a:lnTo>
                  <a:lnTo>
                    <a:pt x="401" y="310"/>
                  </a:lnTo>
                  <a:lnTo>
                    <a:pt x="397" y="302"/>
                  </a:lnTo>
                  <a:lnTo>
                    <a:pt x="393" y="295"/>
                  </a:lnTo>
                  <a:lnTo>
                    <a:pt x="388" y="289"/>
                  </a:lnTo>
                  <a:lnTo>
                    <a:pt x="385" y="283"/>
                  </a:lnTo>
                  <a:lnTo>
                    <a:pt x="380" y="275"/>
                  </a:lnTo>
                  <a:lnTo>
                    <a:pt x="375" y="268"/>
                  </a:lnTo>
                  <a:lnTo>
                    <a:pt x="370" y="262"/>
                  </a:lnTo>
                  <a:lnTo>
                    <a:pt x="367" y="255"/>
                  </a:lnTo>
                  <a:lnTo>
                    <a:pt x="362" y="249"/>
                  </a:lnTo>
                  <a:lnTo>
                    <a:pt x="357" y="242"/>
                  </a:lnTo>
                  <a:lnTo>
                    <a:pt x="352" y="234"/>
                  </a:lnTo>
                  <a:lnTo>
                    <a:pt x="348" y="228"/>
                  </a:lnTo>
                  <a:lnTo>
                    <a:pt x="343" y="222"/>
                  </a:lnTo>
                  <a:lnTo>
                    <a:pt x="338" y="215"/>
                  </a:lnTo>
                  <a:lnTo>
                    <a:pt x="333" y="209"/>
                  </a:lnTo>
                  <a:lnTo>
                    <a:pt x="328" y="202"/>
                  </a:lnTo>
                  <a:lnTo>
                    <a:pt x="322" y="196"/>
                  </a:lnTo>
                  <a:lnTo>
                    <a:pt x="317" y="189"/>
                  </a:lnTo>
                  <a:lnTo>
                    <a:pt x="312" y="183"/>
                  </a:lnTo>
                  <a:lnTo>
                    <a:pt x="308" y="177"/>
                  </a:lnTo>
                  <a:lnTo>
                    <a:pt x="301" y="170"/>
                  </a:lnTo>
                  <a:lnTo>
                    <a:pt x="296" y="164"/>
                  </a:lnTo>
                  <a:lnTo>
                    <a:pt x="290" y="157"/>
                  </a:lnTo>
                  <a:lnTo>
                    <a:pt x="285" y="151"/>
                  </a:lnTo>
                  <a:lnTo>
                    <a:pt x="279" y="145"/>
                  </a:lnTo>
                  <a:lnTo>
                    <a:pt x="274" y="140"/>
                  </a:lnTo>
                  <a:lnTo>
                    <a:pt x="267" y="133"/>
                  </a:lnTo>
                  <a:lnTo>
                    <a:pt x="261" y="127"/>
                  </a:lnTo>
                  <a:lnTo>
                    <a:pt x="256" y="121"/>
                  </a:lnTo>
                  <a:lnTo>
                    <a:pt x="250" y="116"/>
                  </a:lnTo>
                  <a:lnTo>
                    <a:pt x="243" y="109"/>
                  </a:lnTo>
                  <a:lnTo>
                    <a:pt x="237" y="104"/>
                  </a:lnTo>
                  <a:lnTo>
                    <a:pt x="231" y="98"/>
                  </a:lnTo>
                  <a:lnTo>
                    <a:pt x="224" y="93"/>
                  </a:lnTo>
                  <a:lnTo>
                    <a:pt x="218" y="87"/>
                  </a:lnTo>
                  <a:lnTo>
                    <a:pt x="210" y="82"/>
                  </a:lnTo>
                  <a:lnTo>
                    <a:pt x="203" y="76"/>
                  </a:lnTo>
                  <a:lnTo>
                    <a:pt x="197" y="71"/>
                  </a:lnTo>
                  <a:lnTo>
                    <a:pt x="189" y="66"/>
                  </a:lnTo>
                  <a:lnTo>
                    <a:pt x="181" y="61"/>
                  </a:lnTo>
                  <a:lnTo>
                    <a:pt x="174" y="56"/>
                  </a:lnTo>
                  <a:lnTo>
                    <a:pt x="166" y="52"/>
                  </a:lnTo>
                  <a:lnTo>
                    <a:pt x="158" y="47"/>
                  </a:lnTo>
                  <a:lnTo>
                    <a:pt x="150" y="42"/>
                  </a:lnTo>
                  <a:lnTo>
                    <a:pt x="142" y="37"/>
                  </a:lnTo>
                  <a:lnTo>
                    <a:pt x="134" y="34"/>
                  </a:lnTo>
                  <a:lnTo>
                    <a:pt x="126" y="29"/>
                  </a:lnTo>
                  <a:lnTo>
                    <a:pt x="118" y="26"/>
                  </a:lnTo>
                  <a:lnTo>
                    <a:pt x="109" y="23"/>
                  </a:lnTo>
                  <a:lnTo>
                    <a:pt x="101" y="19"/>
                  </a:lnTo>
                  <a:lnTo>
                    <a:pt x="91" y="16"/>
                  </a:lnTo>
                  <a:lnTo>
                    <a:pt x="81" y="13"/>
                  </a:lnTo>
                  <a:lnTo>
                    <a:pt x="72" y="10"/>
                  </a:lnTo>
                  <a:lnTo>
                    <a:pt x="62" y="8"/>
                  </a:lnTo>
                  <a:lnTo>
                    <a:pt x="52" y="5"/>
                  </a:lnTo>
                  <a:lnTo>
                    <a:pt x="43" y="3"/>
                  </a:lnTo>
                  <a:lnTo>
                    <a:pt x="32" y="3"/>
                  </a:lnTo>
                  <a:lnTo>
                    <a:pt x="22" y="2"/>
                  </a:lnTo>
                  <a:lnTo>
                    <a:pt x="11" y="2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6350" cap="rnd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21" name="Freeform 54"/>
            <p:cNvSpPr>
              <a:spLocks/>
            </p:cNvSpPr>
            <p:nvPr/>
          </p:nvSpPr>
          <p:spPr bwMode="auto">
            <a:xfrm>
              <a:off x="4304662" y="2974414"/>
              <a:ext cx="296862" cy="877888"/>
            </a:xfrm>
            <a:custGeom>
              <a:avLst/>
              <a:gdLst>
                <a:gd name="T0" fmla="*/ 834 w 834"/>
                <a:gd name="T1" fmla="*/ 37 h 2499"/>
                <a:gd name="T2" fmla="*/ 834 w 834"/>
                <a:gd name="T3" fmla="*/ 80 h 2499"/>
                <a:gd name="T4" fmla="*/ 832 w 834"/>
                <a:gd name="T5" fmla="*/ 125 h 2499"/>
                <a:gd name="T6" fmla="*/ 832 w 834"/>
                <a:gd name="T7" fmla="*/ 168 h 2499"/>
                <a:gd name="T8" fmla="*/ 830 w 834"/>
                <a:gd name="T9" fmla="*/ 213 h 2499"/>
                <a:gd name="T10" fmla="*/ 829 w 834"/>
                <a:gd name="T11" fmla="*/ 258 h 2499"/>
                <a:gd name="T12" fmla="*/ 827 w 834"/>
                <a:gd name="T13" fmla="*/ 302 h 2499"/>
                <a:gd name="T14" fmla="*/ 826 w 834"/>
                <a:gd name="T15" fmla="*/ 346 h 2499"/>
                <a:gd name="T16" fmla="*/ 822 w 834"/>
                <a:gd name="T17" fmla="*/ 391 h 2499"/>
                <a:gd name="T18" fmla="*/ 821 w 834"/>
                <a:gd name="T19" fmla="*/ 435 h 2499"/>
                <a:gd name="T20" fmla="*/ 818 w 834"/>
                <a:gd name="T21" fmla="*/ 480 h 2499"/>
                <a:gd name="T22" fmla="*/ 814 w 834"/>
                <a:gd name="T23" fmla="*/ 523 h 2499"/>
                <a:gd name="T24" fmla="*/ 811 w 834"/>
                <a:gd name="T25" fmla="*/ 568 h 2499"/>
                <a:gd name="T26" fmla="*/ 808 w 834"/>
                <a:gd name="T27" fmla="*/ 613 h 2499"/>
                <a:gd name="T28" fmla="*/ 805 w 834"/>
                <a:gd name="T29" fmla="*/ 656 h 2499"/>
                <a:gd name="T30" fmla="*/ 800 w 834"/>
                <a:gd name="T31" fmla="*/ 701 h 2499"/>
                <a:gd name="T32" fmla="*/ 795 w 834"/>
                <a:gd name="T33" fmla="*/ 744 h 2499"/>
                <a:gd name="T34" fmla="*/ 790 w 834"/>
                <a:gd name="T35" fmla="*/ 789 h 2499"/>
                <a:gd name="T36" fmla="*/ 786 w 834"/>
                <a:gd name="T37" fmla="*/ 833 h 2499"/>
                <a:gd name="T38" fmla="*/ 781 w 834"/>
                <a:gd name="T39" fmla="*/ 877 h 2499"/>
                <a:gd name="T40" fmla="*/ 774 w 834"/>
                <a:gd name="T41" fmla="*/ 922 h 2499"/>
                <a:gd name="T42" fmla="*/ 768 w 834"/>
                <a:gd name="T43" fmla="*/ 966 h 2499"/>
                <a:gd name="T44" fmla="*/ 762 w 834"/>
                <a:gd name="T45" fmla="*/ 1011 h 2499"/>
                <a:gd name="T46" fmla="*/ 755 w 834"/>
                <a:gd name="T47" fmla="*/ 1054 h 2499"/>
                <a:gd name="T48" fmla="*/ 749 w 834"/>
                <a:gd name="T49" fmla="*/ 1099 h 2499"/>
                <a:gd name="T50" fmla="*/ 741 w 834"/>
                <a:gd name="T51" fmla="*/ 1142 h 2499"/>
                <a:gd name="T52" fmla="*/ 733 w 834"/>
                <a:gd name="T53" fmla="*/ 1187 h 2499"/>
                <a:gd name="T54" fmla="*/ 725 w 834"/>
                <a:gd name="T55" fmla="*/ 1230 h 2499"/>
                <a:gd name="T56" fmla="*/ 717 w 834"/>
                <a:gd name="T57" fmla="*/ 1275 h 2499"/>
                <a:gd name="T58" fmla="*/ 709 w 834"/>
                <a:gd name="T59" fmla="*/ 1319 h 2499"/>
                <a:gd name="T60" fmla="*/ 699 w 834"/>
                <a:gd name="T61" fmla="*/ 1363 h 2499"/>
                <a:gd name="T62" fmla="*/ 689 w 834"/>
                <a:gd name="T63" fmla="*/ 1407 h 2499"/>
                <a:gd name="T64" fmla="*/ 678 w 834"/>
                <a:gd name="T65" fmla="*/ 1450 h 2499"/>
                <a:gd name="T66" fmla="*/ 668 w 834"/>
                <a:gd name="T67" fmla="*/ 1495 h 2499"/>
                <a:gd name="T68" fmla="*/ 657 w 834"/>
                <a:gd name="T69" fmla="*/ 1538 h 2499"/>
                <a:gd name="T70" fmla="*/ 644 w 834"/>
                <a:gd name="T71" fmla="*/ 1582 h 2499"/>
                <a:gd name="T72" fmla="*/ 633 w 834"/>
                <a:gd name="T73" fmla="*/ 1627 h 2499"/>
                <a:gd name="T74" fmla="*/ 620 w 834"/>
                <a:gd name="T75" fmla="*/ 1670 h 2499"/>
                <a:gd name="T76" fmla="*/ 606 w 834"/>
                <a:gd name="T77" fmla="*/ 1713 h 2499"/>
                <a:gd name="T78" fmla="*/ 593 w 834"/>
                <a:gd name="T79" fmla="*/ 1757 h 2499"/>
                <a:gd name="T80" fmla="*/ 579 w 834"/>
                <a:gd name="T81" fmla="*/ 1800 h 2499"/>
                <a:gd name="T82" fmla="*/ 563 w 834"/>
                <a:gd name="T83" fmla="*/ 1843 h 2499"/>
                <a:gd name="T84" fmla="*/ 547 w 834"/>
                <a:gd name="T85" fmla="*/ 1886 h 2499"/>
                <a:gd name="T86" fmla="*/ 529 w 834"/>
                <a:gd name="T87" fmla="*/ 1930 h 2499"/>
                <a:gd name="T88" fmla="*/ 511 w 834"/>
                <a:gd name="T89" fmla="*/ 1973 h 2499"/>
                <a:gd name="T90" fmla="*/ 492 w 834"/>
                <a:gd name="T91" fmla="*/ 2016 h 2499"/>
                <a:gd name="T92" fmla="*/ 473 w 834"/>
                <a:gd name="T93" fmla="*/ 2058 h 2499"/>
                <a:gd name="T94" fmla="*/ 452 w 834"/>
                <a:gd name="T95" fmla="*/ 2100 h 2499"/>
                <a:gd name="T96" fmla="*/ 429 w 834"/>
                <a:gd name="T97" fmla="*/ 2141 h 2499"/>
                <a:gd name="T98" fmla="*/ 405 w 834"/>
                <a:gd name="T99" fmla="*/ 2183 h 2499"/>
                <a:gd name="T100" fmla="*/ 380 w 834"/>
                <a:gd name="T101" fmla="*/ 2225 h 2499"/>
                <a:gd name="T102" fmla="*/ 352 w 834"/>
                <a:gd name="T103" fmla="*/ 2265 h 2499"/>
                <a:gd name="T104" fmla="*/ 322 w 834"/>
                <a:gd name="T105" fmla="*/ 2304 h 2499"/>
                <a:gd name="T106" fmla="*/ 290 w 834"/>
                <a:gd name="T107" fmla="*/ 2342 h 2499"/>
                <a:gd name="T108" fmla="*/ 256 w 834"/>
                <a:gd name="T109" fmla="*/ 2379 h 2499"/>
                <a:gd name="T110" fmla="*/ 218 w 834"/>
                <a:gd name="T111" fmla="*/ 2413 h 2499"/>
                <a:gd name="T112" fmla="*/ 174 w 834"/>
                <a:gd name="T113" fmla="*/ 2445 h 2499"/>
                <a:gd name="T114" fmla="*/ 126 w 834"/>
                <a:gd name="T115" fmla="*/ 2470 h 2499"/>
                <a:gd name="T116" fmla="*/ 72 w 834"/>
                <a:gd name="T117" fmla="*/ 2490 h 2499"/>
                <a:gd name="T118" fmla="*/ 11 w 834"/>
                <a:gd name="T119" fmla="*/ 2499 h 2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834" h="2499">
                  <a:moveTo>
                    <a:pt x="834" y="0"/>
                  </a:moveTo>
                  <a:lnTo>
                    <a:pt x="834" y="6"/>
                  </a:lnTo>
                  <a:lnTo>
                    <a:pt x="834" y="14"/>
                  </a:lnTo>
                  <a:lnTo>
                    <a:pt x="834" y="21"/>
                  </a:lnTo>
                  <a:lnTo>
                    <a:pt x="834" y="29"/>
                  </a:lnTo>
                  <a:lnTo>
                    <a:pt x="834" y="37"/>
                  </a:lnTo>
                  <a:lnTo>
                    <a:pt x="834" y="43"/>
                  </a:lnTo>
                  <a:lnTo>
                    <a:pt x="834" y="51"/>
                  </a:lnTo>
                  <a:lnTo>
                    <a:pt x="834" y="58"/>
                  </a:lnTo>
                  <a:lnTo>
                    <a:pt x="834" y="66"/>
                  </a:lnTo>
                  <a:lnTo>
                    <a:pt x="834" y="74"/>
                  </a:lnTo>
                  <a:lnTo>
                    <a:pt x="834" y="80"/>
                  </a:lnTo>
                  <a:lnTo>
                    <a:pt x="832" y="88"/>
                  </a:lnTo>
                  <a:lnTo>
                    <a:pt x="832" y="95"/>
                  </a:lnTo>
                  <a:lnTo>
                    <a:pt x="832" y="103"/>
                  </a:lnTo>
                  <a:lnTo>
                    <a:pt x="832" y="111"/>
                  </a:lnTo>
                  <a:lnTo>
                    <a:pt x="832" y="117"/>
                  </a:lnTo>
                  <a:lnTo>
                    <a:pt x="832" y="125"/>
                  </a:lnTo>
                  <a:lnTo>
                    <a:pt x="832" y="132"/>
                  </a:lnTo>
                  <a:lnTo>
                    <a:pt x="832" y="140"/>
                  </a:lnTo>
                  <a:lnTo>
                    <a:pt x="832" y="148"/>
                  </a:lnTo>
                  <a:lnTo>
                    <a:pt x="832" y="154"/>
                  </a:lnTo>
                  <a:lnTo>
                    <a:pt x="832" y="162"/>
                  </a:lnTo>
                  <a:lnTo>
                    <a:pt x="832" y="168"/>
                  </a:lnTo>
                  <a:lnTo>
                    <a:pt x="830" y="176"/>
                  </a:lnTo>
                  <a:lnTo>
                    <a:pt x="830" y="184"/>
                  </a:lnTo>
                  <a:lnTo>
                    <a:pt x="830" y="191"/>
                  </a:lnTo>
                  <a:lnTo>
                    <a:pt x="830" y="199"/>
                  </a:lnTo>
                  <a:lnTo>
                    <a:pt x="830" y="205"/>
                  </a:lnTo>
                  <a:lnTo>
                    <a:pt x="830" y="213"/>
                  </a:lnTo>
                  <a:lnTo>
                    <a:pt x="830" y="221"/>
                  </a:lnTo>
                  <a:lnTo>
                    <a:pt x="830" y="228"/>
                  </a:lnTo>
                  <a:lnTo>
                    <a:pt x="829" y="236"/>
                  </a:lnTo>
                  <a:lnTo>
                    <a:pt x="829" y="244"/>
                  </a:lnTo>
                  <a:lnTo>
                    <a:pt x="829" y="250"/>
                  </a:lnTo>
                  <a:lnTo>
                    <a:pt x="829" y="258"/>
                  </a:lnTo>
                  <a:lnTo>
                    <a:pt x="829" y="265"/>
                  </a:lnTo>
                  <a:lnTo>
                    <a:pt x="829" y="273"/>
                  </a:lnTo>
                  <a:lnTo>
                    <a:pt x="829" y="281"/>
                  </a:lnTo>
                  <a:lnTo>
                    <a:pt x="827" y="287"/>
                  </a:lnTo>
                  <a:lnTo>
                    <a:pt x="827" y="295"/>
                  </a:lnTo>
                  <a:lnTo>
                    <a:pt x="827" y="302"/>
                  </a:lnTo>
                  <a:lnTo>
                    <a:pt x="827" y="310"/>
                  </a:lnTo>
                  <a:lnTo>
                    <a:pt x="827" y="318"/>
                  </a:lnTo>
                  <a:lnTo>
                    <a:pt x="826" y="324"/>
                  </a:lnTo>
                  <a:lnTo>
                    <a:pt x="826" y="332"/>
                  </a:lnTo>
                  <a:lnTo>
                    <a:pt x="826" y="338"/>
                  </a:lnTo>
                  <a:lnTo>
                    <a:pt x="826" y="346"/>
                  </a:lnTo>
                  <a:lnTo>
                    <a:pt x="826" y="355"/>
                  </a:lnTo>
                  <a:lnTo>
                    <a:pt x="824" y="361"/>
                  </a:lnTo>
                  <a:lnTo>
                    <a:pt x="824" y="369"/>
                  </a:lnTo>
                  <a:lnTo>
                    <a:pt x="824" y="375"/>
                  </a:lnTo>
                  <a:lnTo>
                    <a:pt x="824" y="383"/>
                  </a:lnTo>
                  <a:lnTo>
                    <a:pt x="822" y="391"/>
                  </a:lnTo>
                  <a:lnTo>
                    <a:pt x="822" y="398"/>
                  </a:lnTo>
                  <a:lnTo>
                    <a:pt x="822" y="406"/>
                  </a:lnTo>
                  <a:lnTo>
                    <a:pt x="822" y="412"/>
                  </a:lnTo>
                  <a:lnTo>
                    <a:pt x="821" y="420"/>
                  </a:lnTo>
                  <a:lnTo>
                    <a:pt x="821" y="428"/>
                  </a:lnTo>
                  <a:lnTo>
                    <a:pt x="821" y="435"/>
                  </a:lnTo>
                  <a:lnTo>
                    <a:pt x="821" y="443"/>
                  </a:lnTo>
                  <a:lnTo>
                    <a:pt x="819" y="449"/>
                  </a:lnTo>
                  <a:lnTo>
                    <a:pt x="819" y="457"/>
                  </a:lnTo>
                  <a:lnTo>
                    <a:pt x="819" y="465"/>
                  </a:lnTo>
                  <a:lnTo>
                    <a:pt x="818" y="472"/>
                  </a:lnTo>
                  <a:lnTo>
                    <a:pt x="818" y="480"/>
                  </a:lnTo>
                  <a:lnTo>
                    <a:pt x="818" y="486"/>
                  </a:lnTo>
                  <a:lnTo>
                    <a:pt x="818" y="494"/>
                  </a:lnTo>
                  <a:lnTo>
                    <a:pt x="816" y="502"/>
                  </a:lnTo>
                  <a:lnTo>
                    <a:pt x="816" y="509"/>
                  </a:lnTo>
                  <a:lnTo>
                    <a:pt x="816" y="517"/>
                  </a:lnTo>
                  <a:lnTo>
                    <a:pt x="814" y="523"/>
                  </a:lnTo>
                  <a:lnTo>
                    <a:pt x="814" y="531"/>
                  </a:lnTo>
                  <a:lnTo>
                    <a:pt x="814" y="539"/>
                  </a:lnTo>
                  <a:lnTo>
                    <a:pt x="813" y="545"/>
                  </a:lnTo>
                  <a:lnTo>
                    <a:pt x="813" y="553"/>
                  </a:lnTo>
                  <a:lnTo>
                    <a:pt x="813" y="560"/>
                  </a:lnTo>
                  <a:lnTo>
                    <a:pt x="811" y="568"/>
                  </a:lnTo>
                  <a:lnTo>
                    <a:pt x="811" y="576"/>
                  </a:lnTo>
                  <a:lnTo>
                    <a:pt x="810" y="582"/>
                  </a:lnTo>
                  <a:lnTo>
                    <a:pt x="810" y="590"/>
                  </a:lnTo>
                  <a:lnTo>
                    <a:pt x="810" y="597"/>
                  </a:lnTo>
                  <a:lnTo>
                    <a:pt x="808" y="605"/>
                  </a:lnTo>
                  <a:lnTo>
                    <a:pt x="808" y="613"/>
                  </a:lnTo>
                  <a:lnTo>
                    <a:pt x="808" y="619"/>
                  </a:lnTo>
                  <a:lnTo>
                    <a:pt x="806" y="627"/>
                  </a:lnTo>
                  <a:lnTo>
                    <a:pt x="806" y="634"/>
                  </a:lnTo>
                  <a:lnTo>
                    <a:pt x="805" y="642"/>
                  </a:lnTo>
                  <a:lnTo>
                    <a:pt x="805" y="650"/>
                  </a:lnTo>
                  <a:lnTo>
                    <a:pt x="805" y="656"/>
                  </a:lnTo>
                  <a:lnTo>
                    <a:pt x="803" y="664"/>
                  </a:lnTo>
                  <a:lnTo>
                    <a:pt x="803" y="671"/>
                  </a:lnTo>
                  <a:lnTo>
                    <a:pt x="802" y="679"/>
                  </a:lnTo>
                  <a:lnTo>
                    <a:pt x="802" y="687"/>
                  </a:lnTo>
                  <a:lnTo>
                    <a:pt x="800" y="693"/>
                  </a:lnTo>
                  <a:lnTo>
                    <a:pt x="800" y="701"/>
                  </a:lnTo>
                  <a:lnTo>
                    <a:pt x="798" y="707"/>
                  </a:lnTo>
                  <a:lnTo>
                    <a:pt x="798" y="715"/>
                  </a:lnTo>
                  <a:lnTo>
                    <a:pt x="798" y="723"/>
                  </a:lnTo>
                  <a:lnTo>
                    <a:pt x="797" y="730"/>
                  </a:lnTo>
                  <a:lnTo>
                    <a:pt x="797" y="738"/>
                  </a:lnTo>
                  <a:lnTo>
                    <a:pt x="795" y="744"/>
                  </a:lnTo>
                  <a:lnTo>
                    <a:pt x="795" y="752"/>
                  </a:lnTo>
                  <a:lnTo>
                    <a:pt x="794" y="760"/>
                  </a:lnTo>
                  <a:lnTo>
                    <a:pt x="794" y="767"/>
                  </a:lnTo>
                  <a:lnTo>
                    <a:pt x="792" y="775"/>
                  </a:lnTo>
                  <a:lnTo>
                    <a:pt x="792" y="781"/>
                  </a:lnTo>
                  <a:lnTo>
                    <a:pt x="790" y="789"/>
                  </a:lnTo>
                  <a:lnTo>
                    <a:pt x="790" y="796"/>
                  </a:lnTo>
                  <a:lnTo>
                    <a:pt x="789" y="804"/>
                  </a:lnTo>
                  <a:lnTo>
                    <a:pt x="789" y="812"/>
                  </a:lnTo>
                  <a:lnTo>
                    <a:pt x="787" y="818"/>
                  </a:lnTo>
                  <a:lnTo>
                    <a:pt x="787" y="826"/>
                  </a:lnTo>
                  <a:lnTo>
                    <a:pt x="786" y="833"/>
                  </a:lnTo>
                  <a:lnTo>
                    <a:pt x="784" y="841"/>
                  </a:lnTo>
                  <a:lnTo>
                    <a:pt x="784" y="849"/>
                  </a:lnTo>
                  <a:lnTo>
                    <a:pt x="782" y="855"/>
                  </a:lnTo>
                  <a:lnTo>
                    <a:pt x="782" y="863"/>
                  </a:lnTo>
                  <a:lnTo>
                    <a:pt x="781" y="869"/>
                  </a:lnTo>
                  <a:lnTo>
                    <a:pt x="781" y="877"/>
                  </a:lnTo>
                  <a:lnTo>
                    <a:pt x="779" y="885"/>
                  </a:lnTo>
                  <a:lnTo>
                    <a:pt x="779" y="892"/>
                  </a:lnTo>
                  <a:lnTo>
                    <a:pt x="778" y="900"/>
                  </a:lnTo>
                  <a:lnTo>
                    <a:pt x="776" y="906"/>
                  </a:lnTo>
                  <a:lnTo>
                    <a:pt x="776" y="914"/>
                  </a:lnTo>
                  <a:lnTo>
                    <a:pt x="774" y="922"/>
                  </a:lnTo>
                  <a:lnTo>
                    <a:pt x="774" y="929"/>
                  </a:lnTo>
                  <a:lnTo>
                    <a:pt x="773" y="937"/>
                  </a:lnTo>
                  <a:lnTo>
                    <a:pt x="771" y="943"/>
                  </a:lnTo>
                  <a:lnTo>
                    <a:pt x="771" y="951"/>
                  </a:lnTo>
                  <a:lnTo>
                    <a:pt x="770" y="959"/>
                  </a:lnTo>
                  <a:lnTo>
                    <a:pt x="768" y="966"/>
                  </a:lnTo>
                  <a:lnTo>
                    <a:pt x="768" y="974"/>
                  </a:lnTo>
                  <a:lnTo>
                    <a:pt x="766" y="980"/>
                  </a:lnTo>
                  <a:lnTo>
                    <a:pt x="765" y="988"/>
                  </a:lnTo>
                  <a:lnTo>
                    <a:pt x="765" y="995"/>
                  </a:lnTo>
                  <a:lnTo>
                    <a:pt x="763" y="1003"/>
                  </a:lnTo>
                  <a:lnTo>
                    <a:pt x="762" y="1011"/>
                  </a:lnTo>
                  <a:lnTo>
                    <a:pt x="762" y="1017"/>
                  </a:lnTo>
                  <a:lnTo>
                    <a:pt x="760" y="1025"/>
                  </a:lnTo>
                  <a:lnTo>
                    <a:pt x="758" y="1031"/>
                  </a:lnTo>
                  <a:lnTo>
                    <a:pt x="758" y="1039"/>
                  </a:lnTo>
                  <a:lnTo>
                    <a:pt x="757" y="1047"/>
                  </a:lnTo>
                  <a:lnTo>
                    <a:pt x="755" y="1054"/>
                  </a:lnTo>
                  <a:lnTo>
                    <a:pt x="755" y="1062"/>
                  </a:lnTo>
                  <a:lnTo>
                    <a:pt x="753" y="1068"/>
                  </a:lnTo>
                  <a:lnTo>
                    <a:pt x="752" y="1076"/>
                  </a:lnTo>
                  <a:lnTo>
                    <a:pt x="750" y="1084"/>
                  </a:lnTo>
                  <a:lnTo>
                    <a:pt x="750" y="1091"/>
                  </a:lnTo>
                  <a:lnTo>
                    <a:pt x="749" y="1099"/>
                  </a:lnTo>
                  <a:lnTo>
                    <a:pt x="747" y="1105"/>
                  </a:lnTo>
                  <a:lnTo>
                    <a:pt x="745" y="1113"/>
                  </a:lnTo>
                  <a:lnTo>
                    <a:pt x="745" y="1120"/>
                  </a:lnTo>
                  <a:lnTo>
                    <a:pt x="744" y="1128"/>
                  </a:lnTo>
                  <a:lnTo>
                    <a:pt x="742" y="1136"/>
                  </a:lnTo>
                  <a:lnTo>
                    <a:pt x="741" y="1142"/>
                  </a:lnTo>
                  <a:lnTo>
                    <a:pt x="741" y="1150"/>
                  </a:lnTo>
                  <a:lnTo>
                    <a:pt x="739" y="1157"/>
                  </a:lnTo>
                  <a:lnTo>
                    <a:pt x="737" y="1165"/>
                  </a:lnTo>
                  <a:lnTo>
                    <a:pt x="736" y="1173"/>
                  </a:lnTo>
                  <a:lnTo>
                    <a:pt x="734" y="1179"/>
                  </a:lnTo>
                  <a:lnTo>
                    <a:pt x="733" y="1187"/>
                  </a:lnTo>
                  <a:lnTo>
                    <a:pt x="733" y="1193"/>
                  </a:lnTo>
                  <a:lnTo>
                    <a:pt x="731" y="1201"/>
                  </a:lnTo>
                  <a:lnTo>
                    <a:pt x="729" y="1208"/>
                  </a:lnTo>
                  <a:lnTo>
                    <a:pt x="728" y="1216"/>
                  </a:lnTo>
                  <a:lnTo>
                    <a:pt x="726" y="1224"/>
                  </a:lnTo>
                  <a:lnTo>
                    <a:pt x="725" y="1230"/>
                  </a:lnTo>
                  <a:lnTo>
                    <a:pt x="725" y="1238"/>
                  </a:lnTo>
                  <a:lnTo>
                    <a:pt x="723" y="1245"/>
                  </a:lnTo>
                  <a:lnTo>
                    <a:pt x="721" y="1253"/>
                  </a:lnTo>
                  <a:lnTo>
                    <a:pt x="720" y="1261"/>
                  </a:lnTo>
                  <a:lnTo>
                    <a:pt x="718" y="1267"/>
                  </a:lnTo>
                  <a:lnTo>
                    <a:pt x="717" y="1275"/>
                  </a:lnTo>
                  <a:lnTo>
                    <a:pt x="715" y="1282"/>
                  </a:lnTo>
                  <a:lnTo>
                    <a:pt x="713" y="1290"/>
                  </a:lnTo>
                  <a:lnTo>
                    <a:pt x="712" y="1296"/>
                  </a:lnTo>
                  <a:lnTo>
                    <a:pt x="710" y="1304"/>
                  </a:lnTo>
                  <a:lnTo>
                    <a:pt x="709" y="1312"/>
                  </a:lnTo>
                  <a:lnTo>
                    <a:pt x="709" y="1319"/>
                  </a:lnTo>
                  <a:lnTo>
                    <a:pt x="707" y="1327"/>
                  </a:lnTo>
                  <a:lnTo>
                    <a:pt x="705" y="1333"/>
                  </a:lnTo>
                  <a:lnTo>
                    <a:pt x="704" y="1341"/>
                  </a:lnTo>
                  <a:lnTo>
                    <a:pt x="702" y="1347"/>
                  </a:lnTo>
                  <a:lnTo>
                    <a:pt x="701" y="1355"/>
                  </a:lnTo>
                  <a:lnTo>
                    <a:pt x="699" y="1363"/>
                  </a:lnTo>
                  <a:lnTo>
                    <a:pt x="697" y="1370"/>
                  </a:lnTo>
                  <a:lnTo>
                    <a:pt x="696" y="1378"/>
                  </a:lnTo>
                  <a:lnTo>
                    <a:pt x="694" y="1384"/>
                  </a:lnTo>
                  <a:lnTo>
                    <a:pt x="693" y="1392"/>
                  </a:lnTo>
                  <a:lnTo>
                    <a:pt x="691" y="1399"/>
                  </a:lnTo>
                  <a:lnTo>
                    <a:pt x="689" y="1407"/>
                  </a:lnTo>
                  <a:lnTo>
                    <a:pt x="688" y="1415"/>
                  </a:lnTo>
                  <a:lnTo>
                    <a:pt x="686" y="1421"/>
                  </a:lnTo>
                  <a:lnTo>
                    <a:pt x="683" y="1429"/>
                  </a:lnTo>
                  <a:lnTo>
                    <a:pt x="681" y="1436"/>
                  </a:lnTo>
                  <a:lnTo>
                    <a:pt x="680" y="1444"/>
                  </a:lnTo>
                  <a:lnTo>
                    <a:pt x="678" y="1450"/>
                  </a:lnTo>
                  <a:lnTo>
                    <a:pt x="676" y="1458"/>
                  </a:lnTo>
                  <a:lnTo>
                    <a:pt x="675" y="1466"/>
                  </a:lnTo>
                  <a:lnTo>
                    <a:pt x="673" y="1473"/>
                  </a:lnTo>
                  <a:lnTo>
                    <a:pt x="672" y="1481"/>
                  </a:lnTo>
                  <a:lnTo>
                    <a:pt x="670" y="1487"/>
                  </a:lnTo>
                  <a:lnTo>
                    <a:pt x="668" y="1495"/>
                  </a:lnTo>
                  <a:lnTo>
                    <a:pt x="665" y="1501"/>
                  </a:lnTo>
                  <a:lnTo>
                    <a:pt x="664" y="1509"/>
                  </a:lnTo>
                  <a:lnTo>
                    <a:pt x="662" y="1516"/>
                  </a:lnTo>
                  <a:lnTo>
                    <a:pt x="660" y="1524"/>
                  </a:lnTo>
                  <a:lnTo>
                    <a:pt x="659" y="1532"/>
                  </a:lnTo>
                  <a:lnTo>
                    <a:pt x="657" y="1538"/>
                  </a:lnTo>
                  <a:lnTo>
                    <a:pt x="654" y="1546"/>
                  </a:lnTo>
                  <a:lnTo>
                    <a:pt x="652" y="1553"/>
                  </a:lnTo>
                  <a:lnTo>
                    <a:pt x="651" y="1561"/>
                  </a:lnTo>
                  <a:lnTo>
                    <a:pt x="649" y="1567"/>
                  </a:lnTo>
                  <a:lnTo>
                    <a:pt x="648" y="1575"/>
                  </a:lnTo>
                  <a:lnTo>
                    <a:pt x="644" y="1582"/>
                  </a:lnTo>
                  <a:lnTo>
                    <a:pt x="643" y="1590"/>
                  </a:lnTo>
                  <a:lnTo>
                    <a:pt x="641" y="1598"/>
                  </a:lnTo>
                  <a:lnTo>
                    <a:pt x="640" y="1604"/>
                  </a:lnTo>
                  <a:lnTo>
                    <a:pt x="636" y="1612"/>
                  </a:lnTo>
                  <a:lnTo>
                    <a:pt x="635" y="1619"/>
                  </a:lnTo>
                  <a:lnTo>
                    <a:pt x="633" y="1627"/>
                  </a:lnTo>
                  <a:lnTo>
                    <a:pt x="630" y="1633"/>
                  </a:lnTo>
                  <a:lnTo>
                    <a:pt x="628" y="1641"/>
                  </a:lnTo>
                  <a:lnTo>
                    <a:pt x="627" y="1647"/>
                  </a:lnTo>
                  <a:lnTo>
                    <a:pt x="624" y="1655"/>
                  </a:lnTo>
                  <a:lnTo>
                    <a:pt x="622" y="1662"/>
                  </a:lnTo>
                  <a:lnTo>
                    <a:pt x="620" y="1670"/>
                  </a:lnTo>
                  <a:lnTo>
                    <a:pt x="617" y="1678"/>
                  </a:lnTo>
                  <a:lnTo>
                    <a:pt x="616" y="1684"/>
                  </a:lnTo>
                  <a:lnTo>
                    <a:pt x="614" y="1692"/>
                  </a:lnTo>
                  <a:lnTo>
                    <a:pt x="611" y="1699"/>
                  </a:lnTo>
                  <a:lnTo>
                    <a:pt x="609" y="1707"/>
                  </a:lnTo>
                  <a:lnTo>
                    <a:pt x="606" y="1713"/>
                  </a:lnTo>
                  <a:lnTo>
                    <a:pt x="604" y="1721"/>
                  </a:lnTo>
                  <a:lnTo>
                    <a:pt x="603" y="1728"/>
                  </a:lnTo>
                  <a:lnTo>
                    <a:pt x="599" y="1736"/>
                  </a:lnTo>
                  <a:lnTo>
                    <a:pt x="598" y="1742"/>
                  </a:lnTo>
                  <a:lnTo>
                    <a:pt x="595" y="1750"/>
                  </a:lnTo>
                  <a:lnTo>
                    <a:pt x="593" y="1757"/>
                  </a:lnTo>
                  <a:lnTo>
                    <a:pt x="590" y="1765"/>
                  </a:lnTo>
                  <a:lnTo>
                    <a:pt x="588" y="1771"/>
                  </a:lnTo>
                  <a:lnTo>
                    <a:pt x="585" y="1779"/>
                  </a:lnTo>
                  <a:lnTo>
                    <a:pt x="583" y="1785"/>
                  </a:lnTo>
                  <a:lnTo>
                    <a:pt x="580" y="1793"/>
                  </a:lnTo>
                  <a:lnTo>
                    <a:pt x="579" y="1800"/>
                  </a:lnTo>
                  <a:lnTo>
                    <a:pt x="575" y="1808"/>
                  </a:lnTo>
                  <a:lnTo>
                    <a:pt x="572" y="1814"/>
                  </a:lnTo>
                  <a:lnTo>
                    <a:pt x="571" y="1822"/>
                  </a:lnTo>
                  <a:lnTo>
                    <a:pt x="567" y="1829"/>
                  </a:lnTo>
                  <a:lnTo>
                    <a:pt x="566" y="1837"/>
                  </a:lnTo>
                  <a:lnTo>
                    <a:pt x="563" y="1843"/>
                  </a:lnTo>
                  <a:lnTo>
                    <a:pt x="559" y="1851"/>
                  </a:lnTo>
                  <a:lnTo>
                    <a:pt x="558" y="1858"/>
                  </a:lnTo>
                  <a:lnTo>
                    <a:pt x="555" y="1866"/>
                  </a:lnTo>
                  <a:lnTo>
                    <a:pt x="551" y="1872"/>
                  </a:lnTo>
                  <a:lnTo>
                    <a:pt x="550" y="1880"/>
                  </a:lnTo>
                  <a:lnTo>
                    <a:pt x="547" y="1886"/>
                  </a:lnTo>
                  <a:lnTo>
                    <a:pt x="543" y="1894"/>
                  </a:lnTo>
                  <a:lnTo>
                    <a:pt x="540" y="1901"/>
                  </a:lnTo>
                  <a:lnTo>
                    <a:pt x="539" y="1909"/>
                  </a:lnTo>
                  <a:lnTo>
                    <a:pt x="535" y="1915"/>
                  </a:lnTo>
                  <a:lnTo>
                    <a:pt x="532" y="1923"/>
                  </a:lnTo>
                  <a:lnTo>
                    <a:pt x="529" y="1930"/>
                  </a:lnTo>
                  <a:lnTo>
                    <a:pt x="526" y="1938"/>
                  </a:lnTo>
                  <a:lnTo>
                    <a:pt x="524" y="1944"/>
                  </a:lnTo>
                  <a:lnTo>
                    <a:pt x="521" y="1952"/>
                  </a:lnTo>
                  <a:lnTo>
                    <a:pt x="518" y="1959"/>
                  </a:lnTo>
                  <a:lnTo>
                    <a:pt x="514" y="1967"/>
                  </a:lnTo>
                  <a:lnTo>
                    <a:pt x="511" y="1973"/>
                  </a:lnTo>
                  <a:lnTo>
                    <a:pt x="508" y="1979"/>
                  </a:lnTo>
                  <a:lnTo>
                    <a:pt x="505" y="1987"/>
                  </a:lnTo>
                  <a:lnTo>
                    <a:pt x="502" y="1994"/>
                  </a:lnTo>
                  <a:lnTo>
                    <a:pt x="498" y="2002"/>
                  </a:lnTo>
                  <a:lnTo>
                    <a:pt x="495" y="2008"/>
                  </a:lnTo>
                  <a:lnTo>
                    <a:pt x="492" y="2016"/>
                  </a:lnTo>
                  <a:lnTo>
                    <a:pt x="489" y="2023"/>
                  </a:lnTo>
                  <a:lnTo>
                    <a:pt x="486" y="2029"/>
                  </a:lnTo>
                  <a:lnTo>
                    <a:pt x="482" y="2037"/>
                  </a:lnTo>
                  <a:lnTo>
                    <a:pt x="479" y="2044"/>
                  </a:lnTo>
                  <a:lnTo>
                    <a:pt x="476" y="2052"/>
                  </a:lnTo>
                  <a:lnTo>
                    <a:pt x="473" y="2058"/>
                  </a:lnTo>
                  <a:lnTo>
                    <a:pt x="470" y="2066"/>
                  </a:lnTo>
                  <a:lnTo>
                    <a:pt x="466" y="2073"/>
                  </a:lnTo>
                  <a:lnTo>
                    <a:pt x="462" y="2079"/>
                  </a:lnTo>
                  <a:lnTo>
                    <a:pt x="458" y="2087"/>
                  </a:lnTo>
                  <a:lnTo>
                    <a:pt x="455" y="2093"/>
                  </a:lnTo>
                  <a:lnTo>
                    <a:pt x="452" y="2100"/>
                  </a:lnTo>
                  <a:lnTo>
                    <a:pt x="447" y="2108"/>
                  </a:lnTo>
                  <a:lnTo>
                    <a:pt x="444" y="2114"/>
                  </a:lnTo>
                  <a:lnTo>
                    <a:pt x="441" y="2121"/>
                  </a:lnTo>
                  <a:lnTo>
                    <a:pt x="437" y="2129"/>
                  </a:lnTo>
                  <a:lnTo>
                    <a:pt x="433" y="2135"/>
                  </a:lnTo>
                  <a:lnTo>
                    <a:pt x="429" y="2141"/>
                  </a:lnTo>
                  <a:lnTo>
                    <a:pt x="425" y="2150"/>
                  </a:lnTo>
                  <a:lnTo>
                    <a:pt x="421" y="2156"/>
                  </a:lnTo>
                  <a:lnTo>
                    <a:pt x="417" y="2162"/>
                  </a:lnTo>
                  <a:lnTo>
                    <a:pt x="413" y="2170"/>
                  </a:lnTo>
                  <a:lnTo>
                    <a:pt x="409" y="2177"/>
                  </a:lnTo>
                  <a:lnTo>
                    <a:pt x="405" y="2183"/>
                  </a:lnTo>
                  <a:lnTo>
                    <a:pt x="401" y="2191"/>
                  </a:lnTo>
                  <a:lnTo>
                    <a:pt x="397" y="2198"/>
                  </a:lnTo>
                  <a:lnTo>
                    <a:pt x="393" y="2204"/>
                  </a:lnTo>
                  <a:lnTo>
                    <a:pt x="388" y="2210"/>
                  </a:lnTo>
                  <a:lnTo>
                    <a:pt x="385" y="2218"/>
                  </a:lnTo>
                  <a:lnTo>
                    <a:pt x="380" y="2225"/>
                  </a:lnTo>
                  <a:lnTo>
                    <a:pt x="375" y="2231"/>
                  </a:lnTo>
                  <a:lnTo>
                    <a:pt x="370" y="2238"/>
                  </a:lnTo>
                  <a:lnTo>
                    <a:pt x="367" y="2244"/>
                  </a:lnTo>
                  <a:lnTo>
                    <a:pt x="362" y="2252"/>
                  </a:lnTo>
                  <a:lnTo>
                    <a:pt x="357" y="2259"/>
                  </a:lnTo>
                  <a:lnTo>
                    <a:pt x="352" y="2265"/>
                  </a:lnTo>
                  <a:lnTo>
                    <a:pt x="348" y="2271"/>
                  </a:lnTo>
                  <a:lnTo>
                    <a:pt x="343" y="2278"/>
                  </a:lnTo>
                  <a:lnTo>
                    <a:pt x="338" y="2284"/>
                  </a:lnTo>
                  <a:lnTo>
                    <a:pt x="333" y="2291"/>
                  </a:lnTo>
                  <a:lnTo>
                    <a:pt x="328" y="2297"/>
                  </a:lnTo>
                  <a:lnTo>
                    <a:pt x="322" y="2304"/>
                  </a:lnTo>
                  <a:lnTo>
                    <a:pt x="317" y="2310"/>
                  </a:lnTo>
                  <a:lnTo>
                    <a:pt x="312" y="2316"/>
                  </a:lnTo>
                  <a:lnTo>
                    <a:pt x="308" y="2323"/>
                  </a:lnTo>
                  <a:lnTo>
                    <a:pt x="301" y="2329"/>
                  </a:lnTo>
                  <a:lnTo>
                    <a:pt x="296" y="2336"/>
                  </a:lnTo>
                  <a:lnTo>
                    <a:pt x="290" y="2342"/>
                  </a:lnTo>
                  <a:lnTo>
                    <a:pt x="285" y="2348"/>
                  </a:lnTo>
                  <a:lnTo>
                    <a:pt x="279" y="2355"/>
                  </a:lnTo>
                  <a:lnTo>
                    <a:pt x="274" y="2361"/>
                  </a:lnTo>
                  <a:lnTo>
                    <a:pt x="267" y="2366"/>
                  </a:lnTo>
                  <a:lnTo>
                    <a:pt x="261" y="2372"/>
                  </a:lnTo>
                  <a:lnTo>
                    <a:pt x="256" y="2379"/>
                  </a:lnTo>
                  <a:lnTo>
                    <a:pt x="250" y="2384"/>
                  </a:lnTo>
                  <a:lnTo>
                    <a:pt x="243" y="2390"/>
                  </a:lnTo>
                  <a:lnTo>
                    <a:pt x="237" y="2397"/>
                  </a:lnTo>
                  <a:lnTo>
                    <a:pt x="231" y="2401"/>
                  </a:lnTo>
                  <a:lnTo>
                    <a:pt x="224" y="2408"/>
                  </a:lnTo>
                  <a:lnTo>
                    <a:pt x="218" y="2413"/>
                  </a:lnTo>
                  <a:lnTo>
                    <a:pt x="210" y="2419"/>
                  </a:lnTo>
                  <a:lnTo>
                    <a:pt x="203" y="2424"/>
                  </a:lnTo>
                  <a:lnTo>
                    <a:pt x="197" y="2429"/>
                  </a:lnTo>
                  <a:lnTo>
                    <a:pt x="189" y="2433"/>
                  </a:lnTo>
                  <a:lnTo>
                    <a:pt x="181" y="2438"/>
                  </a:lnTo>
                  <a:lnTo>
                    <a:pt x="174" y="2445"/>
                  </a:lnTo>
                  <a:lnTo>
                    <a:pt x="166" y="2448"/>
                  </a:lnTo>
                  <a:lnTo>
                    <a:pt x="158" y="2453"/>
                  </a:lnTo>
                  <a:lnTo>
                    <a:pt x="150" y="2457"/>
                  </a:lnTo>
                  <a:lnTo>
                    <a:pt x="142" y="2462"/>
                  </a:lnTo>
                  <a:lnTo>
                    <a:pt x="134" y="2466"/>
                  </a:lnTo>
                  <a:lnTo>
                    <a:pt x="126" y="2470"/>
                  </a:lnTo>
                  <a:lnTo>
                    <a:pt x="118" y="2474"/>
                  </a:lnTo>
                  <a:lnTo>
                    <a:pt x="109" y="2478"/>
                  </a:lnTo>
                  <a:lnTo>
                    <a:pt x="101" y="2482"/>
                  </a:lnTo>
                  <a:lnTo>
                    <a:pt x="91" y="2485"/>
                  </a:lnTo>
                  <a:lnTo>
                    <a:pt x="81" y="2486"/>
                  </a:lnTo>
                  <a:lnTo>
                    <a:pt x="72" y="2490"/>
                  </a:lnTo>
                  <a:lnTo>
                    <a:pt x="62" y="2493"/>
                  </a:lnTo>
                  <a:lnTo>
                    <a:pt x="52" y="2494"/>
                  </a:lnTo>
                  <a:lnTo>
                    <a:pt x="43" y="2496"/>
                  </a:lnTo>
                  <a:lnTo>
                    <a:pt x="32" y="2498"/>
                  </a:lnTo>
                  <a:lnTo>
                    <a:pt x="22" y="2498"/>
                  </a:lnTo>
                  <a:lnTo>
                    <a:pt x="11" y="2499"/>
                  </a:lnTo>
                  <a:lnTo>
                    <a:pt x="0" y="2499"/>
                  </a:lnTo>
                  <a:lnTo>
                    <a:pt x="0" y="2499"/>
                  </a:lnTo>
                </a:path>
              </a:pathLst>
            </a:custGeom>
            <a:noFill/>
            <a:ln w="6350" cap="rnd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pSp>
        <p:nvGrpSpPr>
          <p:cNvPr id="33" name="Grup 32"/>
          <p:cNvGrpSpPr/>
          <p:nvPr/>
        </p:nvGrpSpPr>
        <p:grpSpPr>
          <a:xfrm>
            <a:off x="1726305" y="2281857"/>
            <a:ext cx="1428232" cy="192211"/>
            <a:chOff x="1822883" y="2524868"/>
            <a:chExt cx="1541462" cy="146050"/>
          </a:xfrm>
        </p:grpSpPr>
        <p:sp>
          <p:nvSpPr>
            <p:cNvPr id="122" name="Freeform 61"/>
            <p:cNvSpPr>
              <a:spLocks/>
            </p:cNvSpPr>
            <p:nvPr/>
          </p:nvSpPr>
          <p:spPr bwMode="auto">
            <a:xfrm>
              <a:off x="2592820" y="2524868"/>
              <a:ext cx="771525" cy="146050"/>
            </a:xfrm>
            <a:custGeom>
              <a:avLst/>
              <a:gdLst>
                <a:gd name="T0" fmla="*/ 33 w 2165"/>
                <a:gd name="T1" fmla="*/ 416 h 416"/>
                <a:gd name="T2" fmla="*/ 72 w 2165"/>
                <a:gd name="T3" fmla="*/ 416 h 416"/>
                <a:gd name="T4" fmla="*/ 112 w 2165"/>
                <a:gd name="T5" fmla="*/ 416 h 416"/>
                <a:gd name="T6" fmla="*/ 150 w 2165"/>
                <a:gd name="T7" fmla="*/ 414 h 416"/>
                <a:gd name="T8" fmla="*/ 190 w 2165"/>
                <a:gd name="T9" fmla="*/ 413 h 416"/>
                <a:gd name="T10" fmla="*/ 229 w 2165"/>
                <a:gd name="T11" fmla="*/ 411 h 416"/>
                <a:gd name="T12" fmla="*/ 269 w 2165"/>
                <a:gd name="T13" fmla="*/ 409 h 416"/>
                <a:gd name="T14" fmla="*/ 308 w 2165"/>
                <a:gd name="T15" fmla="*/ 408 h 416"/>
                <a:gd name="T16" fmla="*/ 346 w 2165"/>
                <a:gd name="T17" fmla="*/ 406 h 416"/>
                <a:gd name="T18" fmla="*/ 386 w 2165"/>
                <a:gd name="T19" fmla="*/ 403 h 416"/>
                <a:gd name="T20" fmla="*/ 425 w 2165"/>
                <a:gd name="T21" fmla="*/ 401 h 416"/>
                <a:gd name="T22" fmla="*/ 463 w 2165"/>
                <a:gd name="T23" fmla="*/ 398 h 416"/>
                <a:gd name="T24" fmla="*/ 503 w 2165"/>
                <a:gd name="T25" fmla="*/ 395 h 416"/>
                <a:gd name="T26" fmla="*/ 542 w 2165"/>
                <a:gd name="T27" fmla="*/ 392 h 416"/>
                <a:gd name="T28" fmla="*/ 580 w 2165"/>
                <a:gd name="T29" fmla="*/ 387 h 416"/>
                <a:gd name="T30" fmla="*/ 619 w 2165"/>
                <a:gd name="T31" fmla="*/ 384 h 416"/>
                <a:gd name="T32" fmla="*/ 657 w 2165"/>
                <a:gd name="T33" fmla="*/ 379 h 416"/>
                <a:gd name="T34" fmla="*/ 696 w 2165"/>
                <a:gd name="T35" fmla="*/ 374 h 416"/>
                <a:gd name="T36" fmla="*/ 734 w 2165"/>
                <a:gd name="T37" fmla="*/ 369 h 416"/>
                <a:gd name="T38" fmla="*/ 773 w 2165"/>
                <a:gd name="T39" fmla="*/ 365 h 416"/>
                <a:gd name="T40" fmla="*/ 811 w 2165"/>
                <a:gd name="T41" fmla="*/ 360 h 416"/>
                <a:gd name="T42" fmla="*/ 850 w 2165"/>
                <a:gd name="T43" fmla="*/ 353 h 416"/>
                <a:gd name="T44" fmla="*/ 888 w 2165"/>
                <a:gd name="T45" fmla="*/ 349 h 416"/>
                <a:gd name="T46" fmla="*/ 925 w 2165"/>
                <a:gd name="T47" fmla="*/ 342 h 416"/>
                <a:gd name="T48" fmla="*/ 964 w 2165"/>
                <a:gd name="T49" fmla="*/ 336 h 416"/>
                <a:gd name="T50" fmla="*/ 1001 w 2165"/>
                <a:gd name="T51" fmla="*/ 329 h 416"/>
                <a:gd name="T52" fmla="*/ 1039 w 2165"/>
                <a:gd name="T53" fmla="*/ 323 h 416"/>
                <a:gd name="T54" fmla="*/ 1076 w 2165"/>
                <a:gd name="T55" fmla="*/ 316 h 416"/>
                <a:gd name="T56" fmla="*/ 1113 w 2165"/>
                <a:gd name="T57" fmla="*/ 308 h 416"/>
                <a:gd name="T58" fmla="*/ 1150 w 2165"/>
                <a:gd name="T59" fmla="*/ 302 h 416"/>
                <a:gd name="T60" fmla="*/ 1187 w 2165"/>
                <a:gd name="T61" fmla="*/ 294 h 416"/>
                <a:gd name="T62" fmla="*/ 1223 w 2165"/>
                <a:gd name="T63" fmla="*/ 286 h 416"/>
                <a:gd name="T64" fmla="*/ 1260 w 2165"/>
                <a:gd name="T65" fmla="*/ 278 h 416"/>
                <a:gd name="T66" fmla="*/ 1297 w 2165"/>
                <a:gd name="T67" fmla="*/ 270 h 416"/>
                <a:gd name="T68" fmla="*/ 1333 w 2165"/>
                <a:gd name="T69" fmla="*/ 262 h 416"/>
                <a:gd name="T70" fmla="*/ 1369 w 2165"/>
                <a:gd name="T71" fmla="*/ 254 h 416"/>
                <a:gd name="T72" fmla="*/ 1405 w 2165"/>
                <a:gd name="T73" fmla="*/ 244 h 416"/>
                <a:gd name="T74" fmla="*/ 1440 w 2165"/>
                <a:gd name="T75" fmla="*/ 236 h 416"/>
                <a:gd name="T76" fmla="*/ 1477 w 2165"/>
                <a:gd name="T77" fmla="*/ 227 h 416"/>
                <a:gd name="T78" fmla="*/ 1512 w 2165"/>
                <a:gd name="T79" fmla="*/ 217 h 416"/>
                <a:gd name="T80" fmla="*/ 1546 w 2165"/>
                <a:gd name="T81" fmla="*/ 207 h 416"/>
                <a:gd name="T82" fmla="*/ 1581 w 2165"/>
                <a:gd name="T83" fmla="*/ 198 h 416"/>
                <a:gd name="T84" fmla="*/ 1616 w 2165"/>
                <a:gd name="T85" fmla="*/ 188 h 416"/>
                <a:gd name="T86" fmla="*/ 1650 w 2165"/>
                <a:gd name="T87" fmla="*/ 178 h 416"/>
                <a:gd name="T88" fmla="*/ 1684 w 2165"/>
                <a:gd name="T89" fmla="*/ 167 h 416"/>
                <a:gd name="T90" fmla="*/ 1718 w 2165"/>
                <a:gd name="T91" fmla="*/ 158 h 416"/>
                <a:gd name="T92" fmla="*/ 1751 w 2165"/>
                <a:gd name="T93" fmla="*/ 146 h 416"/>
                <a:gd name="T94" fmla="*/ 1785 w 2165"/>
                <a:gd name="T95" fmla="*/ 137 h 416"/>
                <a:gd name="T96" fmla="*/ 1817 w 2165"/>
                <a:gd name="T97" fmla="*/ 126 h 416"/>
                <a:gd name="T98" fmla="*/ 1851 w 2165"/>
                <a:gd name="T99" fmla="*/ 114 h 416"/>
                <a:gd name="T100" fmla="*/ 1883 w 2165"/>
                <a:gd name="T101" fmla="*/ 105 h 416"/>
                <a:gd name="T102" fmla="*/ 1915 w 2165"/>
                <a:gd name="T103" fmla="*/ 93 h 416"/>
                <a:gd name="T104" fmla="*/ 1947 w 2165"/>
                <a:gd name="T105" fmla="*/ 82 h 416"/>
                <a:gd name="T106" fmla="*/ 1977 w 2165"/>
                <a:gd name="T107" fmla="*/ 71 h 416"/>
                <a:gd name="T108" fmla="*/ 2009 w 2165"/>
                <a:gd name="T109" fmla="*/ 60 h 416"/>
                <a:gd name="T110" fmla="*/ 2040 w 2165"/>
                <a:gd name="T111" fmla="*/ 49 h 416"/>
                <a:gd name="T112" fmla="*/ 2070 w 2165"/>
                <a:gd name="T113" fmla="*/ 36 h 416"/>
                <a:gd name="T114" fmla="*/ 2101 w 2165"/>
                <a:gd name="T115" fmla="*/ 24 h 416"/>
                <a:gd name="T116" fmla="*/ 2130 w 2165"/>
                <a:gd name="T117" fmla="*/ 13 h 416"/>
                <a:gd name="T118" fmla="*/ 2160 w 2165"/>
                <a:gd name="T119" fmla="*/ 2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165" h="416">
                  <a:moveTo>
                    <a:pt x="0" y="416"/>
                  </a:moveTo>
                  <a:lnTo>
                    <a:pt x="6" y="416"/>
                  </a:lnTo>
                  <a:lnTo>
                    <a:pt x="14" y="416"/>
                  </a:lnTo>
                  <a:lnTo>
                    <a:pt x="20" y="416"/>
                  </a:lnTo>
                  <a:lnTo>
                    <a:pt x="27" y="416"/>
                  </a:lnTo>
                  <a:lnTo>
                    <a:pt x="33" y="416"/>
                  </a:lnTo>
                  <a:lnTo>
                    <a:pt x="40" y="416"/>
                  </a:lnTo>
                  <a:lnTo>
                    <a:pt x="46" y="416"/>
                  </a:lnTo>
                  <a:lnTo>
                    <a:pt x="52" y="416"/>
                  </a:lnTo>
                  <a:lnTo>
                    <a:pt x="59" y="416"/>
                  </a:lnTo>
                  <a:lnTo>
                    <a:pt x="65" y="416"/>
                  </a:lnTo>
                  <a:lnTo>
                    <a:pt x="72" y="416"/>
                  </a:lnTo>
                  <a:lnTo>
                    <a:pt x="78" y="416"/>
                  </a:lnTo>
                  <a:lnTo>
                    <a:pt x="85" y="416"/>
                  </a:lnTo>
                  <a:lnTo>
                    <a:pt x="93" y="416"/>
                  </a:lnTo>
                  <a:lnTo>
                    <a:pt x="99" y="416"/>
                  </a:lnTo>
                  <a:lnTo>
                    <a:pt x="105" y="416"/>
                  </a:lnTo>
                  <a:lnTo>
                    <a:pt x="112" y="416"/>
                  </a:lnTo>
                  <a:lnTo>
                    <a:pt x="118" y="414"/>
                  </a:lnTo>
                  <a:lnTo>
                    <a:pt x="125" y="414"/>
                  </a:lnTo>
                  <a:lnTo>
                    <a:pt x="131" y="414"/>
                  </a:lnTo>
                  <a:lnTo>
                    <a:pt x="138" y="414"/>
                  </a:lnTo>
                  <a:lnTo>
                    <a:pt x="144" y="414"/>
                  </a:lnTo>
                  <a:lnTo>
                    <a:pt x="150" y="414"/>
                  </a:lnTo>
                  <a:lnTo>
                    <a:pt x="157" y="414"/>
                  </a:lnTo>
                  <a:lnTo>
                    <a:pt x="163" y="414"/>
                  </a:lnTo>
                  <a:lnTo>
                    <a:pt x="170" y="414"/>
                  </a:lnTo>
                  <a:lnTo>
                    <a:pt x="178" y="414"/>
                  </a:lnTo>
                  <a:lnTo>
                    <a:pt x="184" y="413"/>
                  </a:lnTo>
                  <a:lnTo>
                    <a:pt x="190" y="413"/>
                  </a:lnTo>
                  <a:lnTo>
                    <a:pt x="197" y="413"/>
                  </a:lnTo>
                  <a:lnTo>
                    <a:pt x="203" y="413"/>
                  </a:lnTo>
                  <a:lnTo>
                    <a:pt x="210" y="413"/>
                  </a:lnTo>
                  <a:lnTo>
                    <a:pt x="216" y="413"/>
                  </a:lnTo>
                  <a:lnTo>
                    <a:pt x="223" y="413"/>
                  </a:lnTo>
                  <a:lnTo>
                    <a:pt x="229" y="411"/>
                  </a:lnTo>
                  <a:lnTo>
                    <a:pt x="235" y="411"/>
                  </a:lnTo>
                  <a:lnTo>
                    <a:pt x="242" y="411"/>
                  </a:lnTo>
                  <a:lnTo>
                    <a:pt x="248" y="411"/>
                  </a:lnTo>
                  <a:lnTo>
                    <a:pt x="255" y="411"/>
                  </a:lnTo>
                  <a:lnTo>
                    <a:pt x="261" y="411"/>
                  </a:lnTo>
                  <a:lnTo>
                    <a:pt x="269" y="409"/>
                  </a:lnTo>
                  <a:lnTo>
                    <a:pt x="275" y="409"/>
                  </a:lnTo>
                  <a:lnTo>
                    <a:pt x="282" y="409"/>
                  </a:lnTo>
                  <a:lnTo>
                    <a:pt x="288" y="409"/>
                  </a:lnTo>
                  <a:lnTo>
                    <a:pt x="295" y="409"/>
                  </a:lnTo>
                  <a:lnTo>
                    <a:pt x="301" y="408"/>
                  </a:lnTo>
                  <a:lnTo>
                    <a:pt x="308" y="408"/>
                  </a:lnTo>
                  <a:lnTo>
                    <a:pt x="314" y="408"/>
                  </a:lnTo>
                  <a:lnTo>
                    <a:pt x="320" y="408"/>
                  </a:lnTo>
                  <a:lnTo>
                    <a:pt x="327" y="406"/>
                  </a:lnTo>
                  <a:lnTo>
                    <a:pt x="333" y="406"/>
                  </a:lnTo>
                  <a:lnTo>
                    <a:pt x="340" y="406"/>
                  </a:lnTo>
                  <a:lnTo>
                    <a:pt x="346" y="406"/>
                  </a:lnTo>
                  <a:lnTo>
                    <a:pt x="352" y="406"/>
                  </a:lnTo>
                  <a:lnTo>
                    <a:pt x="359" y="405"/>
                  </a:lnTo>
                  <a:lnTo>
                    <a:pt x="367" y="405"/>
                  </a:lnTo>
                  <a:lnTo>
                    <a:pt x="373" y="405"/>
                  </a:lnTo>
                  <a:lnTo>
                    <a:pt x="380" y="405"/>
                  </a:lnTo>
                  <a:lnTo>
                    <a:pt x="386" y="403"/>
                  </a:lnTo>
                  <a:lnTo>
                    <a:pt x="393" y="403"/>
                  </a:lnTo>
                  <a:lnTo>
                    <a:pt x="399" y="403"/>
                  </a:lnTo>
                  <a:lnTo>
                    <a:pt x="405" y="401"/>
                  </a:lnTo>
                  <a:lnTo>
                    <a:pt x="412" y="401"/>
                  </a:lnTo>
                  <a:lnTo>
                    <a:pt x="418" y="401"/>
                  </a:lnTo>
                  <a:lnTo>
                    <a:pt x="425" y="401"/>
                  </a:lnTo>
                  <a:lnTo>
                    <a:pt x="431" y="400"/>
                  </a:lnTo>
                  <a:lnTo>
                    <a:pt x="437" y="400"/>
                  </a:lnTo>
                  <a:lnTo>
                    <a:pt x="444" y="400"/>
                  </a:lnTo>
                  <a:lnTo>
                    <a:pt x="450" y="398"/>
                  </a:lnTo>
                  <a:lnTo>
                    <a:pt x="457" y="398"/>
                  </a:lnTo>
                  <a:lnTo>
                    <a:pt x="463" y="398"/>
                  </a:lnTo>
                  <a:lnTo>
                    <a:pt x="470" y="397"/>
                  </a:lnTo>
                  <a:lnTo>
                    <a:pt x="476" y="397"/>
                  </a:lnTo>
                  <a:lnTo>
                    <a:pt x="482" y="397"/>
                  </a:lnTo>
                  <a:lnTo>
                    <a:pt x="489" y="395"/>
                  </a:lnTo>
                  <a:lnTo>
                    <a:pt x="497" y="395"/>
                  </a:lnTo>
                  <a:lnTo>
                    <a:pt x="503" y="395"/>
                  </a:lnTo>
                  <a:lnTo>
                    <a:pt x="510" y="393"/>
                  </a:lnTo>
                  <a:lnTo>
                    <a:pt x="516" y="393"/>
                  </a:lnTo>
                  <a:lnTo>
                    <a:pt x="522" y="393"/>
                  </a:lnTo>
                  <a:lnTo>
                    <a:pt x="529" y="392"/>
                  </a:lnTo>
                  <a:lnTo>
                    <a:pt x="535" y="392"/>
                  </a:lnTo>
                  <a:lnTo>
                    <a:pt x="542" y="392"/>
                  </a:lnTo>
                  <a:lnTo>
                    <a:pt x="548" y="390"/>
                  </a:lnTo>
                  <a:lnTo>
                    <a:pt x="555" y="390"/>
                  </a:lnTo>
                  <a:lnTo>
                    <a:pt x="561" y="389"/>
                  </a:lnTo>
                  <a:lnTo>
                    <a:pt x="567" y="389"/>
                  </a:lnTo>
                  <a:lnTo>
                    <a:pt x="574" y="389"/>
                  </a:lnTo>
                  <a:lnTo>
                    <a:pt x="580" y="387"/>
                  </a:lnTo>
                  <a:lnTo>
                    <a:pt x="587" y="387"/>
                  </a:lnTo>
                  <a:lnTo>
                    <a:pt x="593" y="385"/>
                  </a:lnTo>
                  <a:lnTo>
                    <a:pt x="599" y="385"/>
                  </a:lnTo>
                  <a:lnTo>
                    <a:pt x="606" y="385"/>
                  </a:lnTo>
                  <a:lnTo>
                    <a:pt x="612" y="384"/>
                  </a:lnTo>
                  <a:lnTo>
                    <a:pt x="619" y="384"/>
                  </a:lnTo>
                  <a:lnTo>
                    <a:pt x="625" y="382"/>
                  </a:lnTo>
                  <a:lnTo>
                    <a:pt x="632" y="382"/>
                  </a:lnTo>
                  <a:lnTo>
                    <a:pt x="638" y="381"/>
                  </a:lnTo>
                  <a:lnTo>
                    <a:pt x="644" y="381"/>
                  </a:lnTo>
                  <a:lnTo>
                    <a:pt x="651" y="379"/>
                  </a:lnTo>
                  <a:lnTo>
                    <a:pt x="657" y="379"/>
                  </a:lnTo>
                  <a:lnTo>
                    <a:pt x="664" y="379"/>
                  </a:lnTo>
                  <a:lnTo>
                    <a:pt x="670" y="377"/>
                  </a:lnTo>
                  <a:lnTo>
                    <a:pt x="676" y="377"/>
                  </a:lnTo>
                  <a:lnTo>
                    <a:pt x="683" y="376"/>
                  </a:lnTo>
                  <a:lnTo>
                    <a:pt x="689" y="376"/>
                  </a:lnTo>
                  <a:lnTo>
                    <a:pt x="696" y="374"/>
                  </a:lnTo>
                  <a:lnTo>
                    <a:pt x="702" y="374"/>
                  </a:lnTo>
                  <a:lnTo>
                    <a:pt x="709" y="373"/>
                  </a:lnTo>
                  <a:lnTo>
                    <a:pt x="715" y="373"/>
                  </a:lnTo>
                  <a:lnTo>
                    <a:pt x="721" y="371"/>
                  </a:lnTo>
                  <a:lnTo>
                    <a:pt x="728" y="371"/>
                  </a:lnTo>
                  <a:lnTo>
                    <a:pt x="734" y="369"/>
                  </a:lnTo>
                  <a:lnTo>
                    <a:pt x="741" y="369"/>
                  </a:lnTo>
                  <a:lnTo>
                    <a:pt x="747" y="368"/>
                  </a:lnTo>
                  <a:lnTo>
                    <a:pt x="753" y="368"/>
                  </a:lnTo>
                  <a:lnTo>
                    <a:pt x="760" y="366"/>
                  </a:lnTo>
                  <a:lnTo>
                    <a:pt x="766" y="366"/>
                  </a:lnTo>
                  <a:lnTo>
                    <a:pt x="773" y="365"/>
                  </a:lnTo>
                  <a:lnTo>
                    <a:pt x="779" y="365"/>
                  </a:lnTo>
                  <a:lnTo>
                    <a:pt x="786" y="363"/>
                  </a:lnTo>
                  <a:lnTo>
                    <a:pt x="792" y="363"/>
                  </a:lnTo>
                  <a:lnTo>
                    <a:pt x="798" y="361"/>
                  </a:lnTo>
                  <a:lnTo>
                    <a:pt x="805" y="360"/>
                  </a:lnTo>
                  <a:lnTo>
                    <a:pt x="811" y="360"/>
                  </a:lnTo>
                  <a:lnTo>
                    <a:pt x="818" y="358"/>
                  </a:lnTo>
                  <a:lnTo>
                    <a:pt x="824" y="358"/>
                  </a:lnTo>
                  <a:lnTo>
                    <a:pt x="830" y="357"/>
                  </a:lnTo>
                  <a:lnTo>
                    <a:pt x="837" y="357"/>
                  </a:lnTo>
                  <a:lnTo>
                    <a:pt x="843" y="355"/>
                  </a:lnTo>
                  <a:lnTo>
                    <a:pt x="850" y="353"/>
                  </a:lnTo>
                  <a:lnTo>
                    <a:pt x="856" y="353"/>
                  </a:lnTo>
                  <a:lnTo>
                    <a:pt x="863" y="352"/>
                  </a:lnTo>
                  <a:lnTo>
                    <a:pt x="869" y="352"/>
                  </a:lnTo>
                  <a:lnTo>
                    <a:pt x="875" y="350"/>
                  </a:lnTo>
                  <a:lnTo>
                    <a:pt x="882" y="349"/>
                  </a:lnTo>
                  <a:lnTo>
                    <a:pt x="888" y="349"/>
                  </a:lnTo>
                  <a:lnTo>
                    <a:pt x="893" y="347"/>
                  </a:lnTo>
                  <a:lnTo>
                    <a:pt x="899" y="347"/>
                  </a:lnTo>
                  <a:lnTo>
                    <a:pt x="906" y="345"/>
                  </a:lnTo>
                  <a:lnTo>
                    <a:pt x="912" y="344"/>
                  </a:lnTo>
                  <a:lnTo>
                    <a:pt x="919" y="344"/>
                  </a:lnTo>
                  <a:lnTo>
                    <a:pt x="925" y="342"/>
                  </a:lnTo>
                  <a:lnTo>
                    <a:pt x="932" y="342"/>
                  </a:lnTo>
                  <a:lnTo>
                    <a:pt x="938" y="340"/>
                  </a:lnTo>
                  <a:lnTo>
                    <a:pt x="944" y="339"/>
                  </a:lnTo>
                  <a:lnTo>
                    <a:pt x="951" y="339"/>
                  </a:lnTo>
                  <a:lnTo>
                    <a:pt x="957" y="337"/>
                  </a:lnTo>
                  <a:lnTo>
                    <a:pt x="964" y="336"/>
                  </a:lnTo>
                  <a:lnTo>
                    <a:pt x="970" y="336"/>
                  </a:lnTo>
                  <a:lnTo>
                    <a:pt x="976" y="334"/>
                  </a:lnTo>
                  <a:lnTo>
                    <a:pt x="981" y="332"/>
                  </a:lnTo>
                  <a:lnTo>
                    <a:pt x="988" y="332"/>
                  </a:lnTo>
                  <a:lnTo>
                    <a:pt x="994" y="331"/>
                  </a:lnTo>
                  <a:lnTo>
                    <a:pt x="1001" y="329"/>
                  </a:lnTo>
                  <a:lnTo>
                    <a:pt x="1007" y="329"/>
                  </a:lnTo>
                  <a:lnTo>
                    <a:pt x="1013" y="328"/>
                  </a:lnTo>
                  <a:lnTo>
                    <a:pt x="1020" y="326"/>
                  </a:lnTo>
                  <a:lnTo>
                    <a:pt x="1026" y="326"/>
                  </a:lnTo>
                  <a:lnTo>
                    <a:pt x="1033" y="324"/>
                  </a:lnTo>
                  <a:lnTo>
                    <a:pt x="1039" y="323"/>
                  </a:lnTo>
                  <a:lnTo>
                    <a:pt x="1045" y="321"/>
                  </a:lnTo>
                  <a:lnTo>
                    <a:pt x="1050" y="321"/>
                  </a:lnTo>
                  <a:lnTo>
                    <a:pt x="1057" y="320"/>
                  </a:lnTo>
                  <a:lnTo>
                    <a:pt x="1063" y="318"/>
                  </a:lnTo>
                  <a:lnTo>
                    <a:pt x="1069" y="318"/>
                  </a:lnTo>
                  <a:lnTo>
                    <a:pt x="1076" y="316"/>
                  </a:lnTo>
                  <a:lnTo>
                    <a:pt x="1082" y="315"/>
                  </a:lnTo>
                  <a:lnTo>
                    <a:pt x="1089" y="313"/>
                  </a:lnTo>
                  <a:lnTo>
                    <a:pt x="1095" y="313"/>
                  </a:lnTo>
                  <a:lnTo>
                    <a:pt x="1100" y="312"/>
                  </a:lnTo>
                  <a:lnTo>
                    <a:pt x="1106" y="310"/>
                  </a:lnTo>
                  <a:lnTo>
                    <a:pt x="1113" y="308"/>
                  </a:lnTo>
                  <a:lnTo>
                    <a:pt x="1119" y="308"/>
                  </a:lnTo>
                  <a:lnTo>
                    <a:pt x="1126" y="307"/>
                  </a:lnTo>
                  <a:lnTo>
                    <a:pt x="1132" y="305"/>
                  </a:lnTo>
                  <a:lnTo>
                    <a:pt x="1138" y="304"/>
                  </a:lnTo>
                  <a:lnTo>
                    <a:pt x="1143" y="304"/>
                  </a:lnTo>
                  <a:lnTo>
                    <a:pt x="1150" y="302"/>
                  </a:lnTo>
                  <a:lnTo>
                    <a:pt x="1156" y="300"/>
                  </a:lnTo>
                  <a:lnTo>
                    <a:pt x="1163" y="299"/>
                  </a:lnTo>
                  <a:lnTo>
                    <a:pt x="1169" y="297"/>
                  </a:lnTo>
                  <a:lnTo>
                    <a:pt x="1175" y="297"/>
                  </a:lnTo>
                  <a:lnTo>
                    <a:pt x="1182" y="296"/>
                  </a:lnTo>
                  <a:lnTo>
                    <a:pt x="1187" y="294"/>
                  </a:lnTo>
                  <a:lnTo>
                    <a:pt x="1193" y="292"/>
                  </a:lnTo>
                  <a:lnTo>
                    <a:pt x="1199" y="292"/>
                  </a:lnTo>
                  <a:lnTo>
                    <a:pt x="1206" y="291"/>
                  </a:lnTo>
                  <a:lnTo>
                    <a:pt x="1212" y="289"/>
                  </a:lnTo>
                  <a:lnTo>
                    <a:pt x="1217" y="288"/>
                  </a:lnTo>
                  <a:lnTo>
                    <a:pt x="1223" y="286"/>
                  </a:lnTo>
                  <a:lnTo>
                    <a:pt x="1230" y="284"/>
                  </a:lnTo>
                  <a:lnTo>
                    <a:pt x="1236" y="284"/>
                  </a:lnTo>
                  <a:lnTo>
                    <a:pt x="1243" y="283"/>
                  </a:lnTo>
                  <a:lnTo>
                    <a:pt x="1249" y="281"/>
                  </a:lnTo>
                  <a:lnTo>
                    <a:pt x="1254" y="280"/>
                  </a:lnTo>
                  <a:lnTo>
                    <a:pt x="1260" y="278"/>
                  </a:lnTo>
                  <a:lnTo>
                    <a:pt x="1267" y="276"/>
                  </a:lnTo>
                  <a:lnTo>
                    <a:pt x="1273" y="276"/>
                  </a:lnTo>
                  <a:lnTo>
                    <a:pt x="1278" y="275"/>
                  </a:lnTo>
                  <a:lnTo>
                    <a:pt x="1284" y="273"/>
                  </a:lnTo>
                  <a:lnTo>
                    <a:pt x="1291" y="272"/>
                  </a:lnTo>
                  <a:lnTo>
                    <a:pt x="1297" y="270"/>
                  </a:lnTo>
                  <a:lnTo>
                    <a:pt x="1304" y="268"/>
                  </a:lnTo>
                  <a:lnTo>
                    <a:pt x="1309" y="267"/>
                  </a:lnTo>
                  <a:lnTo>
                    <a:pt x="1315" y="267"/>
                  </a:lnTo>
                  <a:lnTo>
                    <a:pt x="1321" y="265"/>
                  </a:lnTo>
                  <a:lnTo>
                    <a:pt x="1328" y="263"/>
                  </a:lnTo>
                  <a:lnTo>
                    <a:pt x="1333" y="262"/>
                  </a:lnTo>
                  <a:lnTo>
                    <a:pt x="1339" y="260"/>
                  </a:lnTo>
                  <a:lnTo>
                    <a:pt x="1345" y="259"/>
                  </a:lnTo>
                  <a:lnTo>
                    <a:pt x="1352" y="257"/>
                  </a:lnTo>
                  <a:lnTo>
                    <a:pt x="1357" y="255"/>
                  </a:lnTo>
                  <a:lnTo>
                    <a:pt x="1363" y="255"/>
                  </a:lnTo>
                  <a:lnTo>
                    <a:pt x="1369" y="254"/>
                  </a:lnTo>
                  <a:lnTo>
                    <a:pt x="1376" y="252"/>
                  </a:lnTo>
                  <a:lnTo>
                    <a:pt x="1381" y="251"/>
                  </a:lnTo>
                  <a:lnTo>
                    <a:pt x="1387" y="249"/>
                  </a:lnTo>
                  <a:lnTo>
                    <a:pt x="1394" y="247"/>
                  </a:lnTo>
                  <a:lnTo>
                    <a:pt x="1400" y="246"/>
                  </a:lnTo>
                  <a:lnTo>
                    <a:pt x="1405" y="244"/>
                  </a:lnTo>
                  <a:lnTo>
                    <a:pt x="1411" y="243"/>
                  </a:lnTo>
                  <a:lnTo>
                    <a:pt x="1418" y="241"/>
                  </a:lnTo>
                  <a:lnTo>
                    <a:pt x="1422" y="239"/>
                  </a:lnTo>
                  <a:lnTo>
                    <a:pt x="1429" y="238"/>
                  </a:lnTo>
                  <a:lnTo>
                    <a:pt x="1435" y="236"/>
                  </a:lnTo>
                  <a:lnTo>
                    <a:pt x="1440" y="236"/>
                  </a:lnTo>
                  <a:lnTo>
                    <a:pt x="1446" y="235"/>
                  </a:lnTo>
                  <a:lnTo>
                    <a:pt x="1453" y="233"/>
                  </a:lnTo>
                  <a:lnTo>
                    <a:pt x="1459" y="231"/>
                  </a:lnTo>
                  <a:lnTo>
                    <a:pt x="1464" y="230"/>
                  </a:lnTo>
                  <a:lnTo>
                    <a:pt x="1471" y="228"/>
                  </a:lnTo>
                  <a:lnTo>
                    <a:pt x="1477" y="227"/>
                  </a:lnTo>
                  <a:lnTo>
                    <a:pt x="1482" y="225"/>
                  </a:lnTo>
                  <a:lnTo>
                    <a:pt x="1488" y="223"/>
                  </a:lnTo>
                  <a:lnTo>
                    <a:pt x="1495" y="222"/>
                  </a:lnTo>
                  <a:lnTo>
                    <a:pt x="1499" y="220"/>
                  </a:lnTo>
                  <a:lnTo>
                    <a:pt x="1506" y="219"/>
                  </a:lnTo>
                  <a:lnTo>
                    <a:pt x="1512" y="217"/>
                  </a:lnTo>
                  <a:lnTo>
                    <a:pt x="1517" y="215"/>
                  </a:lnTo>
                  <a:lnTo>
                    <a:pt x="1523" y="214"/>
                  </a:lnTo>
                  <a:lnTo>
                    <a:pt x="1528" y="212"/>
                  </a:lnTo>
                  <a:lnTo>
                    <a:pt x="1535" y="211"/>
                  </a:lnTo>
                  <a:lnTo>
                    <a:pt x="1541" y="209"/>
                  </a:lnTo>
                  <a:lnTo>
                    <a:pt x="1546" y="207"/>
                  </a:lnTo>
                  <a:lnTo>
                    <a:pt x="1552" y="206"/>
                  </a:lnTo>
                  <a:lnTo>
                    <a:pt x="1559" y="204"/>
                  </a:lnTo>
                  <a:lnTo>
                    <a:pt x="1564" y="203"/>
                  </a:lnTo>
                  <a:lnTo>
                    <a:pt x="1570" y="201"/>
                  </a:lnTo>
                  <a:lnTo>
                    <a:pt x="1575" y="199"/>
                  </a:lnTo>
                  <a:lnTo>
                    <a:pt x="1581" y="198"/>
                  </a:lnTo>
                  <a:lnTo>
                    <a:pt x="1588" y="196"/>
                  </a:lnTo>
                  <a:lnTo>
                    <a:pt x="1592" y="195"/>
                  </a:lnTo>
                  <a:lnTo>
                    <a:pt x="1599" y="193"/>
                  </a:lnTo>
                  <a:lnTo>
                    <a:pt x="1604" y="191"/>
                  </a:lnTo>
                  <a:lnTo>
                    <a:pt x="1610" y="190"/>
                  </a:lnTo>
                  <a:lnTo>
                    <a:pt x="1616" y="188"/>
                  </a:lnTo>
                  <a:lnTo>
                    <a:pt x="1621" y="186"/>
                  </a:lnTo>
                  <a:lnTo>
                    <a:pt x="1628" y="185"/>
                  </a:lnTo>
                  <a:lnTo>
                    <a:pt x="1633" y="183"/>
                  </a:lnTo>
                  <a:lnTo>
                    <a:pt x="1639" y="182"/>
                  </a:lnTo>
                  <a:lnTo>
                    <a:pt x="1644" y="180"/>
                  </a:lnTo>
                  <a:lnTo>
                    <a:pt x="1650" y="178"/>
                  </a:lnTo>
                  <a:lnTo>
                    <a:pt x="1655" y="177"/>
                  </a:lnTo>
                  <a:lnTo>
                    <a:pt x="1661" y="175"/>
                  </a:lnTo>
                  <a:lnTo>
                    <a:pt x="1668" y="174"/>
                  </a:lnTo>
                  <a:lnTo>
                    <a:pt x="1673" y="170"/>
                  </a:lnTo>
                  <a:lnTo>
                    <a:pt x="1679" y="169"/>
                  </a:lnTo>
                  <a:lnTo>
                    <a:pt x="1684" y="167"/>
                  </a:lnTo>
                  <a:lnTo>
                    <a:pt x="1690" y="166"/>
                  </a:lnTo>
                  <a:lnTo>
                    <a:pt x="1695" y="164"/>
                  </a:lnTo>
                  <a:lnTo>
                    <a:pt x="1702" y="162"/>
                  </a:lnTo>
                  <a:lnTo>
                    <a:pt x="1706" y="161"/>
                  </a:lnTo>
                  <a:lnTo>
                    <a:pt x="1713" y="159"/>
                  </a:lnTo>
                  <a:lnTo>
                    <a:pt x="1718" y="158"/>
                  </a:lnTo>
                  <a:lnTo>
                    <a:pt x="1724" y="156"/>
                  </a:lnTo>
                  <a:lnTo>
                    <a:pt x="1729" y="154"/>
                  </a:lnTo>
                  <a:lnTo>
                    <a:pt x="1735" y="153"/>
                  </a:lnTo>
                  <a:lnTo>
                    <a:pt x="1740" y="151"/>
                  </a:lnTo>
                  <a:lnTo>
                    <a:pt x="1746" y="150"/>
                  </a:lnTo>
                  <a:lnTo>
                    <a:pt x="1751" y="146"/>
                  </a:lnTo>
                  <a:lnTo>
                    <a:pt x="1756" y="145"/>
                  </a:lnTo>
                  <a:lnTo>
                    <a:pt x="1762" y="143"/>
                  </a:lnTo>
                  <a:lnTo>
                    <a:pt x="1767" y="142"/>
                  </a:lnTo>
                  <a:lnTo>
                    <a:pt x="1774" y="140"/>
                  </a:lnTo>
                  <a:lnTo>
                    <a:pt x="1779" y="138"/>
                  </a:lnTo>
                  <a:lnTo>
                    <a:pt x="1785" y="137"/>
                  </a:lnTo>
                  <a:lnTo>
                    <a:pt x="1790" y="135"/>
                  </a:lnTo>
                  <a:lnTo>
                    <a:pt x="1796" y="134"/>
                  </a:lnTo>
                  <a:lnTo>
                    <a:pt x="1801" y="132"/>
                  </a:lnTo>
                  <a:lnTo>
                    <a:pt x="1806" y="129"/>
                  </a:lnTo>
                  <a:lnTo>
                    <a:pt x="1812" y="127"/>
                  </a:lnTo>
                  <a:lnTo>
                    <a:pt x="1817" y="126"/>
                  </a:lnTo>
                  <a:lnTo>
                    <a:pt x="1823" y="124"/>
                  </a:lnTo>
                  <a:lnTo>
                    <a:pt x="1828" y="122"/>
                  </a:lnTo>
                  <a:lnTo>
                    <a:pt x="1833" y="121"/>
                  </a:lnTo>
                  <a:lnTo>
                    <a:pt x="1839" y="119"/>
                  </a:lnTo>
                  <a:lnTo>
                    <a:pt x="1844" y="118"/>
                  </a:lnTo>
                  <a:lnTo>
                    <a:pt x="1851" y="114"/>
                  </a:lnTo>
                  <a:lnTo>
                    <a:pt x="1856" y="113"/>
                  </a:lnTo>
                  <a:lnTo>
                    <a:pt x="1860" y="111"/>
                  </a:lnTo>
                  <a:lnTo>
                    <a:pt x="1867" y="109"/>
                  </a:lnTo>
                  <a:lnTo>
                    <a:pt x="1872" y="108"/>
                  </a:lnTo>
                  <a:lnTo>
                    <a:pt x="1876" y="106"/>
                  </a:lnTo>
                  <a:lnTo>
                    <a:pt x="1883" y="105"/>
                  </a:lnTo>
                  <a:lnTo>
                    <a:pt x="1888" y="103"/>
                  </a:lnTo>
                  <a:lnTo>
                    <a:pt x="1894" y="100"/>
                  </a:lnTo>
                  <a:lnTo>
                    <a:pt x="1899" y="98"/>
                  </a:lnTo>
                  <a:lnTo>
                    <a:pt x="1904" y="97"/>
                  </a:lnTo>
                  <a:lnTo>
                    <a:pt x="1910" y="95"/>
                  </a:lnTo>
                  <a:lnTo>
                    <a:pt x="1915" y="93"/>
                  </a:lnTo>
                  <a:lnTo>
                    <a:pt x="1920" y="92"/>
                  </a:lnTo>
                  <a:lnTo>
                    <a:pt x="1924" y="89"/>
                  </a:lnTo>
                  <a:lnTo>
                    <a:pt x="1931" y="87"/>
                  </a:lnTo>
                  <a:lnTo>
                    <a:pt x="1936" y="85"/>
                  </a:lnTo>
                  <a:lnTo>
                    <a:pt x="1941" y="84"/>
                  </a:lnTo>
                  <a:lnTo>
                    <a:pt x="1947" y="82"/>
                  </a:lnTo>
                  <a:lnTo>
                    <a:pt x="1952" y="81"/>
                  </a:lnTo>
                  <a:lnTo>
                    <a:pt x="1957" y="77"/>
                  </a:lnTo>
                  <a:lnTo>
                    <a:pt x="1961" y="76"/>
                  </a:lnTo>
                  <a:lnTo>
                    <a:pt x="1968" y="74"/>
                  </a:lnTo>
                  <a:lnTo>
                    <a:pt x="1973" y="73"/>
                  </a:lnTo>
                  <a:lnTo>
                    <a:pt x="1977" y="71"/>
                  </a:lnTo>
                  <a:lnTo>
                    <a:pt x="1984" y="69"/>
                  </a:lnTo>
                  <a:lnTo>
                    <a:pt x="1989" y="66"/>
                  </a:lnTo>
                  <a:lnTo>
                    <a:pt x="1993" y="65"/>
                  </a:lnTo>
                  <a:lnTo>
                    <a:pt x="1998" y="63"/>
                  </a:lnTo>
                  <a:lnTo>
                    <a:pt x="2003" y="61"/>
                  </a:lnTo>
                  <a:lnTo>
                    <a:pt x="2009" y="60"/>
                  </a:lnTo>
                  <a:lnTo>
                    <a:pt x="2014" y="58"/>
                  </a:lnTo>
                  <a:lnTo>
                    <a:pt x="2019" y="55"/>
                  </a:lnTo>
                  <a:lnTo>
                    <a:pt x="2024" y="53"/>
                  </a:lnTo>
                  <a:lnTo>
                    <a:pt x="2030" y="52"/>
                  </a:lnTo>
                  <a:lnTo>
                    <a:pt x="2035" y="50"/>
                  </a:lnTo>
                  <a:lnTo>
                    <a:pt x="2040" y="49"/>
                  </a:lnTo>
                  <a:lnTo>
                    <a:pt x="2045" y="45"/>
                  </a:lnTo>
                  <a:lnTo>
                    <a:pt x="2050" y="44"/>
                  </a:lnTo>
                  <a:lnTo>
                    <a:pt x="2054" y="42"/>
                  </a:lnTo>
                  <a:lnTo>
                    <a:pt x="2061" y="41"/>
                  </a:lnTo>
                  <a:lnTo>
                    <a:pt x="2066" y="39"/>
                  </a:lnTo>
                  <a:lnTo>
                    <a:pt x="2070" y="36"/>
                  </a:lnTo>
                  <a:lnTo>
                    <a:pt x="2075" y="34"/>
                  </a:lnTo>
                  <a:lnTo>
                    <a:pt x="2080" y="32"/>
                  </a:lnTo>
                  <a:lnTo>
                    <a:pt x="2085" y="31"/>
                  </a:lnTo>
                  <a:lnTo>
                    <a:pt x="2091" y="29"/>
                  </a:lnTo>
                  <a:lnTo>
                    <a:pt x="2096" y="26"/>
                  </a:lnTo>
                  <a:lnTo>
                    <a:pt x="2101" y="24"/>
                  </a:lnTo>
                  <a:lnTo>
                    <a:pt x="2106" y="23"/>
                  </a:lnTo>
                  <a:lnTo>
                    <a:pt x="2111" y="21"/>
                  </a:lnTo>
                  <a:lnTo>
                    <a:pt x="2115" y="20"/>
                  </a:lnTo>
                  <a:lnTo>
                    <a:pt x="2120" y="16"/>
                  </a:lnTo>
                  <a:lnTo>
                    <a:pt x="2125" y="15"/>
                  </a:lnTo>
                  <a:lnTo>
                    <a:pt x="2130" y="13"/>
                  </a:lnTo>
                  <a:lnTo>
                    <a:pt x="2135" y="12"/>
                  </a:lnTo>
                  <a:lnTo>
                    <a:pt x="2141" y="10"/>
                  </a:lnTo>
                  <a:lnTo>
                    <a:pt x="2146" y="7"/>
                  </a:lnTo>
                  <a:lnTo>
                    <a:pt x="2151" y="5"/>
                  </a:lnTo>
                  <a:lnTo>
                    <a:pt x="2155" y="4"/>
                  </a:lnTo>
                  <a:lnTo>
                    <a:pt x="2160" y="2"/>
                  </a:lnTo>
                  <a:lnTo>
                    <a:pt x="2165" y="0"/>
                  </a:lnTo>
                </a:path>
              </a:pathLst>
            </a:custGeom>
            <a:noFill/>
            <a:ln w="6350" cap="rnd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23" name="Freeform 62"/>
            <p:cNvSpPr>
              <a:spLocks/>
            </p:cNvSpPr>
            <p:nvPr/>
          </p:nvSpPr>
          <p:spPr bwMode="auto">
            <a:xfrm>
              <a:off x="1822883" y="2524868"/>
              <a:ext cx="769937" cy="146050"/>
            </a:xfrm>
            <a:custGeom>
              <a:avLst/>
              <a:gdLst>
                <a:gd name="T0" fmla="*/ 2131 w 2164"/>
                <a:gd name="T1" fmla="*/ 416 h 416"/>
                <a:gd name="T2" fmla="*/ 2091 w 2164"/>
                <a:gd name="T3" fmla="*/ 416 h 416"/>
                <a:gd name="T4" fmla="*/ 2053 w 2164"/>
                <a:gd name="T5" fmla="*/ 416 h 416"/>
                <a:gd name="T6" fmla="*/ 2014 w 2164"/>
                <a:gd name="T7" fmla="*/ 414 h 416"/>
                <a:gd name="T8" fmla="*/ 1974 w 2164"/>
                <a:gd name="T9" fmla="*/ 413 h 416"/>
                <a:gd name="T10" fmla="*/ 1936 w 2164"/>
                <a:gd name="T11" fmla="*/ 411 h 416"/>
                <a:gd name="T12" fmla="*/ 1896 w 2164"/>
                <a:gd name="T13" fmla="*/ 409 h 416"/>
                <a:gd name="T14" fmla="*/ 1857 w 2164"/>
                <a:gd name="T15" fmla="*/ 408 h 416"/>
                <a:gd name="T16" fmla="*/ 1817 w 2164"/>
                <a:gd name="T17" fmla="*/ 406 h 416"/>
                <a:gd name="T18" fmla="*/ 1779 w 2164"/>
                <a:gd name="T19" fmla="*/ 403 h 416"/>
                <a:gd name="T20" fmla="*/ 1740 w 2164"/>
                <a:gd name="T21" fmla="*/ 401 h 416"/>
                <a:gd name="T22" fmla="*/ 1700 w 2164"/>
                <a:gd name="T23" fmla="*/ 398 h 416"/>
                <a:gd name="T24" fmla="*/ 1661 w 2164"/>
                <a:gd name="T25" fmla="*/ 395 h 416"/>
                <a:gd name="T26" fmla="*/ 1623 w 2164"/>
                <a:gd name="T27" fmla="*/ 392 h 416"/>
                <a:gd name="T28" fmla="*/ 1584 w 2164"/>
                <a:gd name="T29" fmla="*/ 387 h 416"/>
                <a:gd name="T30" fmla="*/ 1546 w 2164"/>
                <a:gd name="T31" fmla="*/ 384 h 416"/>
                <a:gd name="T32" fmla="*/ 1507 w 2164"/>
                <a:gd name="T33" fmla="*/ 379 h 416"/>
                <a:gd name="T34" fmla="*/ 1469 w 2164"/>
                <a:gd name="T35" fmla="*/ 374 h 416"/>
                <a:gd name="T36" fmla="*/ 1430 w 2164"/>
                <a:gd name="T37" fmla="*/ 369 h 416"/>
                <a:gd name="T38" fmla="*/ 1392 w 2164"/>
                <a:gd name="T39" fmla="*/ 365 h 416"/>
                <a:gd name="T40" fmla="*/ 1353 w 2164"/>
                <a:gd name="T41" fmla="*/ 360 h 416"/>
                <a:gd name="T42" fmla="*/ 1315 w 2164"/>
                <a:gd name="T43" fmla="*/ 353 h 416"/>
                <a:gd name="T44" fmla="*/ 1276 w 2164"/>
                <a:gd name="T45" fmla="*/ 349 h 416"/>
                <a:gd name="T46" fmla="*/ 1240 w 2164"/>
                <a:gd name="T47" fmla="*/ 342 h 416"/>
                <a:gd name="T48" fmla="*/ 1201 w 2164"/>
                <a:gd name="T49" fmla="*/ 336 h 416"/>
                <a:gd name="T50" fmla="*/ 1164 w 2164"/>
                <a:gd name="T51" fmla="*/ 329 h 416"/>
                <a:gd name="T52" fmla="*/ 1126 w 2164"/>
                <a:gd name="T53" fmla="*/ 323 h 416"/>
                <a:gd name="T54" fmla="*/ 1089 w 2164"/>
                <a:gd name="T55" fmla="*/ 316 h 416"/>
                <a:gd name="T56" fmla="*/ 1052 w 2164"/>
                <a:gd name="T57" fmla="*/ 308 h 416"/>
                <a:gd name="T58" fmla="*/ 1013 w 2164"/>
                <a:gd name="T59" fmla="*/ 302 h 416"/>
                <a:gd name="T60" fmla="*/ 977 w 2164"/>
                <a:gd name="T61" fmla="*/ 294 h 416"/>
                <a:gd name="T62" fmla="*/ 940 w 2164"/>
                <a:gd name="T63" fmla="*/ 286 h 416"/>
                <a:gd name="T64" fmla="*/ 904 w 2164"/>
                <a:gd name="T65" fmla="*/ 278 h 416"/>
                <a:gd name="T66" fmla="*/ 867 w 2164"/>
                <a:gd name="T67" fmla="*/ 270 h 416"/>
                <a:gd name="T68" fmla="*/ 831 w 2164"/>
                <a:gd name="T69" fmla="*/ 262 h 416"/>
                <a:gd name="T70" fmla="*/ 795 w 2164"/>
                <a:gd name="T71" fmla="*/ 254 h 416"/>
                <a:gd name="T72" fmla="*/ 760 w 2164"/>
                <a:gd name="T73" fmla="*/ 244 h 416"/>
                <a:gd name="T74" fmla="*/ 723 w 2164"/>
                <a:gd name="T75" fmla="*/ 236 h 416"/>
                <a:gd name="T76" fmla="*/ 688 w 2164"/>
                <a:gd name="T77" fmla="*/ 227 h 416"/>
                <a:gd name="T78" fmla="*/ 652 w 2164"/>
                <a:gd name="T79" fmla="*/ 217 h 416"/>
                <a:gd name="T80" fmla="*/ 617 w 2164"/>
                <a:gd name="T81" fmla="*/ 207 h 416"/>
                <a:gd name="T82" fmla="*/ 584 w 2164"/>
                <a:gd name="T83" fmla="*/ 198 h 416"/>
                <a:gd name="T84" fmla="*/ 548 w 2164"/>
                <a:gd name="T85" fmla="*/ 188 h 416"/>
                <a:gd name="T86" fmla="*/ 515 w 2164"/>
                <a:gd name="T87" fmla="*/ 178 h 416"/>
                <a:gd name="T88" fmla="*/ 481 w 2164"/>
                <a:gd name="T89" fmla="*/ 167 h 416"/>
                <a:gd name="T90" fmla="*/ 447 w 2164"/>
                <a:gd name="T91" fmla="*/ 158 h 416"/>
                <a:gd name="T92" fmla="*/ 413 w 2164"/>
                <a:gd name="T93" fmla="*/ 146 h 416"/>
                <a:gd name="T94" fmla="*/ 380 w 2164"/>
                <a:gd name="T95" fmla="*/ 137 h 416"/>
                <a:gd name="T96" fmla="*/ 346 w 2164"/>
                <a:gd name="T97" fmla="*/ 126 h 416"/>
                <a:gd name="T98" fmla="*/ 314 w 2164"/>
                <a:gd name="T99" fmla="*/ 114 h 416"/>
                <a:gd name="T100" fmla="*/ 282 w 2164"/>
                <a:gd name="T101" fmla="*/ 105 h 416"/>
                <a:gd name="T102" fmla="*/ 250 w 2164"/>
                <a:gd name="T103" fmla="*/ 93 h 416"/>
                <a:gd name="T104" fmla="*/ 218 w 2164"/>
                <a:gd name="T105" fmla="*/ 82 h 416"/>
                <a:gd name="T106" fmla="*/ 187 w 2164"/>
                <a:gd name="T107" fmla="*/ 71 h 416"/>
                <a:gd name="T108" fmla="*/ 155 w 2164"/>
                <a:gd name="T109" fmla="*/ 60 h 416"/>
                <a:gd name="T110" fmla="*/ 125 w 2164"/>
                <a:gd name="T111" fmla="*/ 49 h 416"/>
                <a:gd name="T112" fmla="*/ 94 w 2164"/>
                <a:gd name="T113" fmla="*/ 36 h 416"/>
                <a:gd name="T114" fmla="*/ 64 w 2164"/>
                <a:gd name="T115" fmla="*/ 24 h 416"/>
                <a:gd name="T116" fmla="*/ 33 w 2164"/>
                <a:gd name="T117" fmla="*/ 13 h 416"/>
                <a:gd name="T118" fmla="*/ 4 w 2164"/>
                <a:gd name="T119" fmla="*/ 2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164" h="416">
                  <a:moveTo>
                    <a:pt x="2164" y="416"/>
                  </a:moveTo>
                  <a:lnTo>
                    <a:pt x="2157" y="416"/>
                  </a:lnTo>
                  <a:lnTo>
                    <a:pt x="2151" y="416"/>
                  </a:lnTo>
                  <a:lnTo>
                    <a:pt x="2144" y="416"/>
                  </a:lnTo>
                  <a:lnTo>
                    <a:pt x="2138" y="416"/>
                  </a:lnTo>
                  <a:lnTo>
                    <a:pt x="2131" y="416"/>
                  </a:lnTo>
                  <a:lnTo>
                    <a:pt x="2125" y="416"/>
                  </a:lnTo>
                  <a:lnTo>
                    <a:pt x="2119" y="416"/>
                  </a:lnTo>
                  <a:lnTo>
                    <a:pt x="2112" y="416"/>
                  </a:lnTo>
                  <a:lnTo>
                    <a:pt x="2106" y="416"/>
                  </a:lnTo>
                  <a:lnTo>
                    <a:pt x="2099" y="416"/>
                  </a:lnTo>
                  <a:lnTo>
                    <a:pt x="2091" y="416"/>
                  </a:lnTo>
                  <a:lnTo>
                    <a:pt x="2085" y="416"/>
                  </a:lnTo>
                  <a:lnTo>
                    <a:pt x="2079" y="416"/>
                  </a:lnTo>
                  <a:lnTo>
                    <a:pt x="2072" y="416"/>
                  </a:lnTo>
                  <a:lnTo>
                    <a:pt x="2066" y="416"/>
                  </a:lnTo>
                  <a:lnTo>
                    <a:pt x="2059" y="416"/>
                  </a:lnTo>
                  <a:lnTo>
                    <a:pt x="2053" y="416"/>
                  </a:lnTo>
                  <a:lnTo>
                    <a:pt x="2046" y="414"/>
                  </a:lnTo>
                  <a:lnTo>
                    <a:pt x="2040" y="414"/>
                  </a:lnTo>
                  <a:lnTo>
                    <a:pt x="2034" y="414"/>
                  </a:lnTo>
                  <a:lnTo>
                    <a:pt x="2027" y="414"/>
                  </a:lnTo>
                  <a:lnTo>
                    <a:pt x="2021" y="414"/>
                  </a:lnTo>
                  <a:lnTo>
                    <a:pt x="2014" y="414"/>
                  </a:lnTo>
                  <a:lnTo>
                    <a:pt x="2006" y="414"/>
                  </a:lnTo>
                  <a:lnTo>
                    <a:pt x="2000" y="414"/>
                  </a:lnTo>
                  <a:lnTo>
                    <a:pt x="1994" y="414"/>
                  </a:lnTo>
                  <a:lnTo>
                    <a:pt x="1987" y="414"/>
                  </a:lnTo>
                  <a:lnTo>
                    <a:pt x="1981" y="413"/>
                  </a:lnTo>
                  <a:lnTo>
                    <a:pt x="1974" y="413"/>
                  </a:lnTo>
                  <a:lnTo>
                    <a:pt x="1968" y="413"/>
                  </a:lnTo>
                  <a:lnTo>
                    <a:pt x="1961" y="413"/>
                  </a:lnTo>
                  <a:lnTo>
                    <a:pt x="1955" y="413"/>
                  </a:lnTo>
                  <a:lnTo>
                    <a:pt x="1949" y="413"/>
                  </a:lnTo>
                  <a:lnTo>
                    <a:pt x="1942" y="413"/>
                  </a:lnTo>
                  <a:lnTo>
                    <a:pt x="1936" y="411"/>
                  </a:lnTo>
                  <a:lnTo>
                    <a:pt x="1929" y="411"/>
                  </a:lnTo>
                  <a:lnTo>
                    <a:pt x="1923" y="411"/>
                  </a:lnTo>
                  <a:lnTo>
                    <a:pt x="1915" y="411"/>
                  </a:lnTo>
                  <a:lnTo>
                    <a:pt x="1908" y="411"/>
                  </a:lnTo>
                  <a:lnTo>
                    <a:pt x="1902" y="411"/>
                  </a:lnTo>
                  <a:lnTo>
                    <a:pt x="1896" y="409"/>
                  </a:lnTo>
                  <a:lnTo>
                    <a:pt x="1889" y="409"/>
                  </a:lnTo>
                  <a:lnTo>
                    <a:pt x="1883" y="409"/>
                  </a:lnTo>
                  <a:lnTo>
                    <a:pt x="1876" y="409"/>
                  </a:lnTo>
                  <a:lnTo>
                    <a:pt x="1870" y="409"/>
                  </a:lnTo>
                  <a:lnTo>
                    <a:pt x="1864" y="408"/>
                  </a:lnTo>
                  <a:lnTo>
                    <a:pt x="1857" y="408"/>
                  </a:lnTo>
                  <a:lnTo>
                    <a:pt x="1851" y="408"/>
                  </a:lnTo>
                  <a:lnTo>
                    <a:pt x="1844" y="408"/>
                  </a:lnTo>
                  <a:lnTo>
                    <a:pt x="1838" y="406"/>
                  </a:lnTo>
                  <a:lnTo>
                    <a:pt x="1832" y="406"/>
                  </a:lnTo>
                  <a:lnTo>
                    <a:pt x="1823" y="406"/>
                  </a:lnTo>
                  <a:lnTo>
                    <a:pt x="1817" y="406"/>
                  </a:lnTo>
                  <a:lnTo>
                    <a:pt x="1811" y="406"/>
                  </a:lnTo>
                  <a:lnTo>
                    <a:pt x="1804" y="405"/>
                  </a:lnTo>
                  <a:lnTo>
                    <a:pt x="1798" y="405"/>
                  </a:lnTo>
                  <a:lnTo>
                    <a:pt x="1791" y="405"/>
                  </a:lnTo>
                  <a:lnTo>
                    <a:pt x="1785" y="405"/>
                  </a:lnTo>
                  <a:lnTo>
                    <a:pt x="1779" y="403"/>
                  </a:lnTo>
                  <a:lnTo>
                    <a:pt x="1772" y="403"/>
                  </a:lnTo>
                  <a:lnTo>
                    <a:pt x="1766" y="403"/>
                  </a:lnTo>
                  <a:lnTo>
                    <a:pt x="1759" y="401"/>
                  </a:lnTo>
                  <a:lnTo>
                    <a:pt x="1753" y="401"/>
                  </a:lnTo>
                  <a:lnTo>
                    <a:pt x="1746" y="401"/>
                  </a:lnTo>
                  <a:lnTo>
                    <a:pt x="1740" y="401"/>
                  </a:lnTo>
                  <a:lnTo>
                    <a:pt x="1734" y="400"/>
                  </a:lnTo>
                  <a:lnTo>
                    <a:pt x="1727" y="400"/>
                  </a:lnTo>
                  <a:lnTo>
                    <a:pt x="1721" y="400"/>
                  </a:lnTo>
                  <a:lnTo>
                    <a:pt x="1714" y="398"/>
                  </a:lnTo>
                  <a:lnTo>
                    <a:pt x="1708" y="398"/>
                  </a:lnTo>
                  <a:lnTo>
                    <a:pt x="1700" y="398"/>
                  </a:lnTo>
                  <a:lnTo>
                    <a:pt x="1694" y="397"/>
                  </a:lnTo>
                  <a:lnTo>
                    <a:pt x="1687" y="397"/>
                  </a:lnTo>
                  <a:lnTo>
                    <a:pt x="1681" y="397"/>
                  </a:lnTo>
                  <a:lnTo>
                    <a:pt x="1674" y="395"/>
                  </a:lnTo>
                  <a:lnTo>
                    <a:pt x="1668" y="395"/>
                  </a:lnTo>
                  <a:lnTo>
                    <a:pt x="1661" y="395"/>
                  </a:lnTo>
                  <a:lnTo>
                    <a:pt x="1655" y="393"/>
                  </a:lnTo>
                  <a:lnTo>
                    <a:pt x="1649" y="393"/>
                  </a:lnTo>
                  <a:lnTo>
                    <a:pt x="1642" y="393"/>
                  </a:lnTo>
                  <a:lnTo>
                    <a:pt x="1636" y="392"/>
                  </a:lnTo>
                  <a:lnTo>
                    <a:pt x="1629" y="392"/>
                  </a:lnTo>
                  <a:lnTo>
                    <a:pt x="1623" y="392"/>
                  </a:lnTo>
                  <a:lnTo>
                    <a:pt x="1617" y="390"/>
                  </a:lnTo>
                  <a:lnTo>
                    <a:pt x="1610" y="390"/>
                  </a:lnTo>
                  <a:lnTo>
                    <a:pt x="1604" y="389"/>
                  </a:lnTo>
                  <a:lnTo>
                    <a:pt x="1597" y="389"/>
                  </a:lnTo>
                  <a:lnTo>
                    <a:pt x="1591" y="389"/>
                  </a:lnTo>
                  <a:lnTo>
                    <a:pt x="1584" y="387"/>
                  </a:lnTo>
                  <a:lnTo>
                    <a:pt x="1578" y="387"/>
                  </a:lnTo>
                  <a:lnTo>
                    <a:pt x="1572" y="385"/>
                  </a:lnTo>
                  <a:lnTo>
                    <a:pt x="1565" y="385"/>
                  </a:lnTo>
                  <a:lnTo>
                    <a:pt x="1559" y="385"/>
                  </a:lnTo>
                  <a:lnTo>
                    <a:pt x="1552" y="384"/>
                  </a:lnTo>
                  <a:lnTo>
                    <a:pt x="1546" y="384"/>
                  </a:lnTo>
                  <a:lnTo>
                    <a:pt x="1540" y="382"/>
                  </a:lnTo>
                  <a:lnTo>
                    <a:pt x="1533" y="382"/>
                  </a:lnTo>
                  <a:lnTo>
                    <a:pt x="1527" y="381"/>
                  </a:lnTo>
                  <a:lnTo>
                    <a:pt x="1520" y="381"/>
                  </a:lnTo>
                  <a:lnTo>
                    <a:pt x="1514" y="379"/>
                  </a:lnTo>
                  <a:lnTo>
                    <a:pt x="1507" y="379"/>
                  </a:lnTo>
                  <a:lnTo>
                    <a:pt x="1501" y="379"/>
                  </a:lnTo>
                  <a:lnTo>
                    <a:pt x="1495" y="377"/>
                  </a:lnTo>
                  <a:lnTo>
                    <a:pt x="1488" y="377"/>
                  </a:lnTo>
                  <a:lnTo>
                    <a:pt x="1482" y="376"/>
                  </a:lnTo>
                  <a:lnTo>
                    <a:pt x="1475" y="376"/>
                  </a:lnTo>
                  <a:lnTo>
                    <a:pt x="1469" y="374"/>
                  </a:lnTo>
                  <a:lnTo>
                    <a:pt x="1463" y="374"/>
                  </a:lnTo>
                  <a:lnTo>
                    <a:pt x="1456" y="373"/>
                  </a:lnTo>
                  <a:lnTo>
                    <a:pt x="1450" y="373"/>
                  </a:lnTo>
                  <a:lnTo>
                    <a:pt x="1443" y="371"/>
                  </a:lnTo>
                  <a:lnTo>
                    <a:pt x="1437" y="371"/>
                  </a:lnTo>
                  <a:lnTo>
                    <a:pt x="1430" y="369"/>
                  </a:lnTo>
                  <a:lnTo>
                    <a:pt x="1424" y="369"/>
                  </a:lnTo>
                  <a:lnTo>
                    <a:pt x="1418" y="368"/>
                  </a:lnTo>
                  <a:lnTo>
                    <a:pt x="1411" y="368"/>
                  </a:lnTo>
                  <a:lnTo>
                    <a:pt x="1405" y="366"/>
                  </a:lnTo>
                  <a:lnTo>
                    <a:pt x="1398" y="366"/>
                  </a:lnTo>
                  <a:lnTo>
                    <a:pt x="1392" y="365"/>
                  </a:lnTo>
                  <a:lnTo>
                    <a:pt x="1386" y="365"/>
                  </a:lnTo>
                  <a:lnTo>
                    <a:pt x="1379" y="363"/>
                  </a:lnTo>
                  <a:lnTo>
                    <a:pt x="1373" y="363"/>
                  </a:lnTo>
                  <a:lnTo>
                    <a:pt x="1366" y="361"/>
                  </a:lnTo>
                  <a:lnTo>
                    <a:pt x="1360" y="360"/>
                  </a:lnTo>
                  <a:lnTo>
                    <a:pt x="1353" y="360"/>
                  </a:lnTo>
                  <a:lnTo>
                    <a:pt x="1347" y="358"/>
                  </a:lnTo>
                  <a:lnTo>
                    <a:pt x="1341" y="358"/>
                  </a:lnTo>
                  <a:lnTo>
                    <a:pt x="1334" y="357"/>
                  </a:lnTo>
                  <a:lnTo>
                    <a:pt x="1328" y="357"/>
                  </a:lnTo>
                  <a:lnTo>
                    <a:pt x="1321" y="355"/>
                  </a:lnTo>
                  <a:lnTo>
                    <a:pt x="1315" y="353"/>
                  </a:lnTo>
                  <a:lnTo>
                    <a:pt x="1309" y="353"/>
                  </a:lnTo>
                  <a:lnTo>
                    <a:pt x="1302" y="352"/>
                  </a:lnTo>
                  <a:lnTo>
                    <a:pt x="1296" y="352"/>
                  </a:lnTo>
                  <a:lnTo>
                    <a:pt x="1289" y="350"/>
                  </a:lnTo>
                  <a:lnTo>
                    <a:pt x="1283" y="349"/>
                  </a:lnTo>
                  <a:lnTo>
                    <a:pt x="1276" y="349"/>
                  </a:lnTo>
                  <a:lnTo>
                    <a:pt x="1270" y="347"/>
                  </a:lnTo>
                  <a:lnTo>
                    <a:pt x="1264" y="347"/>
                  </a:lnTo>
                  <a:lnTo>
                    <a:pt x="1257" y="345"/>
                  </a:lnTo>
                  <a:lnTo>
                    <a:pt x="1251" y="344"/>
                  </a:lnTo>
                  <a:lnTo>
                    <a:pt x="1246" y="344"/>
                  </a:lnTo>
                  <a:lnTo>
                    <a:pt x="1240" y="342"/>
                  </a:lnTo>
                  <a:lnTo>
                    <a:pt x="1233" y="342"/>
                  </a:lnTo>
                  <a:lnTo>
                    <a:pt x="1227" y="340"/>
                  </a:lnTo>
                  <a:lnTo>
                    <a:pt x="1220" y="339"/>
                  </a:lnTo>
                  <a:lnTo>
                    <a:pt x="1214" y="339"/>
                  </a:lnTo>
                  <a:lnTo>
                    <a:pt x="1208" y="337"/>
                  </a:lnTo>
                  <a:lnTo>
                    <a:pt x="1201" y="336"/>
                  </a:lnTo>
                  <a:lnTo>
                    <a:pt x="1195" y="336"/>
                  </a:lnTo>
                  <a:lnTo>
                    <a:pt x="1188" y="334"/>
                  </a:lnTo>
                  <a:lnTo>
                    <a:pt x="1182" y="332"/>
                  </a:lnTo>
                  <a:lnTo>
                    <a:pt x="1175" y="332"/>
                  </a:lnTo>
                  <a:lnTo>
                    <a:pt x="1169" y="331"/>
                  </a:lnTo>
                  <a:lnTo>
                    <a:pt x="1164" y="329"/>
                  </a:lnTo>
                  <a:lnTo>
                    <a:pt x="1158" y="329"/>
                  </a:lnTo>
                  <a:lnTo>
                    <a:pt x="1151" y="328"/>
                  </a:lnTo>
                  <a:lnTo>
                    <a:pt x="1145" y="326"/>
                  </a:lnTo>
                  <a:lnTo>
                    <a:pt x="1139" y="326"/>
                  </a:lnTo>
                  <a:lnTo>
                    <a:pt x="1132" y="324"/>
                  </a:lnTo>
                  <a:lnTo>
                    <a:pt x="1126" y="323"/>
                  </a:lnTo>
                  <a:lnTo>
                    <a:pt x="1119" y="321"/>
                  </a:lnTo>
                  <a:lnTo>
                    <a:pt x="1113" y="321"/>
                  </a:lnTo>
                  <a:lnTo>
                    <a:pt x="1106" y="320"/>
                  </a:lnTo>
                  <a:lnTo>
                    <a:pt x="1102" y="318"/>
                  </a:lnTo>
                  <a:lnTo>
                    <a:pt x="1095" y="318"/>
                  </a:lnTo>
                  <a:lnTo>
                    <a:pt x="1089" y="316"/>
                  </a:lnTo>
                  <a:lnTo>
                    <a:pt x="1082" y="315"/>
                  </a:lnTo>
                  <a:lnTo>
                    <a:pt x="1076" y="313"/>
                  </a:lnTo>
                  <a:lnTo>
                    <a:pt x="1070" y="313"/>
                  </a:lnTo>
                  <a:lnTo>
                    <a:pt x="1063" y="312"/>
                  </a:lnTo>
                  <a:lnTo>
                    <a:pt x="1057" y="310"/>
                  </a:lnTo>
                  <a:lnTo>
                    <a:pt x="1052" y="308"/>
                  </a:lnTo>
                  <a:lnTo>
                    <a:pt x="1045" y="308"/>
                  </a:lnTo>
                  <a:lnTo>
                    <a:pt x="1039" y="307"/>
                  </a:lnTo>
                  <a:lnTo>
                    <a:pt x="1033" y="305"/>
                  </a:lnTo>
                  <a:lnTo>
                    <a:pt x="1026" y="304"/>
                  </a:lnTo>
                  <a:lnTo>
                    <a:pt x="1020" y="304"/>
                  </a:lnTo>
                  <a:lnTo>
                    <a:pt x="1013" y="302"/>
                  </a:lnTo>
                  <a:lnTo>
                    <a:pt x="1009" y="300"/>
                  </a:lnTo>
                  <a:lnTo>
                    <a:pt x="1002" y="299"/>
                  </a:lnTo>
                  <a:lnTo>
                    <a:pt x="996" y="297"/>
                  </a:lnTo>
                  <a:lnTo>
                    <a:pt x="989" y="297"/>
                  </a:lnTo>
                  <a:lnTo>
                    <a:pt x="983" y="296"/>
                  </a:lnTo>
                  <a:lnTo>
                    <a:pt x="977" y="294"/>
                  </a:lnTo>
                  <a:lnTo>
                    <a:pt x="972" y="292"/>
                  </a:lnTo>
                  <a:lnTo>
                    <a:pt x="965" y="292"/>
                  </a:lnTo>
                  <a:lnTo>
                    <a:pt x="959" y="291"/>
                  </a:lnTo>
                  <a:lnTo>
                    <a:pt x="952" y="289"/>
                  </a:lnTo>
                  <a:lnTo>
                    <a:pt x="946" y="288"/>
                  </a:lnTo>
                  <a:lnTo>
                    <a:pt x="940" y="286"/>
                  </a:lnTo>
                  <a:lnTo>
                    <a:pt x="935" y="284"/>
                  </a:lnTo>
                  <a:lnTo>
                    <a:pt x="928" y="284"/>
                  </a:lnTo>
                  <a:lnTo>
                    <a:pt x="922" y="283"/>
                  </a:lnTo>
                  <a:lnTo>
                    <a:pt x="916" y="281"/>
                  </a:lnTo>
                  <a:lnTo>
                    <a:pt x="909" y="280"/>
                  </a:lnTo>
                  <a:lnTo>
                    <a:pt x="904" y="278"/>
                  </a:lnTo>
                  <a:lnTo>
                    <a:pt x="898" y="276"/>
                  </a:lnTo>
                  <a:lnTo>
                    <a:pt x="891" y="276"/>
                  </a:lnTo>
                  <a:lnTo>
                    <a:pt x="885" y="275"/>
                  </a:lnTo>
                  <a:lnTo>
                    <a:pt x="880" y="273"/>
                  </a:lnTo>
                  <a:lnTo>
                    <a:pt x="874" y="272"/>
                  </a:lnTo>
                  <a:lnTo>
                    <a:pt x="867" y="270"/>
                  </a:lnTo>
                  <a:lnTo>
                    <a:pt x="861" y="268"/>
                  </a:lnTo>
                  <a:lnTo>
                    <a:pt x="855" y="267"/>
                  </a:lnTo>
                  <a:lnTo>
                    <a:pt x="850" y="267"/>
                  </a:lnTo>
                  <a:lnTo>
                    <a:pt x="843" y="265"/>
                  </a:lnTo>
                  <a:lnTo>
                    <a:pt x="837" y="263"/>
                  </a:lnTo>
                  <a:lnTo>
                    <a:pt x="831" y="262"/>
                  </a:lnTo>
                  <a:lnTo>
                    <a:pt x="826" y="260"/>
                  </a:lnTo>
                  <a:lnTo>
                    <a:pt x="819" y="259"/>
                  </a:lnTo>
                  <a:lnTo>
                    <a:pt x="813" y="257"/>
                  </a:lnTo>
                  <a:lnTo>
                    <a:pt x="806" y="255"/>
                  </a:lnTo>
                  <a:lnTo>
                    <a:pt x="802" y="255"/>
                  </a:lnTo>
                  <a:lnTo>
                    <a:pt x="795" y="254"/>
                  </a:lnTo>
                  <a:lnTo>
                    <a:pt x="789" y="252"/>
                  </a:lnTo>
                  <a:lnTo>
                    <a:pt x="782" y="251"/>
                  </a:lnTo>
                  <a:lnTo>
                    <a:pt x="778" y="249"/>
                  </a:lnTo>
                  <a:lnTo>
                    <a:pt x="771" y="247"/>
                  </a:lnTo>
                  <a:lnTo>
                    <a:pt x="765" y="246"/>
                  </a:lnTo>
                  <a:lnTo>
                    <a:pt x="760" y="244"/>
                  </a:lnTo>
                  <a:lnTo>
                    <a:pt x="754" y="243"/>
                  </a:lnTo>
                  <a:lnTo>
                    <a:pt x="747" y="241"/>
                  </a:lnTo>
                  <a:lnTo>
                    <a:pt x="741" y="239"/>
                  </a:lnTo>
                  <a:lnTo>
                    <a:pt x="736" y="238"/>
                  </a:lnTo>
                  <a:lnTo>
                    <a:pt x="729" y="236"/>
                  </a:lnTo>
                  <a:lnTo>
                    <a:pt x="723" y="236"/>
                  </a:lnTo>
                  <a:lnTo>
                    <a:pt x="718" y="235"/>
                  </a:lnTo>
                  <a:lnTo>
                    <a:pt x="712" y="233"/>
                  </a:lnTo>
                  <a:lnTo>
                    <a:pt x="705" y="231"/>
                  </a:lnTo>
                  <a:lnTo>
                    <a:pt x="701" y="230"/>
                  </a:lnTo>
                  <a:lnTo>
                    <a:pt x="694" y="228"/>
                  </a:lnTo>
                  <a:lnTo>
                    <a:pt x="688" y="227"/>
                  </a:lnTo>
                  <a:lnTo>
                    <a:pt x="683" y="225"/>
                  </a:lnTo>
                  <a:lnTo>
                    <a:pt x="677" y="223"/>
                  </a:lnTo>
                  <a:lnTo>
                    <a:pt x="670" y="222"/>
                  </a:lnTo>
                  <a:lnTo>
                    <a:pt x="665" y="220"/>
                  </a:lnTo>
                  <a:lnTo>
                    <a:pt x="659" y="219"/>
                  </a:lnTo>
                  <a:lnTo>
                    <a:pt x="652" y="217"/>
                  </a:lnTo>
                  <a:lnTo>
                    <a:pt x="648" y="215"/>
                  </a:lnTo>
                  <a:lnTo>
                    <a:pt x="641" y="214"/>
                  </a:lnTo>
                  <a:lnTo>
                    <a:pt x="635" y="212"/>
                  </a:lnTo>
                  <a:lnTo>
                    <a:pt x="630" y="211"/>
                  </a:lnTo>
                  <a:lnTo>
                    <a:pt x="624" y="209"/>
                  </a:lnTo>
                  <a:lnTo>
                    <a:pt x="617" y="207"/>
                  </a:lnTo>
                  <a:lnTo>
                    <a:pt x="612" y="206"/>
                  </a:lnTo>
                  <a:lnTo>
                    <a:pt x="606" y="204"/>
                  </a:lnTo>
                  <a:lnTo>
                    <a:pt x="601" y="203"/>
                  </a:lnTo>
                  <a:lnTo>
                    <a:pt x="595" y="201"/>
                  </a:lnTo>
                  <a:lnTo>
                    <a:pt x="588" y="199"/>
                  </a:lnTo>
                  <a:lnTo>
                    <a:pt x="584" y="198"/>
                  </a:lnTo>
                  <a:lnTo>
                    <a:pt x="577" y="196"/>
                  </a:lnTo>
                  <a:lnTo>
                    <a:pt x="572" y="195"/>
                  </a:lnTo>
                  <a:lnTo>
                    <a:pt x="566" y="193"/>
                  </a:lnTo>
                  <a:lnTo>
                    <a:pt x="559" y="191"/>
                  </a:lnTo>
                  <a:lnTo>
                    <a:pt x="555" y="190"/>
                  </a:lnTo>
                  <a:lnTo>
                    <a:pt x="548" y="188"/>
                  </a:lnTo>
                  <a:lnTo>
                    <a:pt x="543" y="186"/>
                  </a:lnTo>
                  <a:lnTo>
                    <a:pt x="537" y="185"/>
                  </a:lnTo>
                  <a:lnTo>
                    <a:pt x="532" y="183"/>
                  </a:lnTo>
                  <a:lnTo>
                    <a:pt x="526" y="182"/>
                  </a:lnTo>
                  <a:lnTo>
                    <a:pt x="519" y="180"/>
                  </a:lnTo>
                  <a:lnTo>
                    <a:pt x="515" y="178"/>
                  </a:lnTo>
                  <a:lnTo>
                    <a:pt x="508" y="177"/>
                  </a:lnTo>
                  <a:lnTo>
                    <a:pt x="503" y="175"/>
                  </a:lnTo>
                  <a:lnTo>
                    <a:pt x="497" y="174"/>
                  </a:lnTo>
                  <a:lnTo>
                    <a:pt x="492" y="170"/>
                  </a:lnTo>
                  <a:lnTo>
                    <a:pt x="486" y="169"/>
                  </a:lnTo>
                  <a:lnTo>
                    <a:pt x="481" y="167"/>
                  </a:lnTo>
                  <a:lnTo>
                    <a:pt x="474" y="166"/>
                  </a:lnTo>
                  <a:lnTo>
                    <a:pt x="470" y="164"/>
                  </a:lnTo>
                  <a:lnTo>
                    <a:pt x="463" y="162"/>
                  </a:lnTo>
                  <a:lnTo>
                    <a:pt x="458" y="161"/>
                  </a:lnTo>
                  <a:lnTo>
                    <a:pt x="452" y="159"/>
                  </a:lnTo>
                  <a:lnTo>
                    <a:pt x="447" y="158"/>
                  </a:lnTo>
                  <a:lnTo>
                    <a:pt x="441" y="156"/>
                  </a:lnTo>
                  <a:lnTo>
                    <a:pt x="436" y="154"/>
                  </a:lnTo>
                  <a:lnTo>
                    <a:pt x="430" y="153"/>
                  </a:lnTo>
                  <a:lnTo>
                    <a:pt x="425" y="151"/>
                  </a:lnTo>
                  <a:lnTo>
                    <a:pt x="418" y="150"/>
                  </a:lnTo>
                  <a:lnTo>
                    <a:pt x="413" y="146"/>
                  </a:lnTo>
                  <a:lnTo>
                    <a:pt x="407" y="145"/>
                  </a:lnTo>
                  <a:lnTo>
                    <a:pt x="402" y="143"/>
                  </a:lnTo>
                  <a:lnTo>
                    <a:pt x="396" y="142"/>
                  </a:lnTo>
                  <a:lnTo>
                    <a:pt x="391" y="140"/>
                  </a:lnTo>
                  <a:lnTo>
                    <a:pt x="385" y="138"/>
                  </a:lnTo>
                  <a:lnTo>
                    <a:pt x="380" y="137"/>
                  </a:lnTo>
                  <a:lnTo>
                    <a:pt x="375" y="135"/>
                  </a:lnTo>
                  <a:lnTo>
                    <a:pt x="369" y="134"/>
                  </a:lnTo>
                  <a:lnTo>
                    <a:pt x="364" y="132"/>
                  </a:lnTo>
                  <a:lnTo>
                    <a:pt x="357" y="129"/>
                  </a:lnTo>
                  <a:lnTo>
                    <a:pt x="353" y="127"/>
                  </a:lnTo>
                  <a:lnTo>
                    <a:pt x="346" y="126"/>
                  </a:lnTo>
                  <a:lnTo>
                    <a:pt x="341" y="124"/>
                  </a:lnTo>
                  <a:lnTo>
                    <a:pt x="336" y="122"/>
                  </a:lnTo>
                  <a:lnTo>
                    <a:pt x="330" y="121"/>
                  </a:lnTo>
                  <a:lnTo>
                    <a:pt x="325" y="119"/>
                  </a:lnTo>
                  <a:lnTo>
                    <a:pt x="320" y="118"/>
                  </a:lnTo>
                  <a:lnTo>
                    <a:pt x="314" y="114"/>
                  </a:lnTo>
                  <a:lnTo>
                    <a:pt x="309" y="113"/>
                  </a:lnTo>
                  <a:lnTo>
                    <a:pt x="303" y="111"/>
                  </a:lnTo>
                  <a:lnTo>
                    <a:pt x="298" y="109"/>
                  </a:lnTo>
                  <a:lnTo>
                    <a:pt x="293" y="108"/>
                  </a:lnTo>
                  <a:lnTo>
                    <a:pt x="287" y="106"/>
                  </a:lnTo>
                  <a:lnTo>
                    <a:pt x="282" y="105"/>
                  </a:lnTo>
                  <a:lnTo>
                    <a:pt x="277" y="103"/>
                  </a:lnTo>
                  <a:lnTo>
                    <a:pt x="271" y="100"/>
                  </a:lnTo>
                  <a:lnTo>
                    <a:pt x="266" y="98"/>
                  </a:lnTo>
                  <a:lnTo>
                    <a:pt x="261" y="97"/>
                  </a:lnTo>
                  <a:lnTo>
                    <a:pt x="255" y="95"/>
                  </a:lnTo>
                  <a:lnTo>
                    <a:pt x="250" y="93"/>
                  </a:lnTo>
                  <a:lnTo>
                    <a:pt x="245" y="92"/>
                  </a:lnTo>
                  <a:lnTo>
                    <a:pt x="239" y="89"/>
                  </a:lnTo>
                  <a:lnTo>
                    <a:pt x="234" y="87"/>
                  </a:lnTo>
                  <a:lnTo>
                    <a:pt x="229" y="85"/>
                  </a:lnTo>
                  <a:lnTo>
                    <a:pt x="223" y="84"/>
                  </a:lnTo>
                  <a:lnTo>
                    <a:pt x="218" y="82"/>
                  </a:lnTo>
                  <a:lnTo>
                    <a:pt x="213" y="81"/>
                  </a:lnTo>
                  <a:lnTo>
                    <a:pt x="208" y="77"/>
                  </a:lnTo>
                  <a:lnTo>
                    <a:pt x="202" y="76"/>
                  </a:lnTo>
                  <a:lnTo>
                    <a:pt x="197" y="74"/>
                  </a:lnTo>
                  <a:lnTo>
                    <a:pt x="192" y="73"/>
                  </a:lnTo>
                  <a:lnTo>
                    <a:pt x="187" y="71"/>
                  </a:lnTo>
                  <a:lnTo>
                    <a:pt x="181" y="69"/>
                  </a:lnTo>
                  <a:lnTo>
                    <a:pt x="176" y="66"/>
                  </a:lnTo>
                  <a:lnTo>
                    <a:pt x="171" y="65"/>
                  </a:lnTo>
                  <a:lnTo>
                    <a:pt x="166" y="63"/>
                  </a:lnTo>
                  <a:lnTo>
                    <a:pt x="160" y="61"/>
                  </a:lnTo>
                  <a:lnTo>
                    <a:pt x="155" y="60"/>
                  </a:lnTo>
                  <a:lnTo>
                    <a:pt x="150" y="58"/>
                  </a:lnTo>
                  <a:lnTo>
                    <a:pt x="146" y="55"/>
                  </a:lnTo>
                  <a:lnTo>
                    <a:pt x="139" y="53"/>
                  </a:lnTo>
                  <a:lnTo>
                    <a:pt x="134" y="52"/>
                  </a:lnTo>
                  <a:lnTo>
                    <a:pt x="130" y="50"/>
                  </a:lnTo>
                  <a:lnTo>
                    <a:pt x="125" y="49"/>
                  </a:lnTo>
                  <a:lnTo>
                    <a:pt x="120" y="45"/>
                  </a:lnTo>
                  <a:lnTo>
                    <a:pt x="114" y="44"/>
                  </a:lnTo>
                  <a:lnTo>
                    <a:pt x="109" y="42"/>
                  </a:lnTo>
                  <a:lnTo>
                    <a:pt x="104" y="41"/>
                  </a:lnTo>
                  <a:lnTo>
                    <a:pt x="99" y="39"/>
                  </a:lnTo>
                  <a:lnTo>
                    <a:pt x="94" y="36"/>
                  </a:lnTo>
                  <a:lnTo>
                    <a:pt x="89" y="34"/>
                  </a:lnTo>
                  <a:lnTo>
                    <a:pt x="85" y="32"/>
                  </a:lnTo>
                  <a:lnTo>
                    <a:pt x="78" y="31"/>
                  </a:lnTo>
                  <a:lnTo>
                    <a:pt x="73" y="29"/>
                  </a:lnTo>
                  <a:lnTo>
                    <a:pt x="69" y="26"/>
                  </a:lnTo>
                  <a:lnTo>
                    <a:pt x="64" y="24"/>
                  </a:lnTo>
                  <a:lnTo>
                    <a:pt x="59" y="23"/>
                  </a:lnTo>
                  <a:lnTo>
                    <a:pt x="54" y="21"/>
                  </a:lnTo>
                  <a:lnTo>
                    <a:pt x="49" y="20"/>
                  </a:lnTo>
                  <a:lnTo>
                    <a:pt x="45" y="16"/>
                  </a:lnTo>
                  <a:lnTo>
                    <a:pt x="38" y="15"/>
                  </a:lnTo>
                  <a:lnTo>
                    <a:pt x="33" y="13"/>
                  </a:lnTo>
                  <a:lnTo>
                    <a:pt x="28" y="12"/>
                  </a:lnTo>
                  <a:lnTo>
                    <a:pt x="24" y="10"/>
                  </a:lnTo>
                  <a:lnTo>
                    <a:pt x="19" y="7"/>
                  </a:lnTo>
                  <a:lnTo>
                    <a:pt x="14" y="5"/>
                  </a:lnTo>
                  <a:lnTo>
                    <a:pt x="9" y="4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noFill/>
            <a:ln w="6350" cap="rnd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pSp>
        <p:nvGrpSpPr>
          <p:cNvPr id="124" name="Grup 123"/>
          <p:cNvGrpSpPr/>
          <p:nvPr/>
        </p:nvGrpSpPr>
        <p:grpSpPr>
          <a:xfrm>
            <a:off x="1778786" y="2229294"/>
            <a:ext cx="1324442" cy="197359"/>
            <a:chOff x="1822883" y="2524868"/>
            <a:chExt cx="1541462" cy="146050"/>
          </a:xfrm>
        </p:grpSpPr>
        <p:sp>
          <p:nvSpPr>
            <p:cNvPr id="145" name="Freeform 61"/>
            <p:cNvSpPr>
              <a:spLocks/>
            </p:cNvSpPr>
            <p:nvPr/>
          </p:nvSpPr>
          <p:spPr bwMode="auto">
            <a:xfrm>
              <a:off x="2592820" y="2524868"/>
              <a:ext cx="771525" cy="146050"/>
            </a:xfrm>
            <a:custGeom>
              <a:avLst/>
              <a:gdLst>
                <a:gd name="T0" fmla="*/ 33 w 2165"/>
                <a:gd name="T1" fmla="*/ 416 h 416"/>
                <a:gd name="T2" fmla="*/ 72 w 2165"/>
                <a:gd name="T3" fmla="*/ 416 h 416"/>
                <a:gd name="T4" fmla="*/ 112 w 2165"/>
                <a:gd name="T5" fmla="*/ 416 h 416"/>
                <a:gd name="T6" fmla="*/ 150 w 2165"/>
                <a:gd name="T7" fmla="*/ 414 h 416"/>
                <a:gd name="T8" fmla="*/ 190 w 2165"/>
                <a:gd name="T9" fmla="*/ 413 h 416"/>
                <a:gd name="T10" fmla="*/ 229 w 2165"/>
                <a:gd name="T11" fmla="*/ 411 h 416"/>
                <a:gd name="T12" fmla="*/ 269 w 2165"/>
                <a:gd name="T13" fmla="*/ 409 h 416"/>
                <a:gd name="T14" fmla="*/ 308 w 2165"/>
                <a:gd name="T15" fmla="*/ 408 h 416"/>
                <a:gd name="T16" fmla="*/ 346 w 2165"/>
                <a:gd name="T17" fmla="*/ 406 h 416"/>
                <a:gd name="T18" fmla="*/ 386 w 2165"/>
                <a:gd name="T19" fmla="*/ 403 h 416"/>
                <a:gd name="T20" fmla="*/ 425 w 2165"/>
                <a:gd name="T21" fmla="*/ 401 h 416"/>
                <a:gd name="T22" fmla="*/ 463 w 2165"/>
                <a:gd name="T23" fmla="*/ 398 h 416"/>
                <a:gd name="T24" fmla="*/ 503 w 2165"/>
                <a:gd name="T25" fmla="*/ 395 h 416"/>
                <a:gd name="T26" fmla="*/ 542 w 2165"/>
                <a:gd name="T27" fmla="*/ 392 h 416"/>
                <a:gd name="T28" fmla="*/ 580 w 2165"/>
                <a:gd name="T29" fmla="*/ 387 h 416"/>
                <a:gd name="T30" fmla="*/ 619 w 2165"/>
                <a:gd name="T31" fmla="*/ 384 h 416"/>
                <a:gd name="T32" fmla="*/ 657 w 2165"/>
                <a:gd name="T33" fmla="*/ 379 h 416"/>
                <a:gd name="T34" fmla="*/ 696 w 2165"/>
                <a:gd name="T35" fmla="*/ 374 h 416"/>
                <a:gd name="T36" fmla="*/ 734 w 2165"/>
                <a:gd name="T37" fmla="*/ 369 h 416"/>
                <a:gd name="T38" fmla="*/ 773 w 2165"/>
                <a:gd name="T39" fmla="*/ 365 h 416"/>
                <a:gd name="T40" fmla="*/ 811 w 2165"/>
                <a:gd name="T41" fmla="*/ 360 h 416"/>
                <a:gd name="T42" fmla="*/ 850 w 2165"/>
                <a:gd name="T43" fmla="*/ 353 h 416"/>
                <a:gd name="T44" fmla="*/ 888 w 2165"/>
                <a:gd name="T45" fmla="*/ 349 h 416"/>
                <a:gd name="T46" fmla="*/ 925 w 2165"/>
                <a:gd name="T47" fmla="*/ 342 h 416"/>
                <a:gd name="T48" fmla="*/ 964 w 2165"/>
                <a:gd name="T49" fmla="*/ 336 h 416"/>
                <a:gd name="T50" fmla="*/ 1001 w 2165"/>
                <a:gd name="T51" fmla="*/ 329 h 416"/>
                <a:gd name="T52" fmla="*/ 1039 w 2165"/>
                <a:gd name="T53" fmla="*/ 323 h 416"/>
                <a:gd name="T54" fmla="*/ 1076 w 2165"/>
                <a:gd name="T55" fmla="*/ 316 h 416"/>
                <a:gd name="T56" fmla="*/ 1113 w 2165"/>
                <a:gd name="T57" fmla="*/ 308 h 416"/>
                <a:gd name="T58" fmla="*/ 1150 w 2165"/>
                <a:gd name="T59" fmla="*/ 302 h 416"/>
                <a:gd name="T60" fmla="*/ 1187 w 2165"/>
                <a:gd name="T61" fmla="*/ 294 h 416"/>
                <a:gd name="T62" fmla="*/ 1223 w 2165"/>
                <a:gd name="T63" fmla="*/ 286 h 416"/>
                <a:gd name="T64" fmla="*/ 1260 w 2165"/>
                <a:gd name="T65" fmla="*/ 278 h 416"/>
                <a:gd name="T66" fmla="*/ 1297 w 2165"/>
                <a:gd name="T67" fmla="*/ 270 h 416"/>
                <a:gd name="T68" fmla="*/ 1333 w 2165"/>
                <a:gd name="T69" fmla="*/ 262 h 416"/>
                <a:gd name="T70" fmla="*/ 1369 w 2165"/>
                <a:gd name="T71" fmla="*/ 254 h 416"/>
                <a:gd name="T72" fmla="*/ 1405 w 2165"/>
                <a:gd name="T73" fmla="*/ 244 h 416"/>
                <a:gd name="T74" fmla="*/ 1440 w 2165"/>
                <a:gd name="T75" fmla="*/ 236 h 416"/>
                <a:gd name="T76" fmla="*/ 1477 w 2165"/>
                <a:gd name="T77" fmla="*/ 227 h 416"/>
                <a:gd name="T78" fmla="*/ 1512 w 2165"/>
                <a:gd name="T79" fmla="*/ 217 h 416"/>
                <a:gd name="T80" fmla="*/ 1546 w 2165"/>
                <a:gd name="T81" fmla="*/ 207 h 416"/>
                <a:gd name="T82" fmla="*/ 1581 w 2165"/>
                <a:gd name="T83" fmla="*/ 198 h 416"/>
                <a:gd name="T84" fmla="*/ 1616 w 2165"/>
                <a:gd name="T85" fmla="*/ 188 h 416"/>
                <a:gd name="T86" fmla="*/ 1650 w 2165"/>
                <a:gd name="T87" fmla="*/ 178 h 416"/>
                <a:gd name="T88" fmla="*/ 1684 w 2165"/>
                <a:gd name="T89" fmla="*/ 167 h 416"/>
                <a:gd name="T90" fmla="*/ 1718 w 2165"/>
                <a:gd name="T91" fmla="*/ 158 h 416"/>
                <a:gd name="T92" fmla="*/ 1751 w 2165"/>
                <a:gd name="T93" fmla="*/ 146 h 416"/>
                <a:gd name="T94" fmla="*/ 1785 w 2165"/>
                <a:gd name="T95" fmla="*/ 137 h 416"/>
                <a:gd name="T96" fmla="*/ 1817 w 2165"/>
                <a:gd name="T97" fmla="*/ 126 h 416"/>
                <a:gd name="T98" fmla="*/ 1851 w 2165"/>
                <a:gd name="T99" fmla="*/ 114 h 416"/>
                <a:gd name="T100" fmla="*/ 1883 w 2165"/>
                <a:gd name="T101" fmla="*/ 105 h 416"/>
                <a:gd name="T102" fmla="*/ 1915 w 2165"/>
                <a:gd name="T103" fmla="*/ 93 h 416"/>
                <a:gd name="T104" fmla="*/ 1947 w 2165"/>
                <a:gd name="T105" fmla="*/ 82 h 416"/>
                <a:gd name="T106" fmla="*/ 1977 w 2165"/>
                <a:gd name="T107" fmla="*/ 71 h 416"/>
                <a:gd name="T108" fmla="*/ 2009 w 2165"/>
                <a:gd name="T109" fmla="*/ 60 h 416"/>
                <a:gd name="T110" fmla="*/ 2040 w 2165"/>
                <a:gd name="T111" fmla="*/ 49 h 416"/>
                <a:gd name="T112" fmla="*/ 2070 w 2165"/>
                <a:gd name="T113" fmla="*/ 36 h 416"/>
                <a:gd name="T114" fmla="*/ 2101 w 2165"/>
                <a:gd name="T115" fmla="*/ 24 h 416"/>
                <a:gd name="T116" fmla="*/ 2130 w 2165"/>
                <a:gd name="T117" fmla="*/ 13 h 416"/>
                <a:gd name="T118" fmla="*/ 2160 w 2165"/>
                <a:gd name="T119" fmla="*/ 2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165" h="416">
                  <a:moveTo>
                    <a:pt x="0" y="416"/>
                  </a:moveTo>
                  <a:lnTo>
                    <a:pt x="6" y="416"/>
                  </a:lnTo>
                  <a:lnTo>
                    <a:pt x="14" y="416"/>
                  </a:lnTo>
                  <a:lnTo>
                    <a:pt x="20" y="416"/>
                  </a:lnTo>
                  <a:lnTo>
                    <a:pt x="27" y="416"/>
                  </a:lnTo>
                  <a:lnTo>
                    <a:pt x="33" y="416"/>
                  </a:lnTo>
                  <a:lnTo>
                    <a:pt x="40" y="416"/>
                  </a:lnTo>
                  <a:lnTo>
                    <a:pt x="46" y="416"/>
                  </a:lnTo>
                  <a:lnTo>
                    <a:pt x="52" y="416"/>
                  </a:lnTo>
                  <a:lnTo>
                    <a:pt x="59" y="416"/>
                  </a:lnTo>
                  <a:lnTo>
                    <a:pt x="65" y="416"/>
                  </a:lnTo>
                  <a:lnTo>
                    <a:pt x="72" y="416"/>
                  </a:lnTo>
                  <a:lnTo>
                    <a:pt x="78" y="416"/>
                  </a:lnTo>
                  <a:lnTo>
                    <a:pt x="85" y="416"/>
                  </a:lnTo>
                  <a:lnTo>
                    <a:pt x="93" y="416"/>
                  </a:lnTo>
                  <a:lnTo>
                    <a:pt x="99" y="416"/>
                  </a:lnTo>
                  <a:lnTo>
                    <a:pt x="105" y="416"/>
                  </a:lnTo>
                  <a:lnTo>
                    <a:pt x="112" y="416"/>
                  </a:lnTo>
                  <a:lnTo>
                    <a:pt x="118" y="414"/>
                  </a:lnTo>
                  <a:lnTo>
                    <a:pt x="125" y="414"/>
                  </a:lnTo>
                  <a:lnTo>
                    <a:pt x="131" y="414"/>
                  </a:lnTo>
                  <a:lnTo>
                    <a:pt x="138" y="414"/>
                  </a:lnTo>
                  <a:lnTo>
                    <a:pt x="144" y="414"/>
                  </a:lnTo>
                  <a:lnTo>
                    <a:pt x="150" y="414"/>
                  </a:lnTo>
                  <a:lnTo>
                    <a:pt x="157" y="414"/>
                  </a:lnTo>
                  <a:lnTo>
                    <a:pt x="163" y="414"/>
                  </a:lnTo>
                  <a:lnTo>
                    <a:pt x="170" y="414"/>
                  </a:lnTo>
                  <a:lnTo>
                    <a:pt x="178" y="414"/>
                  </a:lnTo>
                  <a:lnTo>
                    <a:pt x="184" y="413"/>
                  </a:lnTo>
                  <a:lnTo>
                    <a:pt x="190" y="413"/>
                  </a:lnTo>
                  <a:lnTo>
                    <a:pt x="197" y="413"/>
                  </a:lnTo>
                  <a:lnTo>
                    <a:pt x="203" y="413"/>
                  </a:lnTo>
                  <a:lnTo>
                    <a:pt x="210" y="413"/>
                  </a:lnTo>
                  <a:lnTo>
                    <a:pt x="216" y="413"/>
                  </a:lnTo>
                  <a:lnTo>
                    <a:pt x="223" y="413"/>
                  </a:lnTo>
                  <a:lnTo>
                    <a:pt x="229" y="411"/>
                  </a:lnTo>
                  <a:lnTo>
                    <a:pt x="235" y="411"/>
                  </a:lnTo>
                  <a:lnTo>
                    <a:pt x="242" y="411"/>
                  </a:lnTo>
                  <a:lnTo>
                    <a:pt x="248" y="411"/>
                  </a:lnTo>
                  <a:lnTo>
                    <a:pt x="255" y="411"/>
                  </a:lnTo>
                  <a:lnTo>
                    <a:pt x="261" y="411"/>
                  </a:lnTo>
                  <a:lnTo>
                    <a:pt x="269" y="409"/>
                  </a:lnTo>
                  <a:lnTo>
                    <a:pt x="275" y="409"/>
                  </a:lnTo>
                  <a:lnTo>
                    <a:pt x="282" y="409"/>
                  </a:lnTo>
                  <a:lnTo>
                    <a:pt x="288" y="409"/>
                  </a:lnTo>
                  <a:lnTo>
                    <a:pt x="295" y="409"/>
                  </a:lnTo>
                  <a:lnTo>
                    <a:pt x="301" y="408"/>
                  </a:lnTo>
                  <a:lnTo>
                    <a:pt x="308" y="408"/>
                  </a:lnTo>
                  <a:lnTo>
                    <a:pt x="314" y="408"/>
                  </a:lnTo>
                  <a:lnTo>
                    <a:pt x="320" y="408"/>
                  </a:lnTo>
                  <a:lnTo>
                    <a:pt x="327" y="406"/>
                  </a:lnTo>
                  <a:lnTo>
                    <a:pt x="333" y="406"/>
                  </a:lnTo>
                  <a:lnTo>
                    <a:pt x="340" y="406"/>
                  </a:lnTo>
                  <a:lnTo>
                    <a:pt x="346" y="406"/>
                  </a:lnTo>
                  <a:lnTo>
                    <a:pt x="352" y="406"/>
                  </a:lnTo>
                  <a:lnTo>
                    <a:pt x="359" y="405"/>
                  </a:lnTo>
                  <a:lnTo>
                    <a:pt x="367" y="405"/>
                  </a:lnTo>
                  <a:lnTo>
                    <a:pt x="373" y="405"/>
                  </a:lnTo>
                  <a:lnTo>
                    <a:pt x="380" y="405"/>
                  </a:lnTo>
                  <a:lnTo>
                    <a:pt x="386" y="403"/>
                  </a:lnTo>
                  <a:lnTo>
                    <a:pt x="393" y="403"/>
                  </a:lnTo>
                  <a:lnTo>
                    <a:pt x="399" y="403"/>
                  </a:lnTo>
                  <a:lnTo>
                    <a:pt x="405" y="401"/>
                  </a:lnTo>
                  <a:lnTo>
                    <a:pt x="412" y="401"/>
                  </a:lnTo>
                  <a:lnTo>
                    <a:pt x="418" y="401"/>
                  </a:lnTo>
                  <a:lnTo>
                    <a:pt x="425" y="401"/>
                  </a:lnTo>
                  <a:lnTo>
                    <a:pt x="431" y="400"/>
                  </a:lnTo>
                  <a:lnTo>
                    <a:pt x="437" y="400"/>
                  </a:lnTo>
                  <a:lnTo>
                    <a:pt x="444" y="400"/>
                  </a:lnTo>
                  <a:lnTo>
                    <a:pt x="450" y="398"/>
                  </a:lnTo>
                  <a:lnTo>
                    <a:pt x="457" y="398"/>
                  </a:lnTo>
                  <a:lnTo>
                    <a:pt x="463" y="398"/>
                  </a:lnTo>
                  <a:lnTo>
                    <a:pt x="470" y="397"/>
                  </a:lnTo>
                  <a:lnTo>
                    <a:pt x="476" y="397"/>
                  </a:lnTo>
                  <a:lnTo>
                    <a:pt x="482" y="397"/>
                  </a:lnTo>
                  <a:lnTo>
                    <a:pt x="489" y="395"/>
                  </a:lnTo>
                  <a:lnTo>
                    <a:pt x="497" y="395"/>
                  </a:lnTo>
                  <a:lnTo>
                    <a:pt x="503" y="395"/>
                  </a:lnTo>
                  <a:lnTo>
                    <a:pt x="510" y="393"/>
                  </a:lnTo>
                  <a:lnTo>
                    <a:pt x="516" y="393"/>
                  </a:lnTo>
                  <a:lnTo>
                    <a:pt x="522" y="393"/>
                  </a:lnTo>
                  <a:lnTo>
                    <a:pt x="529" y="392"/>
                  </a:lnTo>
                  <a:lnTo>
                    <a:pt x="535" y="392"/>
                  </a:lnTo>
                  <a:lnTo>
                    <a:pt x="542" y="392"/>
                  </a:lnTo>
                  <a:lnTo>
                    <a:pt x="548" y="390"/>
                  </a:lnTo>
                  <a:lnTo>
                    <a:pt x="555" y="390"/>
                  </a:lnTo>
                  <a:lnTo>
                    <a:pt x="561" y="389"/>
                  </a:lnTo>
                  <a:lnTo>
                    <a:pt x="567" y="389"/>
                  </a:lnTo>
                  <a:lnTo>
                    <a:pt x="574" y="389"/>
                  </a:lnTo>
                  <a:lnTo>
                    <a:pt x="580" y="387"/>
                  </a:lnTo>
                  <a:lnTo>
                    <a:pt x="587" y="387"/>
                  </a:lnTo>
                  <a:lnTo>
                    <a:pt x="593" y="385"/>
                  </a:lnTo>
                  <a:lnTo>
                    <a:pt x="599" y="385"/>
                  </a:lnTo>
                  <a:lnTo>
                    <a:pt x="606" y="385"/>
                  </a:lnTo>
                  <a:lnTo>
                    <a:pt x="612" y="384"/>
                  </a:lnTo>
                  <a:lnTo>
                    <a:pt x="619" y="384"/>
                  </a:lnTo>
                  <a:lnTo>
                    <a:pt x="625" y="382"/>
                  </a:lnTo>
                  <a:lnTo>
                    <a:pt x="632" y="382"/>
                  </a:lnTo>
                  <a:lnTo>
                    <a:pt x="638" y="381"/>
                  </a:lnTo>
                  <a:lnTo>
                    <a:pt x="644" y="381"/>
                  </a:lnTo>
                  <a:lnTo>
                    <a:pt x="651" y="379"/>
                  </a:lnTo>
                  <a:lnTo>
                    <a:pt x="657" y="379"/>
                  </a:lnTo>
                  <a:lnTo>
                    <a:pt x="664" y="379"/>
                  </a:lnTo>
                  <a:lnTo>
                    <a:pt x="670" y="377"/>
                  </a:lnTo>
                  <a:lnTo>
                    <a:pt x="676" y="377"/>
                  </a:lnTo>
                  <a:lnTo>
                    <a:pt x="683" y="376"/>
                  </a:lnTo>
                  <a:lnTo>
                    <a:pt x="689" y="376"/>
                  </a:lnTo>
                  <a:lnTo>
                    <a:pt x="696" y="374"/>
                  </a:lnTo>
                  <a:lnTo>
                    <a:pt x="702" y="374"/>
                  </a:lnTo>
                  <a:lnTo>
                    <a:pt x="709" y="373"/>
                  </a:lnTo>
                  <a:lnTo>
                    <a:pt x="715" y="373"/>
                  </a:lnTo>
                  <a:lnTo>
                    <a:pt x="721" y="371"/>
                  </a:lnTo>
                  <a:lnTo>
                    <a:pt x="728" y="371"/>
                  </a:lnTo>
                  <a:lnTo>
                    <a:pt x="734" y="369"/>
                  </a:lnTo>
                  <a:lnTo>
                    <a:pt x="741" y="369"/>
                  </a:lnTo>
                  <a:lnTo>
                    <a:pt x="747" y="368"/>
                  </a:lnTo>
                  <a:lnTo>
                    <a:pt x="753" y="368"/>
                  </a:lnTo>
                  <a:lnTo>
                    <a:pt x="760" y="366"/>
                  </a:lnTo>
                  <a:lnTo>
                    <a:pt x="766" y="366"/>
                  </a:lnTo>
                  <a:lnTo>
                    <a:pt x="773" y="365"/>
                  </a:lnTo>
                  <a:lnTo>
                    <a:pt x="779" y="365"/>
                  </a:lnTo>
                  <a:lnTo>
                    <a:pt x="786" y="363"/>
                  </a:lnTo>
                  <a:lnTo>
                    <a:pt x="792" y="363"/>
                  </a:lnTo>
                  <a:lnTo>
                    <a:pt x="798" y="361"/>
                  </a:lnTo>
                  <a:lnTo>
                    <a:pt x="805" y="360"/>
                  </a:lnTo>
                  <a:lnTo>
                    <a:pt x="811" y="360"/>
                  </a:lnTo>
                  <a:lnTo>
                    <a:pt x="818" y="358"/>
                  </a:lnTo>
                  <a:lnTo>
                    <a:pt x="824" y="358"/>
                  </a:lnTo>
                  <a:lnTo>
                    <a:pt x="830" y="357"/>
                  </a:lnTo>
                  <a:lnTo>
                    <a:pt x="837" y="357"/>
                  </a:lnTo>
                  <a:lnTo>
                    <a:pt x="843" y="355"/>
                  </a:lnTo>
                  <a:lnTo>
                    <a:pt x="850" y="353"/>
                  </a:lnTo>
                  <a:lnTo>
                    <a:pt x="856" y="353"/>
                  </a:lnTo>
                  <a:lnTo>
                    <a:pt x="863" y="352"/>
                  </a:lnTo>
                  <a:lnTo>
                    <a:pt x="869" y="352"/>
                  </a:lnTo>
                  <a:lnTo>
                    <a:pt x="875" y="350"/>
                  </a:lnTo>
                  <a:lnTo>
                    <a:pt x="882" y="349"/>
                  </a:lnTo>
                  <a:lnTo>
                    <a:pt x="888" y="349"/>
                  </a:lnTo>
                  <a:lnTo>
                    <a:pt x="893" y="347"/>
                  </a:lnTo>
                  <a:lnTo>
                    <a:pt x="899" y="347"/>
                  </a:lnTo>
                  <a:lnTo>
                    <a:pt x="906" y="345"/>
                  </a:lnTo>
                  <a:lnTo>
                    <a:pt x="912" y="344"/>
                  </a:lnTo>
                  <a:lnTo>
                    <a:pt x="919" y="344"/>
                  </a:lnTo>
                  <a:lnTo>
                    <a:pt x="925" y="342"/>
                  </a:lnTo>
                  <a:lnTo>
                    <a:pt x="932" y="342"/>
                  </a:lnTo>
                  <a:lnTo>
                    <a:pt x="938" y="340"/>
                  </a:lnTo>
                  <a:lnTo>
                    <a:pt x="944" y="339"/>
                  </a:lnTo>
                  <a:lnTo>
                    <a:pt x="951" y="339"/>
                  </a:lnTo>
                  <a:lnTo>
                    <a:pt x="957" y="337"/>
                  </a:lnTo>
                  <a:lnTo>
                    <a:pt x="964" y="336"/>
                  </a:lnTo>
                  <a:lnTo>
                    <a:pt x="970" y="336"/>
                  </a:lnTo>
                  <a:lnTo>
                    <a:pt x="976" y="334"/>
                  </a:lnTo>
                  <a:lnTo>
                    <a:pt x="981" y="332"/>
                  </a:lnTo>
                  <a:lnTo>
                    <a:pt x="988" y="332"/>
                  </a:lnTo>
                  <a:lnTo>
                    <a:pt x="994" y="331"/>
                  </a:lnTo>
                  <a:lnTo>
                    <a:pt x="1001" y="329"/>
                  </a:lnTo>
                  <a:lnTo>
                    <a:pt x="1007" y="329"/>
                  </a:lnTo>
                  <a:lnTo>
                    <a:pt x="1013" y="328"/>
                  </a:lnTo>
                  <a:lnTo>
                    <a:pt x="1020" y="326"/>
                  </a:lnTo>
                  <a:lnTo>
                    <a:pt x="1026" y="326"/>
                  </a:lnTo>
                  <a:lnTo>
                    <a:pt x="1033" y="324"/>
                  </a:lnTo>
                  <a:lnTo>
                    <a:pt x="1039" y="323"/>
                  </a:lnTo>
                  <a:lnTo>
                    <a:pt x="1045" y="321"/>
                  </a:lnTo>
                  <a:lnTo>
                    <a:pt x="1050" y="321"/>
                  </a:lnTo>
                  <a:lnTo>
                    <a:pt x="1057" y="320"/>
                  </a:lnTo>
                  <a:lnTo>
                    <a:pt x="1063" y="318"/>
                  </a:lnTo>
                  <a:lnTo>
                    <a:pt x="1069" y="318"/>
                  </a:lnTo>
                  <a:lnTo>
                    <a:pt x="1076" y="316"/>
                  </a:lnTo>
                  <a:lnTo>
                    <a:pt x="1082" y="315"/>
                  </a:lnTo>
                  <a:lnTo>
                    <a:pt x="1089" y="313"/>
                  </a:lnTo>
                  <a:lnTo>
                    <a:pt x="1095" y="313"/>
                  </a:lnTo>
                  <a:lnTo>
                    <a:pt x="1100" y="312"/>
                  </a:lnTo>
                  <a:lnTo>
                    <a:pt x="1106" y="310"/>
                  </a:lnTo>
                  <a:lnTo>
                    <a:pt x="1113" y="308"/>
                  </a:lnTo>
                  <a:lnTo>
                    <a:pt x="1119" y="308"/>
                  </a:lnTo>
                  <a:lnTo>
                    <a:pt x="1126" y="307"/>
                  </a:lnTo>
                  <a:lnTo>
                    <a:pt x="1132" y="305"/>
                  </a:lnTo>
                  <a:lnTo>
                    <a:pt x="1138" y="304"/>
                  </a:lnTo>
                  <a:lnTo>
                    <a:pt x="1143" y="304"/>
                  </a:lnTo>
                  <a:lnTo>
                    <a:pt x="1150" y="302"/>
                  </a:lnTo>
                  <a:lnTo>
                    <a:pt x="1156" y="300"/>
                  </a:lnTo>
                  <a:lnTo>
                    <a:pt x="1163" y="299"/>
                  </a:lnTo>
                  <a:lnTo>
                    <a:pt x="1169" y="297"/>
                  </a:lnTo>
                  <a:lnTo>
                    <a:pt x="1175" y="297"/>
                  </a:lnTo>
                  <a:lnTo>
                    <a:pt x="1182" y="296"/>
                  </a:lnTo>
                  <a:lnTo>
                    <a:pt x="1187" y="294"/>
                  </a:lnTo>
                  <a:lnTo>
                    <a:pt x="1193" y="292"/>
                  </a:lnTo>
                  <a:lnTo>
                    <a:pt x="1199" y="292"/>
                  </a:lnTo>
                  <a:lnTo>
                    <a:pt x="1206" y="291"/>
                  </a:lnTo>
                  <a:lnTo>
                    <a:pt x="1212" y="289"/>
                  </a:lnTo>
                  <a:lnTo>
                    <a:pt x="1217" y="288"/>
                  </a:lnTo>
                  <a:lnTo>
                    <a:pt x="1223" y="286"/>
                  </a:lnTo>
                  <a:lnTo>
                    <a:pt x="1230" y="284"/>
                  </a:lnTo>
                  <a:lnTo>
                    <a:pt x="1236" y="284"/>
                  </a:lnTo>
                  <a:lnTo>
                    <a:pt x="1243" y="283"/>
                  </a:lnTo>
                  <a:lnTo>
                    <a:pt x="1249" y="281"/>
                  </a:lnTo>
                  <a:lnTo>
                    <a:pt x="1254" y="280"/>
                  </a:lnTo>
                  <a:lnTo>
                    <a:pt x="1260" y="278"/>
                  </a:lnTo>
                  <a:lnTo>
                    <a:pt x="1267" y="276"/>
                  </a:lnTo>
                  <a:lnTo>
                    <a:pt x="1273" y="276"/>
                  </a:lnTo>
                  <a:lnTo>
                    <a:pt x="1278" y="275"/>
                  </a:lnTo>
                  <a:lnTo>
                    <a:pt x="1284" y="273"/>
                  </a:lnTo>
                  <a:lnTo>
                    <a:pt x="1291" y="272"/>
                  </a:lnTo>
                  <a:lnTo>
                    <a:pt x="1297" y="270"/>
                  </a:lnTo>
                  <a:lnTo>
                    <a:pt x="1304" y="268"/>
                  </a:lnTo>
                  <a:lnTo>
                    <a:pt x="1309" y="267"/>
                  </a:lnTo>
                  <a:lnTo>
                    <a:pt x="1315" y="267"/>
                  </a:lnTo>
                  <a:lnTo>
                    <a:pt x="1321" y="265"/>
                  </a:lnTo>
                  <a:lnTo>
                    <a:pt x="1328" y="263"/>
                  </a:lnTo>
                  <a:lnTo>
                    <a:pt x="1333" y="262"/>
                  </a:lnTo>
                  <a:lnTo>
                    <a:pt x="1339" y="260"/>
                  </a:lnTo>
                  <a:lnTo>
                    <a:pt x="1345" y="259"/>
                  </a:lnTo>
                  <a:lnTo>
                    <a:pt x="1352" y="257"/>
                  </a:lnTo>
                  <a:lnTo>
                    <a:pt x="1357" y="255"/>
                  </a:lnTo>
                  <a:lnTo>
                    <a:pt x="1363" y="255"/>
                  </a:lnTo>
                  <a:lnTo>
                    <a:pt x="1369" y="254"/>
                  </a:lnTo>
                  <a:lnTo>
                    <a:pt x="1376" y="252"/>
                  </a:lnTo>
                  <a:lnTo>
                    <a:pt x="1381" y="251"/>
                  </a:lnTo>
                  <a:lnTo>
                    <a:pt x="1387" y="249"/>
                  </a:lnTo>
                  <a:lnTo>
                    <a:pt x="1394" y="247"/>
                  </a:lnTo>
                  <a:lnTo>
                    <a:pt x="1400" y="246"/>
                  </a:lnTo>
                  <a:lnTo>
                    <a:pt x="1405" y="244"/>
                  </a:lnTo>
                  <a:lnTo>
                    <a:pt x="1411" y="243"/>
                  </a:lnTo>
                  <a:lnTo>
                    <a:pt x="1418" y="241"/>
                  </a:lnTo>
                  <a:lnTo>
                    <a:pt x="1422" y="239"/>
                  </a:lnTo>
                  <a:lnTo>
                    <a:pt x="1429" y="238"/>
                  </a:lnTo>
                  <a:lnTo>
                    <a:pt x="1435" y="236"/>
                  </a:lnTo>
                  <a:lnTo>
                    <a:pt x="1440" y="236"/>
                  </a:lnTo>
                  <a:lnTo>
                    <a:pt x="1446" y="235"/>
                  </a:lnTo>
                  <a:lnTo>
                    <a:pt x="1453" y="233"/>
                  </a:lnTo>
                  <a:lnTo>
                    <a:pt x="1459" y="231"/>
                  </a:lnTo>
                  <a:lnTo>
                    <a:pt x="1464" y="230"/>
                  </a:lnTo>
                  <a:lnTo>
                    <a:pt x="1471" y="228"/>
                  </a:lnTo>
                  <a:lnTo>
                    <a:pt x="1477" y="227"/>
                  </a:lnTo>
                  <a:lnTo>
                    <a:pt x="1482" y="225"/>
                  </a:lnTo>
                  <a:lnTo>
                    <a:pt x="1488" y="223"/>
                  </a:lnTo>
                  <a:lnTo>
                    <a:pt x="1495" y="222"/>
                  </a:lnTo>
                  <a:lnTo>
                    <a:pt x="1499" y="220"/>
                  </a:lnTo>
                  <a:lnTo>
                    <a:pt x="1506" y="219"/>
                  </a:lnTo>
                  <a:lnTo>
                    <a:pt x="1512" y="217"/>
                  </a:lnTo>
                  <a:lnTo>
                    <a:pt x="1517" y="215"/>
                  </a:lnTo>
                  <a:lnTo>
                    <a:pt x="1523" y="214"/>
                  </a:lnTo>
                  <a:lnTo>
                    <a:pt x="1528" y="212"/>
                  </a:lnTo>
                  <a:lnTo>
                    <a:pt x="1535" y="211"/>
                  </a:lnTo>
                  <a:lnTo>
                    <a:pt x="1541" y="209"/>
                  </a:lnTo>
                  <a:lnTo>
                    <a:pt x="1546" y="207"/>
                  </a:lnTo>
                  <a:lnTo>
                    <a:pt x="1552" y="206"/>
                  </a:lnTo>
                  <a:lnTo>
                    <a:pt x="1559" y="204"/>
                  </a:lnTo>
                  <a:lnTo>
                    <a:pt x="1564" y="203"/>
                  </a:lnTo>
                  <a:lnTo>
                    <a:pt x="1570" y="201"/>
                  </a:lnTo>
                  <a:lnTo>
                    <a:pt x="1575" y="199"/>
                  </a:lnTo>
                  <a:lnTo>
                    <a:pt x="1581" y="198"/>
                  </a:lnTo>
                  <a:lnTo>
                    <a:pt x="1588" y="196"/>
                  </a:lnTo>
                  <a:lnTo>
                    <a:pt x="1592" y="195"/>
                  </a:lnTo>
                  <a:lnTo>
                    <a:pt x="1599" y="193"/>
                  </a:lnTo>
                  <a:lnTo>
                    <a:pt x="1604" y="191"/>
                  </a:lnTo>
                  <a:lnTo>
                    <a:pt x="1610" y="190"/>
                  </a:lnTo>
                  <a:lnTo>
                    <a:pt x="1616" y="188"/>
                  </a:lnTo>
                  <a:lnTo>
                    <a:pt x="1621" y="186"/>
                  </a:lnTo>
                  <a:lnTo>
                    <a:pt x="1628" y="185"/>
                  </a:lnTo>
                  <a:lnTo>
                    <a:pt x="1633" y="183"/>
                  </a:lnTo>
                  <a:lnTo>
                    <a:pt x="1639" y="182"/>
                  </a:lnTo>
                  <a:lnTo>
                    <a:pt x="1644" y="180"/>
                  </a:lnTo>
                  <a:lnTo>
                    <a:pt x="1650" y="178"/>
                  </a:lnTo>
                  <a:lnTo>
                    <a:pt x="1655" y="177"/>
                  </a:lnTo>
                  <a:lnTo>
                    <a:pt x="1661" y="175"/>
                  </a:lnTo>
                  <a:lnTo>
                    <a:pt x="1668" y="174"/>
                  </a:lnTo>
                  <a:lnTo>
                    <a:pt x="1673" y="170"/>
                  </a:lnTo>
                  <a:lnTo>
                    <a:pt x="1679" y="169"/>
                  </a:lnTo>
                  <a:lnTo>
                    <a:pt x="1684" y="167"/>
                  </a:lnTo>
                  <a:lnTo>
                    <a:pt x="1690" y="166"/>
                  </a:lnTo>
                  <a:lnTo>
                    <a:pt x="1695" y="164"/>
                  </a:lnTo>
                  <a:lnTo>
                    <a:pt x="1702" y="162"/>
                  </a:lnTo>
                  <a:lnTo>
                    <a:pt x="1706" y="161"/>
                  </a:lnTo>
                  <a:lnTo>
                    <a:pt x="1713" y="159"/>
                  </a:lnTo>
                  <a:lnTo>
                    <a:pt x="1718" y="158"/>
                  </a:lnTo>
                  <a:lnTo>
                    <a:pt x="1724" y="156"/>
                  </a:lnTo>
                  <a:lnTo>
                    <a:pt x="1729" y="154"/>
                  </a:lnTo>
                  <a:lnTo>
                    <a:pt x="1735" y="153"/>
                  </a:lnTo>
                  <a:lnTo>
                    <a:pt x="1740" y="151"/>
                  </a:lnTo>
                  <a:lnTo>
                    <a:pt x="1746" y="150"/>
                  </a:lnTo>
                  <a:lnTo>
                    <a:pt x="1751" y="146"/>
                  </a:lnTo>
                  <a:lnTo>
                    <a:pt x="1756" y="145"/>
                  </a:lnTo>
                  <a:lnTo>
                    <a:pt x="1762" y="143"/>
                  </a:lnTo>
                  <a:lnTo>
                    <a:pt x="1767" y="142"/>
                  </a:lnTo>
                  <a:lnTo>
                    <a:pt x="1774" y="140"/>
                  </a:lnTo>
                  <a:lnTo>
                    <a:pt x="1779" y="138"/>
                  </a:lnTo>
                  <a:lnTo>
                    <a:pt x="1785" y="137"/>
                  </a:lnTo>
                  <a:lnTo>
                    <a:pt x="1790" y="135"/>
                  </a:lnTo>
                  <a:lnTo>
                    <a:pt x="1796" y="134"/>
                  </a:lnTo>
                  <a:lnTo>
                    <a:pt x="1801" y="132"/>
                  </a:lnTo>
                  <a:lnTo>
                    <a:pt x="1806" y="129"/>
                  </a:lnTo>
                  <a:lnTo>
                    <a:pt x="1812" y="127"/>
                  </a:lnTo>
                  <a:lnTo>
                    <a:pt x="1817" y="126"/>
                  </a:lnTo>
                  <a:lnTo>
                    <a:pt x="1823" y="124"/>
                  </a:lnTo>
                  <a:lnTo>
                    <a:pt x="1828" y="122"/>
                  </a:lnTo>
                  <a:lnTo>
                    <a:pt x="1833" y="121"/>
                  </a:lnTo>
                  <a:lnTo>
                    <a:pt x="1839" y="119"/>
                  </a:lnTo>
                  <a:lnTo>
                    <a:pt x="1844" y="118"/>
                  </a:lnTo>
                  <a:lnTo>
                    <a:pt x="1851" y="114"/>
                  </a:lnTo>
                  <a:lnTo>
                    <a:pt x="1856" y="113"/>
                  </a:lnTo>
                  <a:lnTo>
                    <a:pt x="1860" y="111"/>
                  </a:lnTo>
                  <a:lnTo>
                    <a:pt x="1867" y="109"/>
                  </a:lnTo>
                  <a:lnTo>
                    <a:pt x="1872" y="108"/>
                  </a:lnTo>
                  <a:lnTo>
                    <a:pt x="1876" y="106"/>
                  </a:lnTo>
                  <a:lnTo>
                    <a:pt x="1883" y="105"/>
                  </a:lnTo>
                  <a:lnTo>
                    <a:pt x="1888" y="103"/>
                  </a:lnTo>
                  <a:lnTo>
                    <a:pt x="1894" y="100"/>
                  </a:lnTo>
                  <a:lnTo>
                    <a:pt x="1899" y="98"/>
                  </a:lnTo>
                  <a:lnTo>
                    <a:pt x="1904" y="97"/>
                  </a:lnTo>
                  <a:lnTo>
                    <a:pt x="1910" y="95"/>
                  </a:lnTo>
                  <a:lnTo>
                    <a:pt x="1915" y="93"/>
                  </a:lnTo>
                  <a:lnTo>
                    <a:pt x="1920" y="92"/>
                  </a:lnTo>
                  <a:lnTo>
                    <a:pt x="1924" y="89"/>
                  </a:lnTo>
                  <a:lnTo>
                    <a:pt x="1931" y="87"/>
                  </a:lnTo>
                  <a:lnTo>
                    <a:pt x="1936" y="85"/>
                  </a:lnTo>
                  <a:lnTo>
                    <a:pt x="1941" y="84"/>
                  </a:lnTo>
                  <a:lnTo>
                    <a:pt x="1947" y="82"/>
                  </a:lnTo>
                  <a:lnTo>
                    <a:pt x="1952" y="81"/>
                  </a:lnTo>
                  <a:lnTo>
                    <a:pt x="1957" y="77"/>
                  </a:lnTo>
                  <a:lnTo>
                    <a:pt x="1961" y="76"/>
                  </a:lnTo>
                  <a:lnTo>
                    <a:pt x="1968" y="74"/>
                  </a:lnTo>
                  <a:lnTo>
                    <a:pt x="1973" y="73"/>
                  </a:lnTo>
                  <a:lnTo>
                    <a:pt x="1977" y="71"/>
                  </a:lnTo>
                  <a:lnTo>
                    <a:pt x="1984" y="69"/>
                  </a:lnTo>
                  <a:lnTo>
                    <a:pt x="1989" y="66"/>
                  </a:lnTo>
                  <a:lnTo>
                    <a:pt x="1993" y="65"/>
                  </a:lnTo>
                  <a:lnTo>
                    <a:pt x="1998" y="63"/>
                  </a:lnTo>
                  <a:lnTo>
                    <a:pt x="2003" y="61"/>
                  </a:lnTo>
                  <a:lnTo>
                    <a:pt x="2009" y="60"/>
                  </a:lnTo>
                  <a:lnTo>
                    <a:pt x="2014" y="58"/>
                  </a:lnTo>
                  <a:lnTo>
                    <a:pt x="2019" y="55"/>
                  </a:lnTo>
                  <a:lnTo>
                    <a:pt x="2024" y="53"/>
                  </a:lnTo>
                  <a:lnTo>
                    <a:pt x="2030" y="52"/>
                  </a:lnTo>
                  <a:lnTo>
                    <a:pt x="2035" y="50"/>
                  </a:lnTo>
                  <a:lnTo>
                    <a:pt x="2040" y="49"/>
                  </a:lnTo>
                  <a:lnTo>
                    <a:pt x="2045" y="45"/>
                  </a:lnTo>
                  <a:lnTo>
                    <a:pt x="2050" y="44"/>
                  </a:lnTo>
                  <a:lnTo>
                    <a:pt x="2054" y="42"/>
                  </a:lnTo>
                  <a:lnTo>
                    <a:pt x="2061" y="41"/>
                  </a:lnTo>
                  <a:lnTo>
                    <a:pt x="2066" y="39"/>
                  </a:lnTo>
                  <a:lnTo>
                    <a:pt x="2070" y="36"/>
                  </a:lnTo>
                  <a:lnTo>
                    <a:pt x="2075" y="34"/>
                  </a:lnTo>
                  <a:lnTo>
                    <a:pt x="2080" y="32"/>
                  </a:lnTo>
                  <a:lnTo>
                    <a:pt x="2085" y="31"/>
                  </a:lnTo>
                  <a:lnTo>
                    <a:pt x="2091" y="29"/>
                  </a:lnTo>
                  <a:lnTo>
                    <a:pt x="2096" y="26"/>
                  </a:lnTo>
                  <a:lnTo>
                    <a:pt x="2101" y="24"/>
                  </a:lnTo>
                  <a:lnTo>
                    <a:pt x="2106" y="23"/>
                  </a:lnTo>
                  <a:lnTo>
                    <a:pt x="2111" y="21"/>
                  </a:lnTo>
                  <a:lnTo>
                    <a:pt x="2115" y="20"/>
                  </a:lnTo>
                  <a:lnTo>
                    <a:pt x="2120" y="16"/>
                  </a:lnTo>
                  <a:lnTo>
                    <a:pt x="2125" y="15"/>
                  </a:lnTo>
                  <a:lnTo>
                    <a:pt x="2130" y="13"/>
                  </a:lnTo>
                  <a:lnTo>
                    <a:pt x="2135" y="12"/>
                  </a:lnTo>
                  <a:lnTo>
                    <a:pt x="2141" y="10"/>
                  </a:lnTo>
                  <a:lnTo>
                    <a:pt x="2146" y="7"/>
                  </a:lnTo>
                  <a:lnTo>
                    <a:pt x="2151" y="5"/>
                  </a:lnTo>
                  <a:lnTo>
                    <a:pt x="2155" y="4"/>
                  </a:lnTo>
                  <a:lnTo>
                    <a:pt x="2160" y="2"/>
                  </a:lnTo>
                  <a:lnTo>
                    <a:pt x="2165" y="0"/>
                  </a:lnTo>
                </a:path>
              </a:pathLst>
            </a:custGeom>
            <a:noFill/>
            <a:ln w="6350" cap="rnd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46" name="Freeform 62"/>
            <p:cNvSpPr>
              <a:spLocks/>
            </p:cNvSpPr>
            <p:nvPr/>
          </p:nvSpPr>
          <p:spPr bwMode="auto">
            <a:xfrm>
              <a:off x="1822883" y="2524868"/>
              <a:ext cx="769937" cy="146050"/>
            </a:xfrm>
            <a:custGeom>
              <a:avLst/>
              <a:gdLst>
                <a:gd name="T0" fmla="*/ 2131 w 2164"/>
                <a:gd name="T1" fmla="*/ 416 h 416"/>
                <a:gd name="T2" fmla="*/ 2091 w 2164"/>
                <a:gd name="T3" fmla="*/ 416 h 416"/>
                <a:gd name="T4" fmla="*/ 2053 w 2164"/>
                <a:gd name="T5" fmla="*/ 416 h 416"/>
                <a:gd name="T6" fmla="*/ 2014 w 2164"/>
                <a:gd name="T7" fmla="*/ 414 h 416"/>
                <a:gd name="T8" fmla="*/ 1974 w 2164"/>
                <a:gd name="T9" fmla="*/ 413 h 416"/>
                <a:gd name="T10" fmla="*/ 1936 w 2164"/>
                <a:gd name="T11" fmla="*/ 411 h 416"/>
                <a:gd name="T12" fmla="*/ 1896 w 2164"/>
                <a:gd name="T13" fmla="*/ 409 h 416"/>
                <a:gd name="T14" fmla="*/ 1857 w 2164"/>
                <a:gd name="T15" fmla="*/ 408 h 416"/>
                <a:gd name="T16" fmla="*/ 1817 w 2164"/>
                <a:gd name="T17" fmla="*/ 406 h 416"/>
                <a:gd name="T18" fmla="*/ 1779 w 2164"/>
                <a:gd name="T19" fmla="*/ 403 h 416"/>
                <a:gd name="T20" fmla="*/ 1740 w 2164"/>
                <a:gd name="T21" fmla="*/ 401 h 416"/>
                <a:gd name="T22" fmla="*/ 1700 w 2164"/>
                <a:gd name="T23" fmla="*/ 398 h 416"/>
                <a:gd name="T24" fmla="*/ 1661 w 2164"/>
                <a:gd name="T25" fmla="*/ 395 h 416"/>
                <a:gd name="T26" fmla="*/ 1623 w 2164"/>
                <a:gd name="T27" fmla="*/ 392 h 416"/>
                <a:gd name="T28" fmla="*/ 1584 w 2164"/>
                <a:gd name="T29" fmla="*/ 387 h 416"/>
                <a:gd name="T30" fmla="*/ 1546 w 2164"/>
                <a:gd name="T31" fmla="*/ 384 h 416"/>
                <a:gd name="T32" fmla="*/ 1507 w 2164"/>
                <a:gd name="T33" fmla="*/ 379 h 416"/>
                <a:gd name="T34" fmla="*/ 1469 w 2164"/>
                <a:gd name="T35" fmla="*/ 374 h 416"/>
                <a:gd name="T36" fmla="*/ 1430 w 2164"/>
                <a:gd name="T37" fmla="*/ 369 h 416"/>
                <a:gd name="T38" fmla="*/ 1392 w 2164"/>
                <a:gd name="T39" fmla="*/ 365 h 416"/>
                <a:gd name="T40" fmla="*/ 1353 w 2164"/>
                <a:gd name="T41" fmla="*/ 360 h 416"/>
                <a:gd name="T42" fmla="*/ 1315 w 2164"/>
                <a:gd name="T43" fmla="*/ 353 h 416"/>
                <a:gd name="T44" fmla="*/ 1276 w 2164"/>
                <a:gd name="T45" fmla="*/ 349 h 416"/>
                <a:gd name="T46" fmla="*/ 1240 w 2164"/>
                <a:gd name="T47" fmla="*/ 342 h 416"/>
                <a:gd name="T48" fmla="*/ 1201 w 2164"/>
                <a:gd name="T49" fmla="*/ 336 h 416"/>
                <a:gd name="T50" fmla="*/ 1164 w 2164"/>
                <a:gd name="T51" fmla="*/ 329 h 416"/>
                <a:gd name="T52" fmla="*/ 1126 w 2164"/>
                <a:gd name="T53" fmla="*/ 323 h 416"/>
                <a:gd name="T54" fmla="*/ 1089 w 2164"/>
                <a:gd name="T55" fmla="*/ 316 h 416"/>
                <a:gd name="T56" fmla="*/ 1052 w 2164"/>
                <a:gd name="T57" fmla="*/ 308 h 416"/>
                <a:gd name="T58" fmla="*/ 1013 w 2164"/>
                <a:gd name="T59" fmla="*/ 302 h 416"/>
                <a:gd name="T60" fmla="*/ 977 w 2164"/>
                <a:gd name="T61" fmla="*/ 294 h 416"/>
                <a:gd name="T62" fmla="*/ 940 w 2164"/>
                <a:gd name="T63" fmla="*/ 286 h 416"/>
                <a:gd name="T64" fmla="*/ 904 w 2164"/>
                <a:gd name="T65" fmla="*/ 278 h 416"/>
                <a:gd name="T66" fmla="*/ 867 w 2164"/>
                <a:gd name="T67" fmla="*/ 270 h 416"/>
                <a:gd name="T68" fmla="*/ 831 w 2164"/>
                <a:gd name="T69" fmla="*/ 262 h 416"/>
                <a:gd name="T70" fmla="*/ 795 w 2164"/>
                <a:gd name="T71" fmla="*/ 254 h 416"/>
                <a:gd name="T72" fmla="*/ 760 w 2164"/>
                <a:gd name="T73" fmla="*/ 244 h 416"/>
                <a:gd name="T74" fmla="*/ 723 w 2164"/>
                <a:gd name="T75" fmla="*/ 236 h 416"/>
                <a:gd name="T76" fmla="*/ 688 w 2164"/>
                <a:gd name="T77" fmla="*/ 227 h 416"/>
                <a:gd name="T78" fmla="*/ 652 w 2164"/>
                <a:gd name="T79" fmla="*/ 217 h 416"/>
                <a:gd name="T80" fmla="*/ 617 w 2164"/>
                <a:gd name="T81" fmla="*/ 207 h 416"/>
                <a:gd name="T82" fmla="*/ 584 w 2164"/>
                <a:gd name="T83" fmla="*/ 198 h 416"/>
                <a:gd name="T84" fmla="*/ 548 w 2164"/>
                <a:gd name="T85" fmla="*/ 188 h 416"/>
                <a:gd name="T86" fmla="*/ 515 w 2164"/>
                <a:gd name="T87" fmla="*/ 178 h 416"/>
                <a:gd name="T88" fmla="*/ 481 w 2164"/>
                <a:gd name="T89" fmla="*/ 167 h 416"/>
                <a:gd name="T90" fmla="*/ 447 w 2164"/>
                <a:gd name="T91" fmla="*/ 158 h 416"/>
                <a:gd name="T92" fmla="*/ 413 w 2164"/>
                <a:gd name="T93" fmla="*/ 146 h 416"/>
                <a:gd name="T94" fmla="*/ 380 w 2164"/>
                <a:gd name="T95" fmla="*/ 137 h 416"/>
                <a:gd name="T96" fmla="*/ 346 w 2164"/>
                <a:gd name="T97" fmla="*/ 126 h 416"/>
                <a:gd name="T98" fmla="*/ 314 w 2164"/>
                <a:gd name="T99" fmla="*/ 114 h 416"/>
                <a:gd name="T100" fmla="*/ 282 w 2164"/>
                <a:gd name="T101" fmla="*/ 105 h 416"/>
                <a:gd name="T102" fmla="*/ 250 w 2164"/>
                <a:gd name="T103" fmla="*/ 93 h 416"/>
                <a:gd name="T104" fmla="*/ 218 w 2164"/>
                <a:gd name="T105" fmla="*/ 82 h 416"/>
                <a:gd name="T106" fmla="*/ 187 w 2164"/>
                <a:gd name="T107" fmla="*/ 71 h 416"/>
                <a:gd name="T108" fmla="*/ 155 w 2164"/>
                <a:gd name="T109" fmla="*/ 60 h 416"/>
                <a:gd name="T110" fmla="*/ 125 w 2164"/>
                <a:gd name="T111" fmla="*/ 49 h 416"/>
                <a:gd name="T112" fmla="*/ 94 w 2164"/>
                <a:gd name="T113" fmla="*/ 36 h 416"/>
                <a:gd name="T114" fmla="*/ 64 w 2164"/>
                <a:gd name="T115" fmla="*/ 24 h 416"/>
                <a:gd name="T116" fmla="*/ 33 w 2164"/>
                <a:gd name="T117" fmla="*/ 13 h 416"/>
                <a:gd name="T118" fmla="*/ 4 w 2164"/>
                <a:gd name="T119" fmla="*/ 2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164" h="416">
                  <a:moveTo>
                    <a:pt x="2164" y="416"/>
                  </a:moveTo>
                  <a:lnTo>
                    <a:pt x="2157" y="416"/>
                  </a:lnTo>
                  <a:lnTo>
                    <a:pt x="2151" y="416"/>
                  </a:lnTo>
                  <a:lnTo>
                    <a:pt x="2144" y="416"/>
                  </a:lnTo>
                  <a:lnTo>
                    <a:pt x="2138" y="416"/>
                  </a:lnTo>
                  <a:lnTo>
                    <a:pt x="2131" y="416"/>
                  </a:lnTo>
                  <a:lnTo>
                    <a:pt x="2125" y="416"/>
                  </a:lnTo>
                  <a:lnTo>
                    <a:pt x="2119" y="416"/>
                  </a:lnTo>
                  <a:lnTo>
                    <a:pt x="2112" y="416"/>
                  </a:lnTo>
                  <a:lnTo>
                    <a:pt x="2106" y="416"/>
                  </a:lnTo>
                  <a:lnTo>
                    <a:pt x="2099" y="416"/>
                  </a:lnTo>
                  <a:lnTo>
                    <a:pt x="2091" y="416"/>
                  </a:lnTo>
                  <a:lnTo>
                    <a:pt x="2085" y="416"/>
                  </a:lnTo>
                  <a:lnTo>
                    <a:pt x="2079" y="416"/>
                  </a:lnTo>
                  <a:lnTo>
                    <a:pt x="2072" y="416"/>
                  </a:lnTo>
                  <a:lnTo>
                    <a:pt x="2066" y="416"/>
                  </a:lnTo>
                  <a:lnTo>
                    <a:pt x="2059" y="416"/>
                  </a:lnTo>
                  <a:lnTo>
                    <a:pt x="2053" y="416"/>
                  </a:lnTo>
                  <a:lnTo>
                    <a:pt x="2046" y="414"/>
                  </a:lnTo>
                  <a:lnTo>
                    <a:pt x="2040" y="414"/>
                  </a:lnTo>
                  <a:lnTo>
                    <a:pt x="2034" y="414"/>
                  </a:lnTo>
                  <a:lnTo>
                    <a:pt x="2027" y="414"/>
                  </a:lnTo>
                  <a:lnTo>
                    <a:pt x="2021" y="414"/>
                  </a:lnTo>
                  <a:lnTo>
                    <a:pt x="2014" y="414"/>
                  </a:lnTo>
                  <a:lnTo>
                    <a:pt x="2006" y="414"/>
                  </a:lnTo>
                  <a:lnTo>
                    <a:pt x="2000" y="414"/>
                  </a:lnTo>
                  <a:lnTo>
                    <a:pt x="1994" y="414"/>
                  </a:lnTo>
                  <a:lnTo>
                    <a:pt x="1987" y="414"/>
                  </a:lnTo>
                  <a:lnTo>
                    <a:pt x="1981" y="413"/>
                  </a:lnTo>
                  <a:lnTo>
                    <a:pt x="1974" y="413"/>
                  </a:lnTo>
                  <a:lnTo>
                    <a:pt x="1968" y="413"/>
                  </a:lnTo>
                  <a:lnTo>
                    <a:pt x="1961" y="413"/>
                  </a:lnTo>
                  <a:lnTo>
                    <a:pt x="1955" y="413"/>
                  </a:lnTo>
                  <a:lnTo>
                    <a:pt x="1949" y="413"/>
                  </a:lnTo>
                  <a:lnTo>
                    <a:pt x="1942" y="413"/>
                  </a:lnTo>
                  <a:lnTo>
                    <a:pt x="1936" y="411"/>
                  </a:lnTo>
                  <a:lnTo>
                    <a:pt x="1929" y="411"/>
                  </a:lnTo>
                  <a:lnTo>
                    <a:pt x="1923" y="411"/>
                  </a:lnTo>
                  <a:lnTo>
                    <a:pt x="1915" y="411"/>
                  </a:lnTo>
                  <a:lnTo>
                    <a:pt x="1908" y="411"/>
                  </a:lnTo>
                  <a:lnTo>
                    <a:pt x="1902" y="411"/>
                  </a:lnTo>
                  <a:lnTo>
                    <a:pt x="1896" y="409"/>
                  </a:lnTo>
                  <a:lnTo>
                    <a:pt x="1889" y="409"/>
                  </a:lnTo>
                  <a:lnTo>
                    <a:pt x="1883" y="409"/>
                  </a:lnTo>
                  <a:lnTo>
                    <a:pt x="1876" y="409"/>
                  </a:lnTo>
                  <a:lnTo>
                    <a:pt x="1870" y="409"/>
                  </a:lnTo>
                  <a:lnTo>
                    <a:pt x="1864" y="408"/>
                  </a:lnTo>
                  <a:lnTo>
                    <a:pt x="1857" y="408"/>
                  </a:lnTo>
                  <a:lnTo>
                    <a:pt x="1851" y="408"/>
                  </a:lnTo>
                  <a:lnTo>
                    <a:pt x="1844" y="408"/>
                  </a:lnTo>
                  <a:lnTo>
                    <a:pt x="1838" y="406"/>
                  </a:lnTo>
                  <a:lnTo>
                    <a:pt x="1832" y="406"/>
                  </a:lnTo>
                  <a:lnTo>
                    <a:pt x="1823" y="406"/>
                  </a:lnTo>
                  <a:lnTo>
                    <a:pt x="1817" y="406"/>
                  </a:lnTo>
                  <a:lnTo>
                    <a:pt x="1811" y="406"/>
                  </a:lnTo>
                  <a:lnTo>
                    <a:pt x="1804" y="405"/>
                  </a:lnTo>
                  <a:lnTo>
                    <a:pt x="1798" y="405"/>
                  </a:lnTo>
                  <a:lnTo>
                    <a:pt x="1791" y="405"/>
                  </a:lnTo>
                  <a:lnTo>
                    <a:pt x="1785" y="405"/>
                  </a:lnTo>
                  <a:lnTo>
                    <a:pt x="1779" y="403"/>
                  </a:lnTo>
                  <a:lnTo>
                    <a:pt x="1772" y="403"/>
                  </a:lnTo>
                  <a:lnTo>
                    <a:pt x="1766" y="403"/>
                  </a:lnTo>
                  <a:lnTo>
                    <a:pt x="1759" y="401"/>
                  </a:lnTo>
                  <a:lnTo>
                    <a:pt x="1753" y="401"/>
                  </a:lnTo>
                  <a:lnTo>
                    <a:pt x="1746" y="401"/>
                  </a:lnTo>
                  <a:lnTo>
                    <a:pt x="1740" y="401"/>
                  </a:lnTo>
                  <a:lnTo>
                    <a:pt x="1734" y="400"/>
                  </a:lnTo>
                  <a:lnTo>
                    <a:pt x="1727" y="400"/>
                  </a:lnTo>
                  <a:lnTo>
                    <a:pt x="1721" y="400"/>
                  </a:lnTo>
                  <a:lnTo>
                    <a:pt x="1714" y="398"/>
                  </a:lnTo>
                  <a:lnTo>
                    <a:pt x="1708" y="398"/>
                  </a:lnTo>
                  <a:lnTo>
                    <a:pt x="1700" y="398"/>
                  </a:lnTo>
                  <a:lnTo>
                    <a:pt x="1694" y="397"/>
                  </a:lnTo>
                  <a:lnTo>
                    <a:pt x="1687" y="397"/>
                  </a:lnTo>
                  <a:lnTo>
                    <a:pt x="1681" y="397"/>
                  </a:lnTo>
                  <a:lnTo>
                    <a:pt x="1674" y="395"/>
                  </a:lnTo>
                  <a:lnTo>
                    <a:pt x="1668" y="395"/>
                  </a:lnTo>
                  <a:lnTo>
                    <a:pt x="1661" y="395"/>
                  </a:lnTo>
                  <a:lnTo>
                    <a:pt x="1655" y="393"/>
                  </a:lnTo>
                  <a:lnTo>
                    <a:pt x="1649" y="393"/>
                  </a:lnTo>
                  <a:lnTo>
                    <a:pt x="1642" y="393"/>
                  </a:lnTo>
                  <a:lnTo>
                    <a:pt x="1636" y="392"/>
                  </a:lnTo>
                  <a:lnTo>
                    <a:pt x="1629" y="392"/>
                  </a:lnTo>
                  <a:lnTo>
                    <a:pt x="1623" y="392"/>
                  </a:lnTo>
                  <a:lnTo>
                    <a:pt x="1617" y="390"/>
                  </a:lnTo>
                  <a:lnTo>
                    <a:pt x="1610" y="390"/>
                  </a:lnTo>
                  <a:lnTo>
                    <a:pt x="1604" y="389"/>
                  </a:lnTo>
                  <a:lnTo>
                    <a:pt x="1597" y="389"/>
                  </a:lnTo>
                  <a:lnTo>
                    <a:pt x="1591" y="389"/>
                  </a:lnTo>
                  <a:lnTo>
                    <a:pt x="1584" y="387"/>
                  </a:lnTo>
                  <a:lnTo>
                    <a:pt x="1578" y="387"/>
                  </a:lnTo>
                  <a:lnTo>
                    <a:pt x="1572" y="385"/>
                  </a:lnTo>
                  <a:lnTo>
                    <a:pt x="1565" y="385"/>
                  </a:lnTo>
                  <a:lnTo>
                    <a:pt x="1559" y="385"/>
                  </a:lnTo>
                  <a:lnTo>
                    <a:pt x="1552" y="384"/>
                  </a:lnTo>
                  <a:lnTo>
                    <a:pt x="1546" y="384"/>
                  </a:lnTo>
                  <a:lnTo>
                    <a:pt x="1540" y="382"/>
                  </a:lnTo>
                  <a:lnTo>
                    <a:pt x="1533" y="382"/>
                  </a:lnTo>
                  <a:lnTo>
                    <a:pt x="1527" y="381"/>
                  </a:lnTo>
                  <a:lnTo>
                    <a:pt x="1520" y="381"/>
                  </a:lnTo>
                  <a:lnTo>
                    <a:pt x="1514" y="379"/>
                  </a:lnTo>
                  <a:lnTo>
                    <a:pt x="1507" y="379"/>
                  </a:lnTo>
                  <a:lnTo>
                    <a:pt x="1501" y="379"/>
                  </a:lnTo>
                  <a:lnTo>
                    <a:pt x="1495" y="377"/>
                  </a:lnTo>
                  <a:lnTo>
                    <a:pt x="1488" y="377"/>
                  </a:lnTo>
                  <a:lnTo>
                    <a:pt x="1482" y="376"/>
                  </a:lnTo>
                  <a:lnTo>
                    <a:pt x="1475" y="376"/>
                  </a:lnTo>
                  <a:lnTo>
                    <a:pt x="1469" y="374"/>
                  </a:lnTo>
                  <a:lnTo>
                    <a:pt x="1463" y="374"/>
                  </a:lnTo>
                  <a:lnTo>
                    <a:pt x="1456" y="373"/>
                  </a:lnTo>
                  <a:lnTo>
                    <a:pt x="1450" y="373"/>
                  </a:lnTo>
                  <a:lnTo>
                    <a:pt x="1443" y="371"/>
                  </a:lnTo>
                  <a:lnTo>
                    <a:pt x="1437" y="371"/>
                  </a:lnTo>
                  <a:lnTo>
                    <a:pt x="1430" y="369"/>
                  </a:lnTo>
                  <a:lnTo>
                    <a:pt x="1424" y="369"/>
                  </a:lnTo>
                  <a:lnTo>
                    <a:pt x="1418" y="368"/>
                  </a:lnTo>
                  <a:lnTo>
                    <a:pt x="1411" y="368"/>
                  </a:lnTo>
                  <a:lnTo>
                    <a:pt x="1405" y="366"/>
                  </a:lnTo>
                  <a:lnTo>
                    <a:pt x="1398" y="366"/>
                  </a:lnTo>
                  <a:lnTo>
                    <a:pt x="1392" y="365"/>
                  </a:lnTo>
                  <a:lnTo>
                    <a:pt x="1386" y="365"/>
                  </a:lnTo>
                  <a:lnTo>
                    <a:pt x="1379" y="363"/>
                  </a:lnTo>
                  <a:lnTo>
                    <a:pt x="1373" y="363"/>
                  </a:lnTo>
                  <a:lnTo>
                    <a:pt x="1366" y="361"/>
                  </a:lnTo>
                  <a:lnTo>
                    <a:pt x="1360" y="360"/>
                  </a:lnTo>
                  <a:lnTo>
                    <a:pt x="1353" y="360"/>
                  </a:lnTo>
                  <a:lnTo>
                    <a:pt x="1347" y="358"/>
                  </a:lnTo>
                  <a:lnTo>
                    <a:pt x="1341" y="358"/>
                  </a:lnTo>
                  <a:lnTo>
                    <a:pt x="1334" y="357"/>
                  </a:lnTo>
                  <a:lnTo>
                    <a:pt x="1328" y="357"/>
                  </a:lnTo>
                  <a:lnTo>
                    <a:pt x="1321" y="355"/>
                  </a:lnTo>
                  <a:lnTo>
                    <a:pt x="1315" y="353"/>
                  </a:lnTo>
                  <a:lnTo>
                    <a:pt x="1309" y="353"/>
                  </a:lnTo>
                  <a:lnTo>
                    <a:pt x="1302" y="352"/>
                  </a:lnTo>
                  <a:lnTo>
                    <a:pt x="1296" y="352"/>
                  </a:lnTo>
                  <a:lnTo>
                    <a:pt x="1289" y="350"/>
                  </a:lnTo>
                  <a:lnTo>
                    <a:pt x="1283" y="349"/>
                  </a:lnTo>
                  <a:lnTo>
                    <a:pt x="1276" y="349"/>
                  </a:lnTo>
                  <a:lnTo>
                    <a:pt x="1270" y="347"/>
                  </a:lnTo>
                  <a:lnTo>
                    <a:pt x="1264" y="347"/>
                  </a:lnTo>
                  <a:lnTo>
                    <a:pt x="1257" y="345"/>
                  </a:lnTo>
                  <a:lnTo>
                    <a:pt x="1251" y="344"/>
                  </a:lnTo>
                  <a:lnTo>
                    <a:pt x="1246" y="344"/>
                  </a:lnTo>
                  <a:lnTo>
                    <a:pt x="1240" y="342"/>
                  </a:lnTo>
                  <a:lnTo>
                    <a:pt x="1233" y="342"/>
                  </a:lnTo>
                  <a:lnTo>
                    <a:pt x="1227" y="340"/>
                  </a:lnTo>
                  <a:lnTo>
                    <a:pt x="1220" y="339"/>
                  </a:lnTo>
                  <a:lnTo>
                    <a:pt x="1214" y="339"/>
                  </a:lnTo>
                  <a:lnTo>
                    <a:pt x="1208" y="337"/>
                  </a:lnTo>
                  <a:lnTo>
                    <a:pt x="1201" y="336"/>
                  </a:lnTo>
                  <a:lnTo>
                    <a:pt x="1195" y="336"/>
                  </a:lnTo>
                  <a:lnTo>
                    <a:pt x="1188" y="334"/>
                  </a:lnTo>
                  <a:lnTo>
                    <a:pt x="1182" y="332"/>
                  </a:lnTo>
                  <a:lnTo>
                    <a:pt x="1175" y="332"/>
                  </a:lnTo>
                  <a:lnTo>
                    <a:pt x="1169" y="331"/>
                  </a:lnTo>
                  <a:lnTo>
                    <a:pt x="1164" y="329"/>
                  </a:lnTo>
                  <a:lnTo>
                    <a:pt x="1158" y="329"/>
                  </a:lnTo>
                  <a:lnTo>
                    <a:pt x="1151" y="328"/>
                  </a:lnTo>
                  <a:lnTo>
                    <a:pt x="1145" y="326"/>
                  </a:lnTo>
                  <a:lnTo>
                    <a:pt x="1139" y="326"/>
                  </a:lnTo>
                  <a:lnTo>
                    <a:pt x="1132" y="324"/>
                  </a:lnTo>
                  <a:lnTo>
                    <a:pt x="1126" y="323"/>
                  </a:lnTo>
                  <a:lnTo>
                    <a:pt x="1119" y="321"/>
                  </a:lnTo>
                  <a:lnTo>
                    <a:pt x="1113" y="321"/>
                  </a:lnTo>
                  <a:lnTo>
                    <a:pt x="1106" y="320"/>
                  </a:lnTo>
                  <a:lnTo>
                    <a:pt x="1102" y="318"/>
                  </a:lnTo>
                  <a:lnTo>
                    <a:pt x="1095" y="318"/>
                  </a:lnTo>
                  <a:lnTo>
                    <a:pt x="1089" y="316"/>
                  </a:lnTo>
                  <a:lnTo>
                    <a:pt x="1082" y="315"/>
                  </a:lnTo>
                  <a:lnTo>
                    <a:pt x="1076" y="313"/>
                  </a:lnTo>
                  <a:lnTo>
                    <a:pt x="1070" y="313"/>
                  </a:lnTo>
                  <a:lnTo>
                    <a:pt x="1063" y="312"/>
                  </a:lnTo>
                  <a:lnTo>
                    <a:pt x="1057" y="310"/>
                  </a:lnTo>
                  <a:lnTo>
                    <a:pt x="1052" y="308"/>
                  </a:lnTo>
                  <a:lnTo>
                    <a:pt x="1045" y="308"/>
                  </a:lnTo>
                  <a:lnTo>
                    <a:pt x="1039" y="307"/>
                  </a:lnTo>
                  <a:lnTo>
                    <a:pt x="1033" y="305"/>
                  </a:lnTo>
                  <a:lnTo>
                    <a:pt x="1026" y="304"/>
                  </a:lnTo>
                  <a:lnTo>
                    <a:pt x="1020" y="304"/>
                  </a:lnTo>
                  <a:lnTo>
                    <a:pt x="1013" y="302"/>
                  </a:lnTo>
                  <a:lnTo>
                    <a:pt x="1009" y="300"/>
                  </a:lnTo>
                  <a:lnTo>
                    <a:pt x="1002" y="299"/>
                  </a:lnTo>
                  <a:lnTo>
                    <a:pt x="996" y="297"/>
                  </a:lnTo>
                  <a:lnTo>
                    <a:pt x="989" y="297"/>
                  </a:lnTo>
                  <a:lnTo>
                    <a:pt x="983" y="296"/>
                  </a:lnTo>
                  <a:lnTo>
                    <a:pt x="977" y="294"/>
                  </a:lnTo>
                  <a:lnTo>
                    <a:pt x="972" y="292"/>
                  </a:lnTo>
                  <a:lnTo>
                    <a:pt x="965" y="292"/>
                  </a:lnTo>
                  <a:lnTo>
                    <a:pt x="959" y="291"/>
                  </a:lnTo>
                  <a:lnTo>
                    <a:pt x="952" y="289"/>
                  </a:lnTo>
                  <a:lnTo>
                    <a:pt x="946" y="288"/>
                  </a:lnTo>
                  <a:lnTo>
                    <a:pt x="940" y="286"/>
                  </a:lnTo>
                  <a:lnTo>
                    <a:pt x="935" y="284"/>
                  </a:lnTo>
                  <a:lnTo>
                    <a:pt x="928" y="284"/>
                  </a:lnTo>
                  <a:lnTo>
                    <a:pt x="922" y="283"/>
                  </a:lnTo>
                  <a:lnTo>
                    <a:pt x="916" y="281"/>
                  </a:lnTo>
                  <a:lnTo>
                    <a:pt x="909" y="280"/>
                  </a:lnTo>
                  <a:lnTo>
                    <a:pt x="904" y="278"/>
                  </a:lnTo>
                  <a:lnTo>
                    <a:pt x="898" y="276"/>
                  </a:lnTo>
                  <a:lnTo>
                    <a:pt x="891" y="276"/>
                  </a:lnTo>
                  <a:lnTo>
                    <a:pt x="885" y="275"/>
                  </a:lnTo>
                  <a:lnTo>
                    <a:pt x="880" y="273"/>
                  </a:lnTo>
                  <a:lnTo>
                    <a:pt x="874" y="272"/>
                  </a:lnTo>
                  <a:lnTo>
                    <a:pt x="867" y="270"/>
                  </a:lnTo>
                  <a:lnTo>
                    <a:pt x="861" y="268"/>
                  </a:lnTo>
                  <a:lnTo>
                    <a:pt x="855" y="267"/>
                  </a:lnTo>
                  <a:lnTo>
                    <a:pt x="850" y="267"/>
                  </a:lnTo>
                  <a:lnTo>
                    <a:pt x="843" y="265"/>
                  </a:lnTo>
                  <a:lnTo>
                    <a:pt x="837" y="263"/>
                  </a:lnTo>
                  <a:lnTo>
                    <a:pt x="831" y="262"/>
                  </a:lnTo>
                  <a:lnTo>
                    <a:pt x="826" y="260"/>
                  </a:lnTo>
                  <a:lnTo>
                    <a:pt x="819" y="259"/>
                  </a:lnTo>
                  <a:lnTo>
                    <a:pt x="813" y="257"/>
                  </a:lnTo>
                  <a:lnTo>
                    <a:pt x="806" y="255"/>
                  </a:lnTo>
                  <a:lnTo>
                    <a:pt x="802" y="255"/>
                  </a:lnTo>
                  <a:lnTo>
                    <a:pt x="795" y="254"/>
                  </a:lnTo>
                  <a:lnTo>
                    <a:pt x="789" y="252"/>
                  </a:lnTo>
                  <a:lnTo>
                    <a:pt x="782" y="251"/>
                  </a:lnTo>
                  <a:lnTo>
                    <a:pt x="778" y="249"/>
                  </a:lnTo>
                  <a:lnTo>
                    <a:pt x="771" y="247"/>
                  </a:lnTo>
                  <a:lnTo>
                    <a:pt x="765" y="246"/>
                  </a:lnTo>
                  <a:lnTo>
                    <a:pt x="760" y="244"/>
                  </a:lnTo>
                  <a:lnTo>
                    <a:pt x="754" y="243"/>
                  </a:lnTo>
                  <a:lnTo>
                    <a:pt x="747" y="241"/>
                  </a:lnTo>
                  <a:lnTo>
                    <a:pt x="741" y="239"/>
                  </a:lnTo>
                  <a:lnTo>
                    <a:pt x="736" y="238"/>
                  </a:lnTo>
                  <a:lnTo>
                    <a:pt x="729" y="236"/>
                  </a:lnTo>
                  <a:lnTo>
                    <a:pt x="723" y="236"/>
                  </a:lnTo>
                  <a:lnTo>
                    <a:pt x="718" y="235"/>
                  </a:lnTo>
                  <a:lnTo>
                    <a:pt x="712" y="233"/>
                  </a:lnTo>
                  <a:lnTo>
                    <a:pt x="705" y="231"/>
                  </a:lnTo>
                  <a:lnTo>
                    <a:pt x="701" y="230"/>
                  </a:lnTo>
                  <a:lnTo>
                    <a:pt x="694" y="228"/>
                  </a:lnTo>
                  <a:lnTo>
                    <a:pt x="688" y="227"/>
                  </a:lnTo>
                  <a:lnTo>
                    <a:pt x="683" y="225"/>
                  </a:lnTo>
                  <a:lnTo>
                    <a:pt x="677" y="223"/>
                  </a:lnTo>
                  <a:lnTo>
                    <a:pt x="670" y="222"/>
                  </a:lnTo>
                  <a:lnTo>
                    <a:pt x="665" y="220"/>
                  </a:lnTo>
                  <a:lnTo>
                    <a:pt x="659" y="219"/>
                  </a:lnTo>
                  <a:lnTo>
                    <a:pt x="652" y="217"/>
                  </a:lnTo>
                  <a:lnTo>
                    <a:pt x="648" y="215"/>
                  </a:lnTo>
                  <a:lnTo>
                    <a:pt x="641" y="214"/>
                  </a:lnTo>
                  <a:lnTo>
                    <a:pt x="635" y="212"/>
                  </a:lnTo>
                  <a:lnTo>
                    <a:pt x="630" y="211"/>
                  </a:lnTo>
                  <a:lnTo>
                    <a:pt x="624" y="209"/>
                  </a:lnTo>
                  <a:lnTo>
                    <a:pt x="617" y="207"/>
                  </a:lnTo>
                  <a:lnTo>
                    <a:pt x="612" y="206"/>
                  </a:lnTo>
                  <a:lnTo>
                    <a:pt x="606" y="204"/>
                  </a:lnTo>
                  <a:lnTo>
                    <a:pt x="601" y="203"/>
                  </a:lnTo>
                  <a:lnTo>
                    <a:pt x="595" y="201"/>
                  </a:lnTo>
                  <a:lnTo>
                    <a:pt x="588" y="199"/>
                  </a:lnTo>
                  <a:lnTo>
                    <a:pt x="584" y="198"/>
                  </a:lnTo>
                  <a:lnTo>
                    <a:pt x="577" y="196"/>
                  </a:lnTo>
                  <a:lnTo>
                    <a:pt x="572" y="195"/>
                  </a:lnTo>
                  <a:lnTo>
                    <a:pt x="566" y="193"/>
                  </a:lnTo>
                  <a:lnTo>
                    <a:pt x="559" y="191"/>
                  </a:lnTo>
                  <a:lnTo>
                    <a:pt x="555" y="190"/>
                  </a:lnTo>
                  <a:lnTo>
                    <a:pt x="548" y="188"/>
                  </a:lnTo>
                  <a:lnTo>
                    <a:pt x="543" y="186"/>
                  </a:lnTo>
                  <a:lnTo>
                    <a:pt x="537" y="185"/>
                  </a:lnTo>
                  <a:lnTo>
                    <a:pt x="532" y="183"/>
                  </a:lnTo>
                  <a:lnTo>
                    <a:pt x="526" y="182"/>
                  </a:lnTo>
                  <a:lnTo>
                    <a:pt x="519" y="180"/>
                  </a:lnTo>
                  <a:lnTo>
                    <a:pt x="515" y="178"/>
                  </a:lnTo>
                  <a:lnTo>
                    <a:pt x="508" y="177"/>
                  </a:lnTo>
                  <a:lnTo>
                    <a:pt x="503" y="175"/>
                  </a:lnTo>
                  <a:lnTo>
                    <a:pt x="497" y="174"/>
                  </a:lnTo>
                  <a:lnTo>
                    <a:pt x="492" y="170"/>
                  </a:lnTo>
                  <a:lnTo>
                    <a:pt x="486" y="169"/>
                  </a:lnTo>
                  <a:lnTo>
                    <a:pt x="481" y="167"/>
                  </a:lnTo>
                  <a:lnTo>
                    <a:pt x="474" y="166"/>
                  </a:lnTo>
                  <a:lnTo>
                    <a:pt x="470" y="164"/>
                  </a:lnTo>
                  <a:lnTo>
                    <a:pt x="463" y="162"/>
                  </a:lnTo>
                  <a:lnTo>
                    <a:pt x="458" y="161"/>
                  </a:lnTo>
                  <a:lnTo>
                    <a:pt x="452" y="159"/>
                  </a:lnTo>
                  <a:lnTo>
                    <a:pt x="447" y="158"/>
                  </a:lnTo>
                  <a:lnTo>
                    <a:pt x="441" y="156"/>
                  </a:lnTo>
                  <a:lnTo>
                    <a:pt x="436" y="154"/>
                  </a:lnTo>
                  <a:lnTo>
                    <a:pt x="430" y="153"/>
                  </a:lnTo>
                  <a:lnTo>
                    <a:pt x="425" y="151"/>
                  </a:lnTo>
                  <a:lnTo>
                    <a:pt x="418" y="150"/>
                  </a:lnTo>
                  <a:lnTo>
                    <a:pt x="413" y="146"/>
                  </a:lnTo>
                  <a:lnTo>
                    <a:pt x="407" y="145"/>
                  </a:lnTo>
                  <a:lnTo>
                    <a:pt x="402" y="143"/>
                  </a:lnTo>
                  <a:lnTo>
                    <a:pt x="396" y="142"/>
                  </a:lnTo>
                  <a:lnTo>
                    <a:pt x="391" y="140"/>
                  </a:lnTo>
                  <a:lnTo>
                    <a:pt x="385" y="138"/>
                  </a:lnTo>
                  <a:lnTo>
                    <a:pt x="380" y="137"/>
                  </a:lnTo>
                  <a:lnTo>
                    <a:pt x="375" y="135"/>
                  </a:lnTo>
                  <a:lnTo>
                    <a:pt x="369" y="134"/>
                  </a:lnTo>
                  <a:lnTo>
                    <a:pt x="364" y="132"/>
                  </a:lnTo>
                  <a:lnTo>
                    <a:pt x="357" y="129"/>
                  </a:lnTo>
                  <a:lnTo>
                    <a:pt x="353" y="127"/>
                  </a:lnTo>
                  <a:lnTo>
                    <a:pt x="346" y="126"/>
                  </a:lnTo>
                  <a:lnTo>
                    <a:pt x="341" y="124"/>
                  </a:lnTo>
                  <a:lnTo>
                    <a:pt x="336" y="122"/>
                  </a:lnTo>
                  <a:lnTo>
                    <a:pt x="330" y="121"/>
                  </a:lnTo>
                  <a:lnTo>
                    <a:pt x="325" y="119"/>
                  </a:lnTo>
                  <a:lnTo>
                    <a:pt x="320" y="118"/>
                  </a:lnTo>
                  <a:lnTo>
                    <a:pt x="314" y="114"/>
                  </a:lnTo>
                  <a:lnTo>
                    <a:pt x="309" y="113"/>
                  </a:lnTo>
                  <a:lnTo>
                    <a:pt x="303" y="111"/>
                  </a:lnTo>
                  <a:lnTo>
                    <a:pt x="298" y="109"/>
                  </a:lnTo>
                  <a:lnTo>
                    <a:pt x="293" y="108"/>
                  </a:lnTo>
                  <a:lnTo>
                    <a:pt x="287" y="106"/>
                  </a:lnTo>
                  <a:lnTo>
                    <a:pt x="282" y="105"/>
                  </a:lnTo>
                  <a:lnTo>
                    <a:pt x="277" y="103"/>
                  </a:lnTo>
                  <a:lnTo>
                    <a:pt x="271" y="100"/>
                  </a:lnTo>
                  <a:lnTo>
                    <a:pt x="266" y="98"/>
                  </a:lnTo>
                  <a:lnTo>
                    <a:pt x="261" y="97"/>
                  </a:lnTo>
                  <a:lnTo>
                    <a:pt x="255" y="95"/>
                  </a:lnTo>
                  <a:lnTo>
                    <a:pt x="250" y="93"/>
                  </a:lnTo>
                  <a:lnTo>
                    <a:pt x="245" y="92"/>
                  </a:lnTo>
                  <a:lnTo>
                    <a:pt x="239" y="89"/>
                  </a:lnTo>
                  <a:lnTo>
                    <a:pt x="234" y="87"/>
                  </a:lnTo>
                  <a:lnTo>
                    <a:pt x="229" y="85"/>
                  </a:lnTo>
                  <a:lnTo>
                    <a:pt x="223" y="84"/>
                  </a:lnTo>
                  <a:lnTo>
                    <a:pt x="218" y="82"/>
                  </a:lnTo>
                  <a:lnTo>
                    <a:pt x="213" y="81"/>
                  </a:lnTo>
                  <a:lnTo>
                    <a:pt x="208" y="77"/>
                  </a:lnTo>
                  <a:lnTo>
                    <a:pt x="202" y="76"/>
                  </a:lnTo>
                  <a:lnTo>
                    <a:pt x="197" y="74"/>
                  </a:lnTo>
                  <a:lnTo>
                    <a:pt x="192" y="73"/>
                  </a:lnTo>
                  <a:lnTo>
                    <a:pt x="187" y="71"/>
                  </a:lnTo>
                  <a:lnTo>
                    <a:pt x="181" y="69"/>
                  </a:lnTo>
                  <a:lnTo>
                    <a:pt x="176" y="66"/>
                  </a:lnTo>
                  <a:lnTo>
                    <a:pt x="171" y="65"/>
                  </a:lnTo>
                  <a:lnTo>
                    <a:pt x="166" y="63"/>
                  </a:lnTo>
                  <a:lnTo>
                    <a:pt x="160" y="61"/>
                  </a:lnTo>
                  <a:lnTo>
                    <a:pt x="155" y="60"/>
                  </a:lnTo>
                  <a:lnTo>
                    <a:pt x="150" y="58"/>
                  </a:lnTo>
                  <a:lnTo>
                    <a:pt x="146" y="55"/>
                  </a:lnTo>
                  <a:lnTo>
                    <a:pt x="139" y="53"/>
                  </a:lnTo>
                  <a:lnTo>
                    <a:pt x="134" y="52"/>
                  </a:lnTo>
                  <a:lnTo>
                    <a:pt x="130" y="50"/>
                  </a:lnTo>
                  <a:lnTo>
                    <a:pt x="125" y="49"/>
                  </a:lnTo>
                  <a:lnTo>
                    <a:pt x="120" y="45"/>
                  </a:lnTo>
                  <a:lnTo>
                    <a:pt x="114" y="44"/>
                  </a:lnTo>
                  <a:lnTo>
                    <a:pt x="109" y="42"/>
                  </a:lnTo>
                  <a:lnTo>
                    <a:pt x="104" y="41"/>
                  </a:lnTo>
                  <a:lnTo>
                    <a:pt x="99" y="39"/>
                  </a:lnTo>
                  <a:lnTo>
                    <a:pt x="94" y="36"/>
                  </a:lnTo>
                  <a:lnTo>
                    <a:pt x="89" y="34"/>
                  </a:lnTo>
                  <a:lnTo>
                    <a:pt x="85" y="32"/>
                  </a:lnTo>
                  <a:lnTo>
                    <a:pt x="78" y="31"/>
                  </a:lnTo>
                  <a:lnTo>
                    <a:pt x="73" y="29"/>
                  </a:lnTo>
                  <a:lnTo>
                    <a:pt x="69" y="26"/>
                  </a:lnTo>
                  <a:lnTo>
                    <a:pt x="64" y="24"/>
                  </a:lnTo>
                  <a:lnTo>
                    <a:pt x="59" y="23"/>
                  </a:lnTo>
                  <a:lnTo>
                    <a:pt x="54" y="21"/>
                  </a:lnTo>
                  <a:lnTo>
                    <a:pt x="49" y="20"/>
                  </a:lnTo>
                  <a:lnTo>
                    <a:pt x="45" y="16"/>
                  </a:lnTo>
                  <a:lnTo>
                    <a:pt x="38" y="15"/>
                  </a:lnTo>
                  <a:lnTo>
                    <a:pt x="33" y="13"/>
                  </a:lnTo>
                  <a:lnTo>
                    <a:pt x="28" y="12"/>
                  </a:lnTo>
                  <a:lnTo>
                    <a:pt x="24" y="10"/>
                  </a:lnTo>
                  <a:lnTo>
                    <a:pt x="19" y="7"/>
                  </a:lnTo>
                  <a:lnTo>
                    <a:pt x="14" y="5"/>
                  </a:lnTo>
                  <a:lnTo>
                    <a:pt x="9" y="4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noFill/>
            <a:ln w="6350" cap="rnd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34" name="Serbest Form 33"/>
          <p:cNvSpPr/>
          <p:nvPr/>
        </p:nvSpPr>
        <p:spPr>
          <a:xfrm>
            <a:off x="2667000" y="2362200"/>
            <a:ext cx="184785" cy="93345"/>
          </a:xfrm>
          <a:custGeom>
            <a:avLst/>
            <a:gdLst>
              <a:gd name="connsiteX0" fmla="*/ 0 w 184785"/>
              <a:gd name="connsiteY0" fmla="*/ 41910 h 93345"/>
              <a:gd name="connsiteX1" fmla="*/ 171450 w 184785"/>
              <a:gd name="connsiteY1" fmla="*/ 0 h 93345"/>
              <a:gd name="connsiteX2" fmla="*/ 184785 w 184785"/>
              <a:gd name="connsiteY2" fmla="*/ 51435 h 93345"/>
              <a:gd name="connsiteX3" fmla="*/ 47625 w 184785"/>
              <a:gd name="connsiteY3" fmla="*/ 85725 h 93345"/>
              <a:gd name="connsiteX4" fmla="*/ 7620 w 184785"/>
              <a:gd name="connsiteY4" fmla="*/ 93345 h 93345"/>
              <a:gd name="connsiteX5" fmla="*/ 0 w 184785"/>
              <a:gd name="connsiteY5" fmla="*/ 41910 h 93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4785" h="93345">
                <a:moveTo>
                  <a:pt x="0" y="41910"/>
                </a:moveTo>
                <a:lnTo>
                  <a:pt x="171450" y="0"/>
                </a:lnTo>
                <a:lnTo>
                  <a:pt x="184785" y="51435"/>
                </a:lnTo>
                <a:lnTo>
                  <a:pt x="47625" y="85725"/>
                </a:lnTo>
                <a:lnTo>
                  <a:pt x="7620" y="93345"/>
                </a:lnTo>
                <a:lnTo>
                  <a:pt x="0" y="4191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02360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6" grpId="0" animBg="1"/>
      <p:bldP spid="16" grpId="1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5" grpId="0" animBg="1"/>
      <p:bldP spid="46" grpId="0" animBg="1"/>
      <p:bldP spid="47" grpId="0" animBg="1"/>
      <p:bldP spid="48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77" grpId="0"/>
      <p:bldP spid="3" grpId="0" animBg="1"/>
      <p:bldP spid="4" grpId="0"/>
      <p:bldP spid="6" grpId="0" animBg="1"/>
      <p:bldP spid="75" grpId="0" animBg="1"/>
      <p:bldP spid="76" grpId="0" animBg="1"/>
      <p:bldP spid="10" grpId="0"/>
      <p:bldP spid="11" grpId="0"/>
      <p:bldP spid="12" grpId="0"/>
      <p:bldP spid="99" grpId="0" animBg="1"/>
      <p:bldP spid="100" grpId="0" animBg="1"/>
      <p:bldP spid="101" grpId="0" animBg="1"/>
      <p:bldP spid="102" grpId="0" animBg="1"/>
      <p:bldP spid="103" grpId="0" animBg="1"/>
      <p:bldP spid="103" grpId="1" animBg="1"/>
      <p:bldP spid="104" grpId="0" animBg="1"/>
      <p:bldP spid="104" grpId="1" animBg="1"/>
      <p:bldP spid="105" grpId="0" animBg="1"/>
      <p:bldP spid="106" grpId="0" animBg="1"/>
      <p:bldP spid="107" grpId="0" animBg="1"/>
      <p:bldP spid="108" grpId="0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25" grpId="0" animBg="1"/>
      <p:bldP spid="126" grpId="0" animBg="1"/>
      <p:bldP spid="127" grpId="0" animBg="1"/>
      <p:bldP spid="128" grpId="0" animBg="1"/>
      <p:bldP spid="32" grpId="0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Dikdörtgen 402"/>
          <p:cNvSpPr/>
          <p:nvPr/>
        </p:nvSpPr>
        <p:spPr>
          <a:xfrm>
            <a:off x="105632" y="149970"/>
            <a:ext cx="5124091" cy="66475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" name="Oval 50"/>
          <p:cNvSpPr>
            <a:spLocks noChangeArrowheads="1"/>
          </p:cNvSpPr>
          <p:nvPr/>
        </p:nvSpPr>
        <p:spPr bwMode="auto">
          <a:xfrm>
            <a:off x="971467" y="1422703"/>
            <a:ext cx="2968625" cy="2928938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" name="Oval 51"/>
          <p:cNvSpPr>
            <a:spLocks noChangeArrowheads="1"/>
          </p:cNvSpPr>
          <p:nvPr/>
        </p:nvSpPr>
        <p:spPr bwMode="auto">
          <a:xfrm>
            <a:off x="1268330" y="1716390"/>
            <a:ext cx="2374900" cy="2343150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" name="Oval 52"/>
          <p:cNvSpPr>
            <a:spLocks noChangeArrowheads="1"/>
          </p:cNvSpPr>
          <p:nvPr/>
        </p:nvSpPr>
        <p:spPr bwMode="auto">
          <a:xfrm>
            <a:off x="1565192" y="2008490"/>
            <a:ext cx="1781175" cy="1757363"/>
          </a:xfrm>
          <a:prstGeom prst="ellipse">
            <a:avLst/>
          </a:prstGeom>
          <a:noFill/>
          <a:ln w="9525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" name="Oval 54"/>
          <p:cNvSpPr>
            <a:spLocks noChangeArrowheads="1"/>
          </p:cNvSpPr>
          <p:nvPr/>
        </p:nvSpPr>
        <p:spPr bwMode="auto">
          <a:xfrm>
            <a:off x="1860467" y="2300590"/>
            <a:ext cx="1190625" cy="1173163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6" name="Metin kutusu 95"/>
          <p:cNvSpPr txBox="1"/>
          <p:nvPr/>
        </p:nvSpPr>
        <p:spPr>
          <a:xfrm>
            <a:off x="9177338" y="22593"/>
            <a:ext cx="3013776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tr-TR" b="1" dirty="0" smtClean="0"/>
              <a:t>STAB-WERNER  PROJEKSİYON</a:t>
            </a:r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Oval 7"/>
          <p:cNvSpPr>
            <a:spLocks noChangeArrowheads="1"/>
          </p:cNvSpPr>
          <p:nvPr/>
        </p:nvSpPr>
        <p:spPr bwMode="auto">
          <a:xfrm>
            <a:off x="9354486" y="3900763"/>
            <a:ext cx="2477072" cy="2449195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3" name="Line 8"/>
          <p:cNvSpPr>
            <a:spLocks noChangeShapeType="1"/>
          </p:cNvSpPr>
          <p:nvPr/>
        </p:nvSpPr>
        <p:spPr bwMode="auto">
          <a:xfrm>
            <a:off x="9354486" y="5125361"/>
            <a:ext cx="2477072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4" name="Line 9"/>
          <p:cNvSpPr>
            <a:spLocks noChangeShapeType="1"/>
          </p:cNvSpPr>
          <p:nvPr/>
        </p:nvSpPr>
        <p:spPr bwMode="auto">
          <a:xfrm>
            <a:off x="9973754" y="4066035"/>
            <a:ext cx="1238536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9" name="Line 10"/>
          <p:cNvSpPr>
            <a:spLocks noChangeShapeType="1"/>
          </p:cNvSpPr>
          <p:nvPr/>
        </p:nvSpPr>
        <p:spPr bwMode="auto">
          <a:xfrm flipH="1">
            <a:off x="9519756" y="4514057"/>
            <a:ext cx="2146531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6" name="Line 11"/>
          <p:cNvSpPr>
            <a:spLocks noChangeShapeType="1"/>
          </p:cNvSpPr>
          <p:nvPr/>
        </p:nvSpPr>
        <p:spPr bwMode="auto">
          <a:xfrm>
            <a:off x="9519756" y="5736664"/>
            <a:ext cx="2146531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7" name="Line 12"/>
          <p:cNvSpPr>
            <a:spLocks noChangeShapeType="1"/>
          </p:cNvSpPr>
          <p:nvPr/>
        </p:nvSpPr>
        <p:spPr bwMode="auto">
          <a:xfrm>
            <a:off x="9973754" y="6184688"/>
            <a:ext cx="1238536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8" name="Freeform 13"/>
          <p:cNvSpPr>
            <a:spLocks/>
          </p:cNvSpPr>
          <p:nvPr/>
        </p:nvSpPr>
        <p:spPr bwMode="auto">
          <a:xfrm>
            <a:off x="9973754" y="3934614"/>
            <a:ext cx="1238536" cy="256866"/>
          </a:xfrm>
          <a:custGeom>
            <a:avLst/>
            <a:gdLst>
              <a:gd name="T0" fmla="*/ 0 w 5000"/>
              <a:gd name="T1" fmla="*/ 531 h 1045"/>
              <a:gd name="T2" fmla="*/ 5000 w 5000"/>
              <a:gd name="T3" fmla="*/ 531 h 1045"/>
              <a:gd name="T4" fmla="*/ 0 w 5000"/>
              <a:gd name="T5" fmla="*/ 531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00" h="1045">
                <a:moveTo>
                  <a:pt x="0" y="531"/>
                </a:moveTo>
                <a:cubicBezTo>
                  <a:pt x="1632" y="4"/>
                  <a:pt x="3298" y="0"/>
                  <a:pt x="5000" y="531"/>
                </a:cubicBezTo>
                <a:cubicBezTo>
                  <a:pt x="3386" y="1044"/>
                  <a:pt x="1720" y="1045"/>
                  <a:pt x="0" y="531"/>
                </a:cubicBezTo>
                <a:close/>
              </a:path>
            </a:pathLst>
          </a:custGeom>
          <a:noFill/>
          <a:ln w="9525" cap="flat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9" name="Freeform 14"/>
          <p:cNvSpPr>
            <a:spLocks/>
          </p:cNvSpPr>
          <p:nvPr/>
        </p:nvSpPr>
        <p:spPr bwMode="auto">
          <a:xfrm>
            <a:off x="9519756" y="4271129"/>
            <a:ext cx="2146531" cy="511742"/>
          </a:xfrm>
          <a:custGeom>
            <a:avLst/>
            <a:gdLst>
              <a:gd name="T0" fmla="*/ 8661 w 8661"/>
              <a:gd name="T1" fmla="*/ 1003 h 2095"/>
              <a:gd name="T2" fmla="*/ 0 w 8661"/>
              <a:gd name="T3" fmla="*/ 1003 h 2095"/>
              <a:gd name="T4" fmla="*/ 8661 w 8661"/>
              <a:gd name="T5" fmla="*/ 1003 h 20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61" h="2095">
                <a:moveTo>
                  <a:pt x="8661" y="1003"/>
                </a:moveTo>
                <a:cubicBezTo>
                  <a:pt x="5789" y="2"/>
                  <a:pt x="2902" y="0"/>
                  <a:pt x="0" y="1003"/>
                </a:cubicBezTo>
                <a:cubicBezTo>
                  <a:pt x="2902" y="2095"/>
                  <a:pt x="5789" y="2093"/>
                  <a:pt x="8661" y="1003"/>
                </a:cubicBezTo>
                <a:close/>
              </a:path>
            </a:pathLst>
          </a:custGeom>
          <a:noFill/>
          <a:ln w="9525" cap="flat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0" name="Freeform 15"/>
          <p:cNvSpPr>
            <a:spLocks/>
          </p:cNvSpPr>
          <p:nvPr/>
        </p:nvSpPr>
        <p:spPr bwMode="auto">
          <a:xfrm>
            <a:off x="9973754" y="6049285"/>
            <a:ext cx="1238536" cy="266823"/>
          </a:xfrm>
          <a:custGeom>
            <a:avLst/>
            <a:gdLst>
              <a:gd name="T0" fmla="*/ 0 w 5000"/>
              <a:gd name="T1" fmla="*/ 553 h 1089"/>
              <a:gd name="T2" fmla="*/ 5000 w 5000"/>
              <a:gd name="T3" fmla="*/ 553 h 1089"/>
              <a:gd name="T4" fmla="*/ 0 w 5000"/>
              <a:gd name="T5" fmla="*/ 553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00" h="1089">
                <a:moveTo>
                  <a:pt x="0" y="553"/>
                </a:moveTo>
                <a:cubicBezTo>
                  <a:pt x="1759" y="12"/>
                  <a:pt x="3430" y="0"/>
                  <a:pt x="5000" y="553"/>
                </a:cubicBezTo>
                <a:cubicBezTo>
                  <a:pt x="3298" y="1089"/>
                  <a:pt x="1632" y="1079"/>
                  <a:pt x="0" y="553"/>
                </a:cubicBezTo>
                <a:close/>
              </a:path>
            </a:pathLst>
          </a:custGeom>
          <a:noFill/>
          <a:ln w="9525" cap="flat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1" name="Freeform 16"/>
          <p:cNvSpPr>
            <a:spLocks/>
          </p:cNvSpPr>
          <p:nvPr/>
        </p:nvSpPr>
        <p:spPr bwMode="auto">
          <a:xfrm>
            <a:off x="9519756" y="5493736"/>
            <a:ext cx="2146531" cy="501786"/>
          </a:xfrm>
          <a:custGeom>
            <a:avLst/>
            <a:gdLst>
              <a:gd name="T0" fmla="*/ 8661 w 8661"/>
              <a:gd name="T1" fmla="*/ 1006 h 2053"/>
              <a:gd name="T2" fmla="*/ 0 w 8661"/>
              <a:gd name="T3" fmla="*/ 1006 h 2053"/>
              <a:gd name="T4" fmla="*/ 8661 w 8661"/>
              <a:gd name="T5" fmla="*/ 1006 h 20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61" h="2053">
                <a:moveTo>
                  <a:pt x="8661" y="1006"/>
                </a:moveTo>
                <a:cubicBezTo>
                  <a:pt x="5821" y="0"/>
                  <a:pt x="2933" y="8"/>
                  <a:pt x="0" y="1006"/>
                </a:cubicBezTo>
                <a:cubicBezTo>
                  <a:pt x="2934" y="2046"/>
                  <a:pt x="5821" y="2053"/>
                  <a:pt x="8661" y="1006"/>
                </a:cubicBezTo>
                <a:close/>
              </a:path>
            </a:pathLst>
          </a:custGeom>
          <a:noFill/>
          <a:ln w="9525" cap="flat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2" name="Freeform 17"/>
          <p:cNvSpPr>
            <a:spLocks/>
          </p:cNvSpPr>
          <p:nvPr/>
        </p:nvSpPr>
        <p:spPr bwMode="auto">
          <a:xfrm>
            <a:off x="9354486" y="4800793"/>
            <a:ext cx="2477072" cy="680996"/>
          </a:xfrm>
          <a:custGeom>
            <a:avLst/>
            <a:gdLst>
              <a:gd name="T0" fmla="*/ 10000 w 10000"/>
              <a:gd name="T1" fmla="*/ 1329 h 2787"/>
              <a:gd name="T2" fmla="*/ 0 w 10000"/>
              <a:gd name="T3" fmla="*/ 1329 h 2787"/>
              <a:gd name="T4" fmla="*/ 10000 w 10000"/>
              <a:gd name="T5" fmla="*/ 1329 h 2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0" h="2787">
                <a:moveTo>
                  <a:pt x="10000" y="1329"/>
                </a:moveTo>
                <a:cubicBezTo>
                  <a:pt x="6611" y="0"/>
                  <a:pt x="3279" y="5"/>
                  <a:pt x="0" y="1329"/>
                </a:cubicBezTo>
                <a:cubicBezTo>
                  <a:pt x="3381" y="2787"/>
                  <a:pt x="6714" y="2781"/>
                  <a:pt x="10000" y="1329"/>
                </a:cubicBezTo>
                <a:close/>
              </a:path>
            </a:pathLst>
          </a:custGeom>
          <a:noFill/>
          <a:ln w="9525" cap="flat">
            <a:solidFill>
              <a:srgbClr val="14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4" name="Rectangle 19"/>
          <p:cNvSpPr>
            <a:spLocks noChangeArrowheads="1"/>
          </p:cNvSpPr>
          <p:nvPr/>
        </p:nvSpPr>
        <p:spPr bwMode="auto">
          <a:xfrm>
            <a:off x="9872202" y="3956517"/>
            <a:ext cx="151332" cy="135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5" name="Rectangle 20"/>
          <p:cNvSpPr>
            <a:spLocks noChangeArrowheads="1"/>
          </p:cNvSpPr>
          <p:nvPr/>
        </p:nvSpPr>
        <p:spPr bwMode="auto">
          <a:xfrm>
            <a:off x="9396301" y="4426444"/>
            <a:ext cx="151332" cy="135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Rectangle 21"/>
          <p:cNvSpPr>
            <a:spLocks noChangeArrowheads="1"/>
          </p:cNvSpPr>
          <p:nvPr/>
        </p:nvSpPr>
        <p:spPr bwMode="auto">
          <a:xfrm>
            <a:off x="9264881" y="5073590"/>
            <a:ext cx="93588" cy="135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7" name="Rectangle 22"/>
          <p:cNvSpPr>
            <a:spLocks noChangeArrowheads="1"/>
          </p:cNvSpPr>
          <p:nvPr/>
        </p:nvSpPr>
        <p:spPr bwMode="auto">
          <a:xfrm>
            <a:off x="9388336" y="5718744"/>
            <a:ext cx="151332" cy="135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8" name="Rectangle 23"/>
          <p:cNvSpPr>
            <a:spLocks noChangeArrowheads="1"/>
          </p:cNvSpPr>
          <p:nvPr/>
        </p:nvSpPr>
        <p:spPr bwMode="auto">
          <a:xfrm>
            <a:off x="9882158" y="6212565"/>
            <a:ext cx="151332" cy="135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Rectangle 24"/>
          <p:cNvSpPr>
            <a:spLocks noChangeArrowheads="1"/>
          </p:cNvSpPr>
          <p:nvPr/>
        </p:nvSpPr>
        <p:spPr bwMode="auto">
          <a:xfrm>
            <a:off x="10549216" y="6361906"/>
            <a:ext cx="151332" cy="135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0" name="Rectangle 25"/>
          <p:cNvSpPr>
            <a:spLocks noChangeArrowheads="1"/>
          </p:cNvSpPr>
          <p:nvPr/>
        </p:nvSpPr>
        <p:spPr bwMode="auto">
          <a:xfrm>
            <a:off x="10559171" y="3739475"/>
            <a:ext cx="165272" cy="19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3" name="Rectangle 28"/>
          <p:cNvSpPr>
            <a:spLocks noChangeArrowheads="1"/>
          </p:cNvSpPr>
          <p:nvPr/>
        </p:nvSpPr>
        <p:spPr bwMode="auto">
          <a:xfrm>
            <a:off x="11252114" y="3958509"/>
            <a:ext cx="165272" cy="19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5" name="Rectangle 30"/>
          <p:cNvSpPr>
            <a:spLocks noChangeArrowheads="1"/>
          </p:cNvSpPr>
          <p:nvPr/>
        </p:nvSpPr>
        <p:spPr bwMode="auto">
          <a:xfrm>
            <a:off x="11891295" y="5059651"/>
            <a:ext cx="165272" cy="19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6" name="Rectangle 31"/>
          <p:cNvSpPr>
            <a:spLocks noChangeArrowheads="1"/>
          </p:cNvSpPr>
          <p:nvPr/>
        </p:nvSpPr>
        <p:spPr bwMode="auto">
          <a:xfrm>
            <a:off x="11722041" y="4380647"/>
            <a:ext cx="165272" cy="19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7" name="Rectangle 32"/>
          <p:cNvSpPr>
            <a:spLocks noChangeArrowheads="1"/>
          </p:cNvSpPr>
          <p:nvPr/>
        </p:nvSpPr>
        <p:spPr bwMode="auto">
          <a:xfrm>
            <a:off x="11712086" y="5710779"/>
            <a:ext cx="169254" cy="19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8" name="Rectangle 33"/>
          <p:cNvSpPr>
            <a:spLocks noChangeArrowheads="1"/>
          </p:cNvSpPr>
          <p:nvPr/>
        </p:nvSpPr>
        <p:spPr bwMode="auto">
          <a:xfrm>
            <a:off x="11238176" y="6156811"/>
            <a:ext cx="169254" cy="19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D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9" name="Rectangle 34"/>
          <p:cNvSpPr>
            <a:spLocks noChangeArrowheads="1"/>
          </p:cNvSpPr>
          <p:nvPr/>
        </p:nvSpPr>
        <p:spPr bwMode="auto">
          <a:xfrm>
            <a:off x="10535276" y="6437572"/>
            <a:ext cx="179209" cy="19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G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1" name="Rectangle 36"/>
          <p:cNvSpPr>
            <a:spLocks noChangeArrowheads="1"/>
          </p:cNvSpPr>
          <p:nvPr/>
        </p:nvSpPr>
        <p:spPr bwMode="auto">
          <a:xfrm>
            <a:off x="10479522" y="4985976"/>
            <a:ext cx="189166" cy="19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2" name="Line 37"/>
          <p:cNvSpPr>
            <a:spLocks noChangeShapeType="1"/>
          </p:cNvSpPr>
          <p:nvPr/>
        </p:nvSpPr>
        <p:spPr bwMode="auto">
          <a:xfrm flipV="1">
            <a:off x="10593022" y="3900763"/>
            <a:ext cx="0" cy="1224597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3" name="Oval 38"/>
          <p:cNvSpPr>
            <a:spLocks noChangeArrowheads="1"/>
          </p:cNvSpPr>
          <p:nvPr/>
        </p:nvSpPr>
        <p:spPr bwMode="auto">
          <a:xfrm>
            <a:off x="11194370" y="4046122"/>
            <a:ext cx="35842" cy="3783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4" name="Oval 39"/>
          <p:cNvSpPr>
            <a:spLocks noChangeArrowheads="1"/>
          </p:cNvSpPr>
          <p:nvPr/>
        </p:nvSpPr>
        <p:spPr bwMode="auto">
          <a:xfrm>
            <a:off x="11646375" y="4496137"/>
            <a:ext cx="37834" cy="3982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5" name="Oval 40"/>
          <p:cNvSpPr>
            <a:spLocks noChangeArrowheads="1"/>
          </p:cNvSpPr>
          <p:nvPr/>
        </p:nvSpPr>
        <p:spPr bwMode="auto">
          <a:xfrm>
            <a:off x="11813637" y="5105449"/>
            <a:ext cx="35842" cy="3982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6" name="Oval 41"/>
          <p:cNvSpPr>
            <a:spLocks noChangeArrowheads="1"/>
          </p:cNvSpPr>
          <p:nvPr/>
        </p:nvSpPr>
        <p:spPr bwMode="auto">
          <a:xfrm>
            <a:off x="11646375" y="5720734"/>
            <a:ext cx="35842" cy="3783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7" name="Oval 42"/>
          <p:cNvSpPr>
            <a:spLocks noChangeArrowheads="1"/>
          </p:cNvSpPr>
          <p:nvPr/>
        </p:nvSpPr>
        <p:spPr bwMode="auto">
          <a:xfrm>
            <a:off x="11194370" y="6166767"/>
            <a:ext cx="35842" cy="3783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8" name="Oval 43"/>
          <p:cNvSpPr>
            <a:spLocks noChangeArrowheads="1"/>
          </p:cNvSpPr>
          <p:nvPr/>
        </p:nvSpPr>
        <p:spPr bwMode="auto">
          <a:xfrm>
            <a:off x="10575101" y="6330046"/>
            <a:ext cx="35842" cy="3783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9" name="Oval 44"/>
          <p:cNvSpPr>
            <a:spLocks noChangeArrowheads="1"/>
          </p:cNvSpPr>
          <p:nvPr/>
        </p:nvSpPr>
        <p:spPr bwMode="auto">
          <a:xfrm>
            <a:off x="10575101" y="3882843"/>
            <a:ext cx="35842" cy="3783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0" name="Oval 45"/>
          <p:cNvSpPr>
            <a:spLocks noChangeArrowheads="1"/>
          </p:cNvSpPr>
          <p:nvPr/>
        </p:nvSpPr>
        <p:spPr bwMode="auto">
          <a:xfrm>
            <a:off x="9965789" y="4040148"/>
            <a:ext cx="35842" cy="3783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1" name="Oval 46"/>
          <p:cNvSpPr>
            <a:spLocks noChangeArrowheads="1"/>
          </p:cNvSpPr>
          <p:nvPr/>
        </p:nvSpPr>
        <p:spPr bwMode="auto">
          <a:xfrm>
            <a:off x="9501836" y="4494145"/>
            <a:ext cx="35842" cy="3783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2" name="Oval 47"/>
          <p:cNvSpPr>
            <a:spLocks noChangeArrowheads="1"/>
          </p:cNvSpPr>
          <p:nvPr/>
        </p:nvSpPr>
        <p:spPr bwMode="auto">
          <a:xfrm>
            <a:off x="9336565" y="5105449"/>
            <a:ext cx="35842" cy="3982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3" name="Oval 48"/>
          <p:cNvSpPr>
            <a:spLocks noChangeArrowheads="1"/>
          </p:cNvSpPr>
          <p:nvPr/>
        </p:nvSpPr>
        <p:spPr bwMode="auto">
          <a:xfrm>
            <a:off x="9501836" y="5720734"/>
            <a:ext cx="35842" cy="3783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4" name="Oval 49"/>
          <p:cNvSpPr>
            <a:spLocks noChangeArrowheads="1"/>
          </p:cNvSpPr>
          <p:nvPr/>
        </p:nvSpPr>
        <p:spPr bwMode="auto">
          <a:xfrm>
            <a:off x="9965789" y="6172741"/>
            <a:ext cx="35842" cy="3783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5" name="Oval 50"/>
          <p:cNvSpPr>
            <a:spLocks noChangeArrowheads="1"/>
          </p:cNvSpPr>
          <p:nvPr/>
        </p:nvSpPr>
        <p:spPr bwMode="auto">
          <a:xfrm>
            <a:off x="10575101" y="5105449"/>
            <a:ext cx="35842" cy="39824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6" name="Line 51"/>
          <p:cNvSpPr>
            <a:spLocks noChangeShapeType="1"/>
          </p:cNvSpPr>
          <p:nvPr/>
        </p:nvSpPr>
        <p:spPr bwMode="auto">
          <a:xfrm flipH="1">
            <a:off x="10594061" y="4066033"/>
            <a:ext cx="623251" cy="0"/>
          </a:xfrm>
          <a:prstGeom prst="line">
            <a:avLst/>
          </a:prstGeom>
          <a:noFill/>
          <a:ln w="19050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" name="Rectangle 62"/>
          <p:cNvSpPr>
            <a:spLocks noChangeArrowheads="1"/>
          </p:cNvSpPr>
          <p:nvPr/>
        </p:nvSpPr>
        <p:spPr bwMode="auto">
          <a:xfrm>
            <a:off x="11208307" y="4079972"/>
            <a:ext cx="5974" cy="398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8" name="Rectangle 63"/>
          <p:cNvSpPr>
            <a:spLocks noChangeArrowheads="1"/>
          </p:cNvSpPr>
          <p:nvPr/>
        </p:nvSpPr>
        <p:spPr bwMode="auto">
          <a:xfrm>
            <a:off x="11208307" y="4070017"/>
            <a:ext cx="7965" cy="5973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" name="Freeform 64"/>
          <p:cNvSpPr>
            <a:spLocks/>
          </p:cNvSpPr>
          <p:nvPr/>
        </p:nvSpPr>
        <p:spPr bwMode="auto">
          <a:xfrm>
            <a:off x="11208307" y="4060060"/>
            <a:ext cx="7965" cy="5973"/>
          </a:xfrm>
          <a:custGeom>
            <a:avLst/>
            <a:gdLst>
              <a:gd name="T0" fmla="*/ 1 w 4"/>
              <a:gd name="T1" fmla="*/ 0 h 3"/>
              <a:gd name="T2" fmla="*/ 4 w 4"/>
              <a:gd name="T3" fmla="*/ 1 h 3"/>
              <a:gd name="T4" fmla="*/ 4 w 4"/>
              <a:gd name="T5" fmla="*/ 3 h 3"/>
              <a:gd name="T6" fmla="*/ 0 w 4"/>
              <a:gd name="T7" fmla="*/ 3 h 3"/>
              <a:gd name="T8" fmla="*/ 1 w 4"/>
              <a:gd name="T9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3">
                <a:moveTo>
                  <a:pt x="1" y="0"/>
                </a:moveTo>
                <a:lnTo>
                  <a:pt x="4" y="1"/>
                </a:lnTo>
                <a:lnTo>
                  <a:pt x="4" y="3"/>
                </a:lnTo>
                <a:lnTo>
                  <a:pt x="0" y="3"/>
                </a:lnTo>
                <a:lnTo>
                  <a:pt x="1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11210299" y="4052095"/>
            <a:ext cx="5974" cy="398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" name="Rectangle 66"/>
          <p:cNvSpPr>
            <a:spLocks noChangeArrowheads="1"/>
          </p:cNvSpPr>
          <p:nvPr/>
        </p:nvSpPr>
        <p:spPr bwMode="auto">
          <a:xfrm>
            <a:off x="11210299" y="4042140"/>
            <a:ext cx="5974" cy="398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" name="Rectangle 67"/>
          <p:cNvSpPr>
            <a:spLocks noChangeArrowheads="1"/>
          </p:cNvSpPr>
          <p:nvPr/>
        </p:nvSpPr>
        <p:spPr bwMode="auto">
          <a:xfrm>
            <a:off x="11210299" y="4032183"/>
            <a:ext cx="5974" cy="398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3" name="Rectangle 78"/>
          <p:cNvSpPr>
            <a:spLocks noChangeArrowheads="1"/>
          </p:cNvSpPr>
          <p:nvPr/>
        </p:nvSpPr>
        <p:spPr bwMode="auto">
          <a:xfrm>
            <a:off x="11668279" y="4527997"/>
            <a:ext cx="5974" cy="5973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4" name="Rectangle 79"/>
          <p:cNvSpPr>
            <a:spLocks noChangeArrowheads="1"/>
          </p:cNvSpPr>
          <p:nvPr/>
        </p:nvSpPr>
        <p:spPr bwMode="auto">
          <a:xfrm>
            <a:off x="11668279" y="4516049"/>
            <a:ext cx="5974" cy="5973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5" name="Rectangle 80"/>
          <p:cNvSpPr>
            <a:spLocks noChangeArrowheads="1"/>
          </p:cNvSpPr>
          <p:nvPr/>
        </p:nvSpPr>
        <p:spPr bwMode="auto">
          <a:xfrm>
            <a:off x="11668279" y="4506093"/>
            <a:ext cx="5974" cy="398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6" name="Rectangle 81"/>
          <p:cNvSpPr>
            <a:spLocks noChangeArrowheads="1"/>
          </p:cNvSpPr>
          <p:nvPr/>
        </p:nvSpPr>
        <p:spPr bwMode="auto">
          <a:xfrm>
            <a:off x="11668279" y="4494145"/>
            <a:ext cx="5974" cy="5973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6" name="Rectangle 131"/>
          <p:cNvSpPr>
            <a:spLocks noChangeArrowheads="1"/>
          </p:cNvSpPr>
          <p:nvPr/>
        </p:nvSpPr>
        <p:spPr bwMode="auto">
          <a:xfrm>
            <a:off x="11827576" y="5139299"/>
            <a:ext cx="5974" cy="5973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7" name="Rectangle 132"/>
          <p:cNvSpPr>
            <a:spLocks noChangeArrowheads="1"/>
          </p:cNvSpPr>
          <p:nvPr/>
        </p:nvSpPr>
        <p:spPr bwMode="auto">
          <a:xfrm>
            <a:off x="11827576" y="5127352"/>
            <a:ext cx="5974" cy="5973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8" name="Rectangle 133"/>
          <p:cNvSpPr>
            <a:spLocks noChangeArrowheads="1"/>
          </p:cNvSpPr>
          <p:nvPr/>
        </p:nvSpPr>
        <p:spPr bwMode="auto">
          <a:xfrm>
            <a:off x="11827576" y="5115405"/>
            <a:ext cx="5974" cy="5973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" name="Oval 53"/>
          <p:cNvSpPr>
            <a:spLocks noChangeArrowheads="1"/>
          </p:cNvSpPr>
          <p:nvPr/>
        </p:nvSpPr>
        <p:spPr bwMode="auto">
          <a:xfrm>
            <a:off x="2452605" y="2883203"/>
            <a:ext cx="6350" cy="7938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" name="Oval 55"/>
          <p:cNvSpPr>
            <a:spLocks noChangeArrowheads="1"/>
          </p:cNvSpPr>
          <p:nvPr/>
        </p:nvSpPr>
        <p:spPr bwMode="auto">
          <a:xfrm>
            <a:off x="2158917" y="2594278"/>
            <a:ext cx="593725" cy="585788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" name="Oval 56"/>
          <p:cNvSpPr>
            <a:spLocks noChangeArrowheads="1"/>
          </p:cNvSpPr>
          <p:nvPr/>
        </p:nvSpPr>
        <p:spPr bwMode="auto">
          <a:xfrm>
            <a:off x="5801125" y="2328431"/>
            <a:ext cx="1764000" cy="1763489"/>
          </a:xfrm>
          <a:prstGeom prst="ellipse">
            <a:avLst/>
          </a:prstGeom>
          <a:noFill/>
          <a:ln w="12700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2" name="Grup 1"/>
          <p:cNvGrpSpPr/>
          <p:nvPr/>
        </p:nvGrpSpPr>
        <p:grpSpPr>
          <a:xfrm>
            <a:off x="2452605" y="2883203"/>
            <a:ext cx="7938" cy="1760538"/>
            <a:chOff x="2452605" y="2883203"/>
            <a:chExt cx="7938" cy="1760538"/>
          </a:xfrm>
        </p:grpSpPr>
        <p:sp>
          <p:nvSpPr>
            <p:cNvPr id="23" name="Line 58"/>
            <p:cNvSpPr>
              <a:spLocks noChangeShapeType="1"/>
            </p:cNvSpPr>
            <p:nvPr/>
          </p:nvSpPr>
          <p:spPr bwMode="auto">
            <a:xfrm>
              <a:off x="2455780" y="2883203"/>
              <a:ext cx="1588" cy="1760538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4" name="Oval 59"/>
            <p:cNvSpPr>
              <a:spLocks noChangeArrowheads="1"/>
            </p:cNvSpPr>
            <p:nvPr/>
          </p:nvSpPr>
          <p:spPr bwMode="auto">
            <a:xfrm>
              <a:off x="2452605" y="2883203"/>
              <a:ext cx="7938" cy="6350"/>
            </a:xfrm>
            <a:prstGeom prst="ellipse">
              <a:avLst/>
            </a:prstGeom>
            <a:solidFill>
              <a:srgbClr val="DD2A1B"/>
            </a:solidFill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27" name="Freeform 105"/>
          <p:cNvSpPr>
            <a:spLocks/>
          </p:cNvSpPr>
          <p:nvPr/>
        </p:nvSpPr>
        <p:spPr bwMode="auto">
          <a:xfrm>
            <a:off x="2461335" y="2364663"/>
            <a:ext cx="1141413" cy="2270125"/>
          </a:xfrm>
          <a:custGeom>
            <a:avLst/>
            <a:gdLst>
              <a:gd name="T0" fmla="*/ 0 w 3205"/>
              <a:gd name="T1" fmla="*/ 1464 h 6442"/>
              <a:gd name="T2" fmla="*/ 230 w 3205"/>
              <a:gd name="T3" fmla="*/ 522 h 6442"/>
              <a:gd name="T4" fmla="*/ 994 w 3205"/>
              <a:gd name="T5" fmla="*/ 32 h 6442"/>
              <a:gd name="T6" fmla="*/ 2413 w 3205"/>
              <a:gd name="T7" fmla="*/ 577 h 6442"/>
              <a:gd name="T8" fmla="*/ 3178 w 3205"/>
              <a:gd name="T9" fmla="*/ 2655 h 6442"/>
              <a:gd name="T10" fmla="*/ 2172 w 3205"/>
              <a:gd name="T11" fmla="*/ 5122 h 6442"/>
              <a:gd name="T12" fmla="*/ 23 w 3205"/>
              <a:gd name="T13" fmla="*/ 6442 h 6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05" h="6442">
                <a:moveTo>
                  <a:pt x="0" y="1464"/>
                </a:moveTo>
                <a:cubicBezTo>
                  <a:pt x="46" y="1126"/>
                  <a:pt x="92" y="787"/>
                  <a:pt x="230" y="522"/>
                </a:cubicBezTo>
                <a:cubicBezTo>
                  <a:pt x="367" y="256"/>
                  <a:pt x="596" y="64"/>
                  <a:pt x="994" y="32"/>
                </a:cubicBezTo>
                <a:cubicBezTo>
                  <a:pt x="1392" y="0"/>
                  <a:pt x="1960" y="129"/>
                  <a:pt x="2413" y="577"/>
                </a:cubicBezTo>
                <a:cubicBezTo>
                  <a:pt x="2866" y="1025"/>
                  <a:pt x="3205" y="1793"/>
                  <a:pt x="3178" y="2655"/>
                </a:cubicBezTo>
                <a:cubicBezTo>
                  <a:pt x="3151" y="3518"/>
                  <a:pt x="2759" y="4475"/>
                  <a:pt x="2172" y="5122"/>
                </a:cubicBezTo>
                <a:cubicBezTo>
                  <a:pt x="1585" y="5768"/>
                  <a:pt x="804" y="6105"/>
                  <a:pt x="23" y="6442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" name="Freeform 106"/>
          <p:cNvSpPr>
            <a:spLocks/>
          </p:cNvSpPr>
          <p:nvPr/>
        </p:nvSpPr>
        <p:spPr bwMode="auto">
          <a:xfrm>
            <a:off x="2461335" y="2534526"/>
            <a:ext cx="1066800" cy="2100262"/>
          </a:xfrm>
          <a:custGeom>
            <a:avLst/>
            <a:gdLst>
              <a:gd name="T0" fmla="*/ 0 w 2994"/>
              <a:gd name="T1" fmla="*/ 979 h 5957"/>
              <a:gd name="T2" fmla="*/ 535 w 2994"/>
              <a:gd name="T3" fmla="*/ 300 h 5957"/>
              <a:gd name="T4" fmla="*/ 1490 w 2994"/>
              <a:gd name="T5" fmla="*/ 82 h 5957"/>
              <a:gd name="T6" fmla="*/ 2568 w 2994"/>
              <a:gd name="T7" fmla="*/ 904 h 5957"/>
              <a:gd name="T8" fmla="*/ 2886 w 2994"/>
              <a:gd name="T9" fmla="*/ 2702 h 5957"/>
              <a:gd name="T10" fmla="*/ 1895 w 2994"/>
              <a:gd name="T11" fmla="*/ 4756 h 5957"/>
              <a:gd name="T12" fmla="*/ 23 w 2994"/>
              <a:gd name="T13" fmla="*/ 5957 h 59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994" h="5957">
                <a:moveTo>
                  <a:pt x="0" y="979"/>
                </a:moveTo>
                <a:cubicBezTo>
                  <a:pt x="147" y="731"/>
                  <a:pt x="294" y="483"/>
                  <a:pt x="535" y="300"/>
                </a:cubicBezTo>
                <a:cubicBezTo>
                  <a:pt x="776" y="117"/>
                  <a:pt x="1112" y="0"/>
                  <a:pt x="1490" y="82"/>
                </a:cubicBezTo>
                <a:cubicBezTo>
                  <a:pt x="1867" y="165"/>
                  <a:pt x="2286" y="447"/>
                  <a:pt x="2568" y="904"/>
                </a:cubicBezTo>
                <a:cubicBezTo>
                  <a:pt x="2850" y="1361"/>
                  <a:pt x="2994" y="1992"/>
                  <a:pt x="2886" y="2702"/>
                </a:cubicBezTo>
                <a:cubicBezTo>
                  <a:pt x="2777" y="3412"/>
                  <a:pt x="2415" y="4201"/>
                  <a:pt x="1895" y="4756"/>
                </a:cubicBezTo>
                <a:cubicBezTo>
                  <a:pt x="1376" y="5311"/>
                  <a:pt x="700" y="5634"/>
                  <a:pt x="23" y="5957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" name="Freeform 108"/>
          <p:cNvSpPr>
            <a:spLocks/>
          </p:cNvSpPr>
          <p:nvPr/>
        </p:nvSpPr>
        <p:spPr bwMode="auto">
          <a:xfrm>
            <a:off x="2461335" y="2880601"/>
            <a:ext cx="762000" cy="1754187"/>
          </a:xfrm>
          <a:custGeom>
            <a:avLst/>
            <a:gdLst>
              <a:gd name="T0" fmla="*/ 0 w 2141"/>
              <a:gd name="T1" fmla="*/ 0 h 4978"/>
              <a:gd name="T2" fmla="*/ 812 w 2141"/>
              <a:gd name="T3" fmla="*/ 55 h 4978"/>
              <a:gd name="T4" fmla="*/ 1545 w 2141"/>
              <a:gd name="T5" fmla="*/ 429 h 4978"/>
              <a:gd name="T6" fmla="*/ 2052 w 2141"/>
              <a:gd name="T7" fmla="*/ 1317 h 4978"/>
              <a:gd name="T8" fmla="*/ 1982 w 2141"/>
              <a:gd name="T9" fmla="*/ 2597 h 4978"/>
              <a:gd name="T10" fmla="*/ 1216 w 2141"/>
              <a:gd name="T11" fmla="*/ 3949 h 4978"/>
              <a:gd name="T12" fmla="*/ 23 w 2141"/>
              <a:gd name="T13" fmla="*/ 4978 h 49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41" h="4978">
                <a:moveTo>
                  <a:pt x="0" y="0"/>
                </a:moveTo>
                <a:cubicBezTo>
                  <a:pt x="275" y="0"/>
                  <a:pt x="550" y="0"/>
                  <a:pt x="812" y="55"/>
                </a:cubicBezTo>
                <a:cubicBezTo>
                  <a:pt x="1074" y="111"/>
                  <a:pt x="1324" y="221"/>
                  <a:pt x="1545" y="429"/>
                </a:cubicBezTo>
                <a:cubicBezTo>
                  <a:pt x="1767" y="637"/>
                  <a:pt x="1962" y="943"/>
                  <a:pt x="2052" y="1317"/>
                </a:cubicBezTo>
                <a:cubicBezTo>
                  <a:pt x="2141" y="1691"/>
                  <a:pt x="2126" y="2132"/>
                  <a:pt x="1982" y="2597"/>
                </a:cubicBezTo>
                <a:cubicBezTo>
                  <a:pt x="1838" y="3061"/>
                  <a:pt x="1564" y="3548"/>
                  <a:pt x="1216" y="3949"/>
                </a:cubicBezTo>
                <a:cubicBezTo>
                  <a:pt x="868" y="4349"/>
                  <a:pt x="446" y="4664"/>
                  <a:pt x="23" y="497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1" name="Freeform 109"/>
          <p:cNvSpPr>
            <a:spLocks/>
          </p:cNvSpPr>
          <p:nvPr/>
        </p:nvSpPr>
        <p:spPr bwMode="auto">
          <a:xfrm>
            <a:off x="2461335" y="2880601"/>
            <a:ext cx="542925" cy="1754187"/>
          </a:xfrm>
          <a:custGeom>
            <a:avLst/>
            <a:gdLst>
              <a:gd name="T0" fmla="*/ 0 w 1525"/>
              <a:gd name="T1" fmla="*/ 0 h 4978"/>
              <a:gd name="T2" fmla="*/ 692 w 1525"/>
              <a:gd name="T3" fmla="*/ 454 h 4978"/>
              <a:gd name="T4" fmla="*/ 1269 w 1525"/>
              <a:gd name="T5" fmla="*/ 1132 h 4978"/>
              <a:gd name="T6" fmla="*/ 1511 w 1525"/>
              <a:gd name="T7" fmla="*/ 2027 h 4978"/>
              <a:gd name="T8" fmla="*/ 1342 w 1525"/>
              <a:gd name="T9" fmla="*/ 3066 h 4978"/>
              <a:gd name="T10" fmla="*/ 772 w 1525"/>
              <a:gd name="T11" fmla="*/ 4085 h 4978"/>
              <a:gd name="T12" fmla="*/ 23 w 1525"/>
              <a:gd name="T13" fmla="*/ 4978 h 49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25" h="4978">
                <a:moveTo>
                  <a:pt x="0" y="0"/>
                </a:moveTo>
                <a:cubicBezTo>
                  <a:pt x="235" y="136"/>
                  <a:pt x="469" y="271"/>
                  <a:pt x="692" y="454"/>
                </a:cubicBezTo>
                <a:cubicBezTo>
                  <a:pt x="914" y="637"/>
                  <a:pt x="1123" y="867"/>
                  <a:pt x="1269" y="1132"/>
                </a:cubicBezTo>
                <a:cubicBezTo>
                  <a:pt x="1415" y="1397"/>
                  <a:pt x="1496" y="1698"/>
                  <a:pt x="1511" y="2027"/>
                </a:cubicBezTo>
                <a:cubicBezTo>
                  <a:pt x="1525" y="2356"/>
                  <a:pt x="1472" y="2713"/>
                  <a:pt x="1342" y="3066"/>
                </a:cubicBezTo>
                <a:cubicBezTo>
                  <a:pt x="1212" y="3418"/>
                  <a:pt x="1005" y="3767"/>
                  <a:pt x="772" y="4085"/>
                </a:cubicBezTo>
                <a:cubicBezTo>
                  <a:pt x="539" y="4403"/>
                  <a:pt x="281" y="4690"/>
                  <a:pt x="23" y="497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6" name="Freeform 110"/>
          <p:cNvSpPr>
            <a:spLocks/>
          </p:cNvSpPr>
          <p:nvPr/>
        </p:nvSpPr>
        <p:spPr bwMode="auto">
          <a:xfrm>
            <a:off x="2461335" y="2880601"/>
            <a:ext cx="284163" cy="1754187"/>
          </a:xfrm>
          <a:custGeom>
            <a:avLst/>
            <a:gdLst>
              <a:gd name="T0" fmla="*/ 0 w 799"/>
              <a:gd name="T1" fmla="*/ 0 h 4978"/>
              <a:gd name="T2" fmla="*/ 366 w 799"/>
              <a:gd name="T3" fmla="*/ 686 h 4978"/>
              <a:gd name="T4" fmla="*/ 672 w 799"/>
              <a:gd name="T5" fmla="*/ 1474 h 4978"/>
              <a:gd name="T6" fmla="*/ 790 w 799"/>
              <a:gd name="T7" fmla="*/ 2293 h 4978"/>
              <a:gd name="T8" fmla="*/ 718 w 799"/>
              <a:gd name="T9" fmla="*/ 3181 h 4978"/>
              <a:gd name="T10" fmla="*/ 417 w 799"/>
              <a:gd name="T11" fmla="*/ 4072 h 4978"/>
              <a:gd name="T12" fmla="*/ 23 w 799"/>
              <a:gd name="T13" fmla="*/ 4978 h 49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99" h="4978">
                <a:moveTo>
                  <a:pt x="0" y="0"/>
                </a:moveTo>
                <a:cubicBezTo>
                  <a:pt x="124" y="220"/>
                  <a:pt x="248" y="439"/>
                  <a:pt x="366" y="686"/>
                </a:cubicBezTo>
                <a:cubicBezTo>
                  <a:pt x="485" y="932"/>
                  <a:pt x="599" y="1205"/>
                  <a:pt x="672" y="1474"/>
                </a:cubicBezTo>
                <a:cubicBezTo>
                  <a:pt x="746" y="1743"/>
                  <a:pt x="781" y="2008"/>
                  <a:pt x="790" y="2293"/>
                </a:cubicBezTo>
                <a:cubicBezTo>
                  <a:pt x="799" y="2577"/>
                  <a:pt x="783" y="2881"/>
                  <a:pt x="718" y="3181"/>
                </a:cubicBezTo>
                <a:cubicBezTo>
                  <a:pt x="654" y="3480"/>
                  <a:pt x="541" y="3774"/>
                  <a:pt x="417" y="4072"/>
                </a:cubicBezTo>
                <a:cubicBezTo>
                  <a:pt x="293" y="4371"/>
                  <a:pt x="158" y="4674"/>
                  <a:pt x="23" y="497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7" name="Freeform 111"/>
          <p:cNvSpPr>
            <a:spLocks/>
          </p:cNvSpPr>
          <p:nvPr/>
        </p:nvSpPr>
        <p:spPr bwMode="auto">
          <a:xfrm>
            <a:off x="1321510" y="2364663"/>
            <a:ext cx="1149350" cy="2270125"/>
          </a:xfrm>
          <a:custGeom>
            <a:avLst/>
            <a:gdLst>
              <a:gd name="T0" fmla="*/ 3204 w 3227"/>
              <a:gd name="T1" fmla="*/ 1464 h 6442"/>
              <a:gd name="T2" fmla="*/ 2975 w 3227"/>
              <a:gd name="T3" fmla="*/ 522 h 6442"/>
              <a:gd name="T4" fmla="*/ 2210 w 3227"/>
              <a:gd name="T5" fmla="*/ 32 h 6442"/>
              <a:gd name="T6" fmla="*/ 791 w 3227"/>
              <a:gd name="T7" fmla="*/ 577 h 6442"/>
              <a:gd name="T8" fmla="*/ 27 w 3227"/>
              <a:gd name="T9" fmla="*/ 2655 h 6442"/>
              <a:gd name="T10" fmla="*/ 1040 w 3227"/>
              <a:gd name="T11" fmla="*/ 5122 h 6442"/>
              <a:gd name="T12" fmla="*/ 3227 w 3227"/>
              <a:gd name="T13" fmla="*/ 6442 h 6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27" h="6442">
                <a:moveTo>
                  <a:pt x="3204" y="1464"/>
                </a:moveTo>
                <a:cubicBezTo>
                  <a:pt x="3158" y="1126"/>
                  <a:pt x="3112" y="787"/>
                  <a:pt x="2975" y="522"/>
                </a:cubicBezTo>
                <a:cubicBezTo>
                  <a:pt x="2837" y="256"/>
                  <a:pt x="2609" y="64"/>
                  <a:pt x="2210" y="32"/>
                </a:cubicBezTo>
                <a:cubicBezTo>
                  <a:pt x="1812" y="0"/>
                  <a:pt x="1244" y="129"/>
                  <a:pt x="791" y="577"/>
                </a:cubicBezTo>
                <a:cubicBezTo>
                  <a:pt x="338" y="1025"/>
                  <a:pt x="0" y="1793"/>
                  <a:pt x="27" y="2655"/>
                </a:cubicBezTo>
                <a:cubicBezTo>
                  <a:pt x="54" y="3518"/>
                  <a:pt x="446" y="4475"/>
                  <a:pt x="1040" y="5122"/>
                </a:cubicBezTo>
                <a:cubicBezTo>
                  <a:pt x="1635" y="5768"/>
                  <a:pt x="2431" y="6105"/>
                  <a:pt x="3227" y="6442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8" name="Freeform 112"/>
          <p:cNvSpPr>
            <a:spLocks/>
          </p:cNvSpPr>
          <p:nvPr/>
        </p:nvSpPr>
        <p:spPr bwMode="auto">
          <a:xfrm>
            <a:off x="1396123" y="2534526"/>
            <a:ext cx="1074738" cy="2100262"/>
          </a:xfrm>
          <a:custGeom>
            <a:avLst/>
            <a:gdLst>
              <a:gd name="T0" fmla="*/ 2994 w 3017"/>
              <a:gd name="T1" fmla="*/ 979 h 5957"/>
              <a:gd name="T2" fmla="*/ 2459 w 3017"/>
              <a:gd name="T3" fmla="*/ 300 h 5957"/>
              <a:gd name="T4" fmla="*/ 1505 w 3017"/>
              <a:gd name="T5" fmla="*/ 82 h 5957"/>
              <a:gd name="T6" fmla="*/ 427 w 3017"/>
              <a:gd name="T7" fmla="*/ 904 h 5957"/>
              <a:gd name="T8" fmla="*/ 109 w 3017"/>
              <a:gd name="T9" fmla="*/ 2702 h 5957"/>
              <a:gd name="T10" fmla="*/ 1107 w 3017"/>
              <a:gd name="T11" fmla="*/ 4756 h 5957"/>
              <a:gd name="T12" fmla="*/ 3017 w 3017"/>
              <a:gd name="T13" fmla="*/ 5957 h 59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017" h="5957">
                <a:moveTo>
                  <a:pt x="2994" y="979"/>
                </a:moveTo>
                <a:cubicBezTo>
                  <a:pt x="2847" y="731"/>
                  <a:pt x="2701" y="483"/>
                  <a:pt x="2459" y="300"/>
                </a:cubicBezTo>
                <a:cubicBezTo>
                  <a:pt x="2218" y="117"/>
                  <a:pt x="1882" y="0"/>
                  <a:pt x="1505" y="82"/>
                </a:cubicBezTo>
                <a:cubicBezTo>
                  <a:pt x="1127" y="165"/>
                  <a:pt x="708" y="447"/>
                  <a:pt x="427" y="904"/>
                </a:cubicBezTo>
                <a:cubicBezTo>
                  <a:pt x="145" y="1361"/>
                  <a:pt x="0" y="1992"/>
                  <a:pt x="109" y="2702"/>
                </a:cubicBezTo>
                <a:cubicBezTo>
                  <a:pt x="218" y="3412"/>
                  <a:pt x="580" y="4201"/>
                  <a:pt x="1107" y="4756"/>
                </a:cubicBezTo>
                <a:cubicBezTo>
                  <a:pt x="1634" y="5311"/>
                  <a:pt x="2326" y="5634"/>
                  <a:pt x="3017" y="5957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0" name="Freeform 113"/>
          <p:cNvSpPr>
            <a:spLocks/>
          </p:cNvSpPr>
          <p:nvPr/>
        </p:nvSpPr>
        <p:spPr bwMode="auto">
          <a:xfrm>
            <a:off x="1523123" y="2732963"/>
            <a:ext cx="947738" cy="1901825"/>
          </a:xfrm>
          <a:custGeom>
            <a:avLst/>
            <a:gdLst>
              <a:gd name="T0" fmla="*/ 2638 w 2661"/>
              <a:gd name="T1" fmla="*/ 417 h 5395"/>
              <a:gd name="T2" fmla="*/ 1897 w 2661"/>
              <a:gd name="T3" fmla="*/ 59 h 5395"/>
              <a:gd name="T4" fmla="*/ 882 w 2661"/>
              <a:gd name="T5" fmla="*/ 234 h 5395"/>
              <a:gd name="T6" fmla="*/ 133 w 2661"/>
              <a:gd name="T7" fmla="*/ 1267 h 5395"/>
              <a:gd name="T8" fmla="*/ 188 w 2661"/>
              <a:gd name="T9" fmla="*/ 2840 h 5395"/>
              <a:gd name="T10" fmla="*/ 1121 w 2661"/>
              <a:gd name="T11" fmla="*/ 4334 h 5395"/>
              <a:gd name="T12" fmla="*/ 2661 w 2661"/>
              <a:gd name="T13" fmla="*/ 5395 h 53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61" h="5395">
                <a:moveTo>
                  <a:pt x="2638" y="417"/>
                </a:moveTo>
                <a:cubicBezTo>
                  <a:pt x="2418" y="267"/>
                  <a:pt x="2198" y="117"/>
                  <a:pt x="1897" y="59"/>
                </a:cubicBezTo>
                <a:cubicBezTo>
                  <a:pt x="1596" y="0"/>
                  <a:pt x="1215" y="33"/>
                  <a:pt x="882" y="234"/>
                </a:cubicBezTo>
                <a:cubicBezTo>
                  <a:pt x="550" y="434"/>
                  <a:pt x="266" y="801"/>
                  <a:pt x="133" y="1267"/>
                </a:cubicBezTo>
                <a:cubicBezTo>
                  <a:pt x="0" y="1732"/>
                  <a:pt x="18" y="2295"/>
                  <a:pt x="188" y="2840"/>
                </a:cubicBezTo>
                <a:cubicBezTo>
                  <a:pt x="359" y="3384"/>
                  <a:pt x="683" y="3911"/>
                  <a:pt x="1121" y="4334"/>
                </a:cubicBezTo>
                <a:cubicBezTo>
                  <a:pt x="1559" y="4756"/>
                  <a:pt x="2110" y="5076"/>
                  <a:pt x="2661" y="5395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1" name="Freeform 114"/>
          <p:cNvSpPr>
            <a:spLocks/>
          </p:cNvSpPr>
          <p:nvPr/>
        </p:nvSpPr>
        <p:spPr bwMode="auto">
          <a:xfrm>
            <a:off x="1699335" y="2880601"/>
            <a:ext cx="771525" cy="1754187"/>
          </a:xfrm>
          <a:custGeom>
            <a:avLst/>
            <a:gdLst>
              <a:gd name="T0" fmla="*/ 2141 w 2164"/>
              <a:gd name="T1" fmla="*/ 0 h 4978"/>
              <a:gd name="T2" fmla="*/ 1329 w 2164"/>
              <a:gd name="T3" fmla="*/ 55 h 4978"/>
              <a:gd name="T4" fmla="*/ 596 w 2164"/>
              <a:gd name="T5" fmla="*/ 429 h 4978"/>
              <a:gd name="T6" fmla="*/ 90 w 2164"/>
              <a:gd name="T7" fmla="*/ 1317 h 4978"/>
              <a:gd name="T8" fmla="*/ 159 w 2164"/>
              <a:gd name="T9" fmla="*/ 2597 h 4978"/>
              <a:gd name="T10" fmla="*/ 933 w 2164"/>
              <a:gd name="T11" fmla="*/ 3949 h 4978"/>
              <a:gd name="T12" fmla="*/ 2164 w 2164"/>
              <a:gd name="T13" fmla="*/ 4978 h 49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4" h="4978">
                <a:moveTo>
                  <a:pt x="2141" y="0"/>
                </a:moveTo>
                <a:cubicBezTo>
                  <a:pt x="1866" y="0"/>
                  <a:pt x="1591" y="0"/>
                  <a:pt x="1329" y="55"/>
                </a:cubicBezTo>
                <a:cubicBezTo>
                  <a:pt x="1067" y="111"/>
                  <a:pt x="818" y="221"/>
                  <a:pt x="596" y="429"/>
                </a:cubicBezTo>
                <a:cubicBezTo>
                  <a:pt x="374" y="637"/>
                  <a:pt x="180" y="943"/>
                  <a:pt x="90" y="1317"/>
                </a:cubicBezTo>
                <a:cubicBezTo>
                  <a:pt x="0" y="1691"/>
                  <a:pt x="15" y="2132"/>
                  <a:pt x="159" y="2597"/>
                </a:cubicBezTo>
                <a:cubicBezTo>
                  <a:pt x="304" y="3061"/>
                  <a:pt x="577" y="3548"/>
                  <a:pt x="933" y="3949"/>
                </a:cubicBezTo>
                <a:cubicBezTo>
                  <a:pt x="1289" y="4349"/>
                  <a:pt x="1727" y="4664"/>
                  <a:pt x="2164" y="497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2" name="Freeform 115"/>
          <p:cNvSpPr>
            <a:spLocks/>
          </p:cNvSpPr>
          <p:nvPr/>
        </p:nvSpPr>
        <p:spPr bwMode="auto">
          <a:xfrm>
            <a:off x="1919998" y="2880601"/>
            <a:ext cx="550863" cy="1754187"/>
          </a:xfrm>
          <a:custGeom>
            <a:avLst/>
            <a:gdLst>
              <a:gd name="T0" fmla="*/ 1525 w 1548"/>
              <a:gd name="T1" fmla="*/ 0 h 4978"/>
              <a:gd name="T2" fmla="*/ 834 w 1548"/>
              <a:gd name="T3" fmla="*/ 454 h 4978"/>
              <a:gd name="T4" fmla="*/ 256 w 1548"/>
              <a:gd name="T5" fmla="*/ 1132 h 4978"/>
              <a:gd name="T6" fmla="*/ 15 w 1548"/>
              <a:gd name="T7" fmla="*/ 2027 h 4978"/>
              <a:gd name="T8" fmla="*/ 183 w 1548"/>
              <a:gd name="T9" fmla="*/ 3066 h 4978"/>
              <a:gd name="T10" fmla="*/ 761 w 1548"/>
              <a:gd name="T11" fmla="*/ 4085 h 4978"/>
              <a:gd name="T12" fmla="*/ 1548 w 1548"/>
              <a:gd name="T13" fmla="*/ 4978 h 49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48" h="4978">
                <a:moveTo>
                  <a:pt x="1525" y="0"/>
                </a:moveTo>
                <a:cubicBezTo>
                  <a:pt x="1291" y="136"/>
                  <a:pt x="1056" y="271"/>
                  <a:pt x="834" y="454"/>
                </a:cubicBezTo>
                <a:cubicBezTo>
                  <a:pt x="612" y="637"/>
                  <a:pt x="402" y="867"/>
                  <a:pt x="256" y="1132"/>
                </a:cubicBezTo>
                <a:cubicBezTo>
                  <a:pt x="111" y="1397"/>
                  <a:pt x="29" y="1698"/>
                  <a:pt x="15" y="2027"/>
                </a:cubicBezTo>
                <a:cubicBezTo>
                  <a:pt x="0" y="2356"/>
                  <a:pt x="53" y="2713"/>
                  <a:pt x="183" y="3066"/>
                </a:cubicBezTo>
                <a:cubicBezTo>
                  <a:pt x="314" y="3418"/>
                  <a:pt x="521" y="3767"/>
                  <a:pt x="761" y="4085"/>
                </a:cubicBezTo>
                <a:cubicBezTo>
                  <a:pt x="1001" y="4403"/>
                  <a:pt x="1275" y="4690"/>
                  <a:pt x="1548" y="497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3" name="Freeform 116"/>
          <p:cNvSpPr>
            <a:spLocks/>
          </p:cNvSpPr>
          <p:nvPr/>
        </p:nvSpPr>
        <p:spPr bwMode="auto">
          <a:xfrm>
            <a:off x="2178760" y="2880601"/>
            <a:ext cx="292100" cy="1754187"/>
          </a:xfrm>
          <a:custGeom>
            <a:avLst/>
            <a:gdLst>
              <a:gd name="T0" fmla="*/ 798 w 821"/>
              <a:gd name="T1" fmla="*/ 0 h 4978"/>
              <a:gd name="T2" fmla="*/ 432 w 821"/>
              <a:gd name="T3" fmla="*/ 686 h 4978"/>
              <a:gd name="T4" fmla="*/ 126 w 821"/>
              <a:gd name="T5" fmla="*/ 1474 h 4978"/>
              <a:gd name="T6" fmla="*/ 9 w 821"/>
              <a:gd name="T7" fmla="*/ 2293 h 4978"/>
              <a:gd name="T8" fmla="*/ 80 w 821"/>
              <a:gd name="T9" fmla="*/ 3181 h 4978"/>
              <a:gd name="T10" fmla="*/ 389 w 821"/>
              <a:gd name="T11" fmla="*/ 4072 h 4978"/>
              <a:gd name="T12" fmla="*/ 821 w 821"/>
              <a:gd name="T13" fmla="*/ 4978 h 49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1" h="4978">
                <a:moveTo>
                  <a:pt x="798" y="0"/>
                </a:moveTo>
                <a:cubicBezTo>
                  <a:pt x="675" y="220"/>
                  <a:pt x="551" y="439"/>
                  <a:pt x="432" y="686"/>
                </a:cubicBezTo>
                <a:cubicBezTo>
                  <a:pt x="314" y="932"/>
                  <a:pt x="200" y="1205"/>
                  <a:pt x="126" y="1474"/>
                </a:cubicBezTo>
                <a:cubicBezTo>
                  <a:pt x="52" y="1743"/>
                  <a:pt x="18" y="2008"/>
                  <a:pt x="9" y="2293"/>
                </a:cubicBezTo>
                <a:cubicBezTo>
                  <a:pt x="0" y="2577"/>
                  <a:pt x="16" y="2881"/>
                  <a:pt x="80" y="3181"/>
                </a:cubicBezTo>
                <a:cubicBezTo>
                  <a:pt x="145" y="3480"/>
                  <a:pt x="258" y="3774"/>
                  <a:pt x="389" y="4072"/>
                </a:cubicBezTo>
                <a:cubicBezTo>
                  <a:pt x="521" y="4371"/>
                  <a:pt x="671" y="4674"/>
                  <a:pt x="821" y="497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4" name="Freeform 117"/>
          <p:cNvSpPr>
            <a:spLocks/>
          </p:cNvSpPr>
          <p:nvPr/>
        </p:nvSpPr>
        <p:spPr bwMode="auto">
          <a:xfrm>
            <a:off x="2461335" y="2880601"/>
            <a:ext cx="407988" cy="1754187"/>
          </a:xfrm>
          <a:custGeom>
            <a:avLst/>
            <a:gdLst>
              <a:gd name="T0" fmla="*/ 0 w 1143"/>
              <a:gd name="T1" fmla="*/ 0 h 4978"/>
              <a:gd name="T2" fmla="*/ 511 w 1143"/>
              <a:gd name="T3" fmla="*/ 589 h 4978"/>
              <a:gd name="T4" fmla="*/ 821 w 1143"/>
              <a:gd name="T5" fmla="*/ 1016 h 4978"/>
              <a:gd name="T6" fmla="*/ 1002 w 1143"/>
              <a:gd name="T7" fmla="*/ 1426 h 4978"/>
              <a:gd name="T8" fmla="*/ 1136 w 1143"/>
              <a:gd name="T9" fmla="*/ 2217 h 4978"/>
              <a:gd name="T10" fmla="*/ 983 w 1143"/>
              <a:gd name="T11" fmla="*/ 3176 h 4978"/>
              <a:gd name="T12" fmla="*/ 554 w 1143"/>
              <a:gd name="T13" fmla="*/ 4118 h 4978"/>
              <a:gd name="T14" fmla="*/ 23 w 1143"/>
              <a:gd name="T15" fmla="*/ 4978 h 49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3" h="4978">
                <a:moveTo>
                  <a:pt x="0" y="0"/>
                </a:moveTo>
                <a:cubicBezTo>
                  <a:pt x="185" y="209"/>
                  <a:pt x="371" y="417"/>
                  <a:pt x="511" y="589"/>
                </a:cubicBezTo>
                <a:cubicBezTo>
                  <a:pt x="652" y="762"/>
                  <a:pt x="748" y="898"/>
                  <a:pt x="821" y="1016"/>
                </a:cubicBezTo>
                <a:cubicBezTo>
                  <a:pt x="894" y="1133"/>
                  <a:pt x="943" y="1232"/>
                  <a:pt x="1002" y="1426"/>
                </a:cubicBezTo>
                <a:cubicBezTo>
                  <a:pt x="1061" y="1620"/>
                  <a:pt x="1129" y="1909"/>
                  <a:pt x="1136" y="2217"/>
                </a:cubicBezTo>
                <a:cubicBezTo>
                  <a:pt x="1143" y="2525"/>
                  <a:pt x="1088" y="2853"/>
                  <a:pt x="983" y="3176"/>
                </a:cubicBezTo>
                <a:cubicBezTo>
                  <a:pt x="878" y="3500"/>
                  <a:pt x="723" y="3819"/>
                  <a:pt x="554" y="4118"/>
                </a:cubicBezTo>
                <a:cubicBezTo>
                  <a:pt x="386" y="4418"/>
                  <a:pt x="205" y="4698"/>
                  <a:pt x="23" y="4978"/>
                </a:cubicBezTo>
              </a:path>
            </a:pathLst>
          </a:custGeom>
          <a:noFill/>
          <a:ln w="9525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5" name="Freeform 118"/>
          <p:cNvSpPr>
            <a:spLocks/>
          </p:cNvSpPr>
          <p:nvPr/>
        </p:nvSpPr>
        <p:spPr bwMode="auto">
          <a:xfrm>
            <a:off x="2461335" y="2880601"/>
            <a:ext cx="225425" cy="1754187"/>
          </a:xfrm>
          <a:custGeom>
            <a:avLst/>
            <a:gdLst>
              <a:gd name="T0" fmla="*/ 0 w 633"/>
              <a:gd name="T1" fmla="*/ 0 h 4978"/>
              <a:gd name="T2" fmla="*/ 296 w 633"/>
              <a:gd name="T3" fmla="*/ 716 h 4978"/>
              <a:gd name="T4" fmla="*/ 472 w 633"/>
              <a:gd name="T5" fmla="*/ 1211 h 4978"/>
              <a:gd name="T6" fmla="*/ 567 w 633"/>
              <a:gd name="T7" fmla="*/ 1653 h 4978"/>
              <a:gd name="T8" fmla="*/ 632 w 633"/>
              <a:gd name="T9" fmla="*/ 2424 h 4978"/>
              <a:gd name="T10" fmla="*/ 542 w 633"/>
              <a:gd name="T11" fmla="*/ 3292 h 4978"/>
              <a:gd name="T12" fmla="*/ 307 w 633"/>
              <a:gd name="T13" fmla="*/ 4156 h 4978"/>
              <a:gd name="T14" fmla="*/ 23 w 633"/>
              <a:gd name="T15" fmla="*/ 4978 h 49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33" h="4978">
                <a:moveTo>
                  <a:pt x="0" y="0"/>
                </a:moveTo>
                <a:cubicBezTo>
                  <a:pt x="108" y="256"/>
                  <a:pt x="215" y="511"/>
                  <a:pt x="296" y="716"/>
                </a:cubicBezTo>
                <a:cubicBezTo>
                  <a:pt x="378" y="922"/>
                  <a:pt x="432" y="1078"/>
                  <a:pt x="472" y="1211"/>
                </a:cubicBezTo>
                <a:cubicBezTo>
                  <a:pt x="512" y="1345"/>
                  <a:pt x="538" y="1455"/>
                  <a:pt x="567" y="1653"/>
                </a:cubicBezTo>
                <a:cubicBezTo>
                  <a:pt x="597" y="1851"/>
                  <a:pt x="631" y="2136"/>
                  <a:pt x="632" y="2424"/>
                </a:cubicBezTo>
                <a:cubicBezTo>
                  <a:pt x="633" y="2711"/>
                  <a:pt x="601" y="3001"/>
                  <a:pt x="542" y="3292"/>
                </a:cubicBezTo>
                <a:cubicBezTo>
                  <a:pt x="483" y="3583"/>
                  <a:pt x="398" y="3875"/>
                  <a:pt x="307" y="4156"/>
                </a:cubicBezTo>
                <a:cubicBezTo>
                  <a:pt x="216" y="4438"/>
                  <a:pt x="120" y="4708"/>
                  <a:pt x="23" y="4978"/>
                </a:cubicBezTo>
              </a:path>
            </a:pathLst>
          </a:custGeom>
          <a:noFill/>
          <a:ln w="9525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6" name="Freeform 119"/>
          <p:cNvSpPr>
            <a:spLocks/>
          </p:cNvSpPr>
          <p:nvPr/>
        </p:nvSpPr>
        <p:spPr bwMode="auto">
          <a:xfrm>
            <a:off x="2124785" y="2593263"/>
            <a:ext cx="630238" cy="588962"/>
          </a:xfrm>
          <a:custGeom>
            <a:avLst/>
            <a:gdLst>
              <a:gd name="T0" fmla="*/ 777 w 1773"/>
              <a:gd name="T1" fmla="*/ 0 h 1672"/>
              <a:gd name="T2" fmla="*/ 114 w 1773"/>
              <a:gd name="T3" fmla="*/ 671 h 1672"/>
              <a:gd name="T4" fmla="*/ 936 w 1773"/>
              <a:gd name="T5" fmla="*/ 1655 h 1672"/>
              <a:gd name="T6" fmla="*/ 1395 w 1773"/>
              <a:gd name="T7" fmla="*/ 1518 h 1672"/>
              <a:gd name="T8" fmla="*/ 1771 w 1773"/>
              <a:gd name="T9" fmla="*/ 820 h 1672"/>
              <a:gd name="T10" fmla="*/ 1571 w 1773"/>
              <a:gd name="T11" fmla="*/ 277 h 1672"/>
              <a:gd name="T12" fmla="*/ 1118 w 1773"/>
              <a:gd name="T13" fmla="*/ 10 h 1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73" h="1672">
                <a:moveTo>
                  <a:pt x="777" y="0"/>
                </a:moveTo>
                <a:cubicBezTo>
                  <a:pt x="510" y="35"/>
                  <a:pt x="206" y="268"/>
                  <a:pt x="114" y="671"/>
                </a:cubicBezTo>
                <a:cubicBezTo>
                  <a:pt x="0" y="1175"/>
                  <a:pt x="444" y="1672"/>
                  <a:pt x="936" y="1655"/>
                </a:cubicBezTo>
                <a:cubicBezTo>
                  <a:pt x="1084" y="1650"/>
                  <a:pt x="1262" y="1605"/>
                  <a:pt x="1395" y="1518"/>
                </a:cubicBezTo>
                <a:cubicBezTo>
                  <a:pt x="1671" y="1338"/>
                  <a:pt x="1767" y="1088"/>
                  <a:pt x="1771" y="820"/>
                </a:cubicBezTo>
                <a:cubicBezTo>
                  <a:pt x="1773" y="664"/>
                  <a:pt x="1717" y="443"/>
                  <a:pt x="1571" y="277"/>
                </a:cubicBezTo>
                <a:cubicBezTo>
                  <a:pt x="1436" y="125"/>
                  <a:pt x="1348" y="69"/>
                  <a:pt x="111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7" name="Freeform 120"/>
          <p:cNvSpPr>
            <a:spLocks/>
          </p:cNvSpPr>
          <p:nvPr/>
        </p:nvSpPr>
        <p:spPr bwMode="auto">
          <a:xfrm>
            <a:off x="1853323" y="2382126"/>
            <a:ext cx="1201738" cy="1089025"/>
          </a:xfrm>
          <a:custGeom>
            <a:avLst/>
            <a:gdLst>
              <a:gd name="T0" fmla="*/ 817 w 3377"/>
              <a:gd name="T1" fmla="*/ 1 h 3093"/>
              <a:gd name="T2" fmla="*/ 29 w 3377"/>
              <a:gd name="T3" fmla="*/ 1419 h 3093"/>
              <a:gd name="T4" fmla="*/ 1720 w 3377"/>
              <a:gd name="T5" fmla="*/ 3089 h 3093"/>
              <a:gd name="T6" fmla="*/ 3369 w 3377"/>
              <a:gd name="T7" fmla="*/ 1446 h 3093"/>
              <a:gd name="T8" fmla="*/ 2575 w 3377"/>
              <a:gd name="T9" fmla="*/ 0 h 30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77" h="3093">
                <a:moveTo>
                  <a:pt x="817" y="1"/>
                </a:moveTo>
                <a:cubicBezTo>
                  <a:pt x="334" y="288"/>
                  <a:pt x="0" y="889"/>
                  <a:pt x="29" y="1419"/>
                </a:cubicBezTo>
                <a:cubicBezTo>
                  <a:pt x="110" y="2889"/>
                  <a:pt x="1344" y="3087"/>
                  <a:pt x="1720" y="3089"/>
                </a:cubicBezTo>
                <a:cubicBezTo>
                  <a:pt x="2345" y="3093"/>
                  <a:pt x="3347" y="2582"/>
                  <a:pt x="3369" y="1446"/>
                </a:cubicBezTo>
                <a:cubicBezTo>
                  <a:pt x="3377" y="1036"/>
                  <a:pt x="3203" y="342"/>
                  <a:pt x="2575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8" name="Freeform 121"/>
          <p:cNvSpPr>
            <a:spLocks/>
          </p:cNvSpPr>
          <p:nvPr/>
        </p:nvSpPr>
        <p:spPr bwMode="auto">
          <a:xfrm>
            <a:off x="1516773" y="2520238"/>
            <a:ext cx="1889125" cy="1244600"/>
          </a:xfrm>
          <a:custGeom>
            <a:avLst/>
            <a:gdLst>
              <a:gd name="T0" fmla="*/ 341 w 5305"/>
              <a:gd name="T1" fmla="*/ 40 h 3529"/>
              <a:gd name="T2" fmla="*/ 477 w 5305"/>
              <a:gd name="T3" fmla="*/ 2271 h 3529"/>
              <a:gd name="T4" fmla="*/ 2706 w 5305"/>
              <a:gd name="T5" fmla="*/ 3522 h 3529"/>
              <a:gd name="T6" fmla="*/ 4781 w 5305"/>
              <a:gd name="T7" fmla="*/ 2317 h 3529"/>
              <a:gd name="T8" fmla="*/ 4923 w 5305"/>
              <a:gd name="T9" fmla="*/ 0 h 35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305" h="3529">
                <a:moveTo>
                  <a:pt x="341" y="40"/>
                </a:moveTo>
                <a:cubicBezTo>
                  <a:pt x="0" y="740"/>
                  <a:pt x="149" y="1770"/>
                  <a:pt x="477" y="2271"/>
                </a:cubicBezTo>
                <a:cubicBezTo>
                  <a:pt x="1099" y="3221"/>
                  <a:pt x="1849" y="3515"/>
                  <a:pt x="2706" y="3522"/>
                </a:cubicBezTo>
                <a:cubicBezTo>
                  <a:pt x="3491" y="3529"/>
                  <a:pt x="4265" y="3116"/>
                  <a:pt x="4781" y="2317"/>
                </a:cubicBezTo>
                <a:cubicBezTo>
                  <a:pt x="5130" y="1775"/>
                  <a:pt x="5305" y="728"/>
                  <a:pt x="4923" y="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0" name="Freeform 122"/>
          <p:cNvSpPr>
            <a:spLocks/>
          </p:cNvSpPr>
          <p:nvPr/>
        </p:nvSpPr>
        <p:spPr bwMode="auto">
          <a:xfrm>
            <a:off x="1331035" y="3225088"/>
            <a:ext cx="2262188" cy="839787"/>
          </a:xfrm>
          <a:custGeom>
            <a:avLst/>
            <a:gdLst>
              <a:gd name="T0" fmla="*/ 0 w 6356"/>
              <a:gd name="T1" fmla="*/ 77 h 2383"/>
              <a:gd name="T2" fmla="*/ 747 w 6356"/>
              <a:gd name="T3" fmla="*/ 1321 h 2383"/>
              <a:gd name="T4" fmla="*/ 3187 w 6356"/>
              <a:gd name="T5" fmla="*/ 2360 h 2383"/>
              <a:gd name="T6" fmla="*/ 5464 w 6356"/>
              <a:gd name="T7" fmla="*/ 1442 h 2383"/>
              <a:gd name="T8" fmla="*/ 6356 w 6356"/>
              <a:gd name="T9" fmla="*/ 0 h 23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56" h="2383">
                <a:moveTo>
                  <a:pt x="0" y="77"/>
                </a:moveTo>
                <a:cubicBezTo>
                  <a:pt x="187" y="596"/>
                  <a:pt x="414" y="966"/>
                  <a:pt x="747" y="1321"/>
                </a:cubicBezTo>
                <a:cubicBezTo>
                  <a:pt x="1449" y="2069"/>
                  <a:pt x="2406" y="2383"/>
                  <a:pt x="3187" y="2360"/>
                </a:cubicBezTo>
                <a:cubicBezTo>
                  <a:pt x="3846" y="2341"/>
                  <a:pt x="4628" y="2221"/>
                  <a:pt x="5464" y="1442"/>
                </a:cubicBezTo>
                <a:cubicBezTo>
                  <a:pt x="5867" y="1067"/>
                  <a:pt x="6146" y="649"/>
                  <a:pt x="6356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1" name="Freeform 123"/>
          <p:cNvSpPr>
            <a:spLocks/>
          </p:cNvSpPr>
          <p:nvPr/>
        </p:nvSpPr>
        <p:spPr bwMode="auto">
          <a:xfrm>
            <a:off x="1643773" y="4093451"/>
            <a:ext cx="1654175" cy="344487"/>
          </a:xfrm>
          <a:custGeom>
            <a:avLst/>
            <a:gdLst>
              <a:gd name="T0" fmla="*/ 0 w 4647"/>
              <a:gd name="T1" fmla="*/ 50 h 977"/>
              <a:gd name="T2" fmla="*/ 4647 w 4647"/>
              <a:gd name="T3" fmla="*/ 0 h 97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647" h="977">
                <a:moveTo>
                  <a:pt x="0" y="50"/>
                </a:moveTo>
                <a:cubicBezTo>
                  <a:pt x="1529" y="976"/>
                  <a:pt x="3126" y="977"/>
                  <a:pt x="4647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4" name="Freeform 126"/>
          <p:cNvSpPr>
            <a:spLocks/>
          </p:cNvSpPr>
          <p:nvPr/>
        </p:nvSpPr>
        <p:spPr bwMode="auto">
          <a:xfrm>
            <a:off x="2461335" y="2732963"/>
            <a:ext cx="939800" cy="1901825"/>
          </a:xfrm>
          <a:custGeom>
            <a:avLst/>
            <a:gdLst>
              <a:gd name="T0" fmla="*/ 0 w 2639"/>
              <a:gd name="T1" fmla="*/ 417 h 5395"/>
              <a:gd name="T2" fmla="*/ 741 w 2639"/>
              <a:gd name="T3" fmla="*/ 59 h 5395"/>
              <a:gd name="T4" fmla="*/ 1756 w 2639"/>
              <a:gd name="T5" fmla="*/ 234 h 5395"/>
              <a:gd name="T6" fmla="*/ 2505 w 2639"/>
              <a:gd name="T7" fmla="*/ 1267 h 5395"/>
              <a:gd name="T8" fmla="*/ 2450 w 2639"/>
              <a:gd name="T9" fmla="*/ 2840 h 5395"/>
              <a:gd name="T10" fmla="*/ 1525 w 2639"/>
              <a:gd name="T11" fmla="*/ 4334 h 5395"/>
              <a:gd name="T12" fmla="*/ 23 w 2639"/>
              <a:gd name="T13" fmla="*/ 5395 h 53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39" h="5395">
                <a:moveTo>
                  <a:pt x="0" y="417"/>
                </a:moveTo>
                <a:cubicBezTo>
                  <a:pt x="220" y="267"/>
                  <a:pt x="441" y="117"/>
                  <a:pt x="741" y="59"/>
                </a:cubicBezTo>
                <a:cubicBezTo>
                  <a:pt x="1042" y="0"/>
                  <a:pt x="1424" y="33"/>
                  <a:pt x="1756" y="234"/>
                </a:cubicBezTo>
                <a:cubicBezTo>
                  <a:pt x="2089" y="434"/>
                  <a:pt x="2372" y="801"/>
                  <a:pt x="2505" y="1267"/>
                </a:cubicBezTo>
                <a:cubicBezTo>
                  <a:pt x="2639" y="1732"/>
                  <a:pt x="2621" y="2295"/>
                  <a:pt x="2450" y="2840"/>
                </a:cubicBezTo>
                <a:cubicBezTo>
                  <a:pt x="2279" y="3384"/>
                  <a:pt x="1955" y="3911"/>
                  <a:pt x="1525" y="4334"/>
                </a:cubicBezTo>
                <a:cubicBezTo>
                  <a:pt x="1095" y="4756"/>
                  <a:pt x="559" y="5076"/>
                  <a:pt x="23" y="5395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5" name="Freeform 137"/>
          <p:cNvSpPr>
            <a:spLocks/>
          </p:cNvSpPr>
          <p:nvPr/>
        </p:nvSpPr>
        <p:spPr bwMode="auto">
          <a:xfrm>
            <a:off x="1977148" y="2440863"/>
            <a:ext cx="960438" cy="925512"/>
          </a:xfrm>
          <a:custGeom>
            <a:avLst/>
            <a:gdLst>
              <a:gd name="T0" fmla="*/ 885 w 2700"/>
              <a:gd name="T1" fmla="*/ 0 h 2628"/>
              <a:gd name="T2" fmla="*/ 14 w 2700"/>
              <a:gd name="T3" fmla="*/ 1253 h 2628"/>
              <a:gd name="T4" fmla="*/ 1368 w 2700"/>
              <a:gd name="T5" fmla="*/ 2587 h 2628"/>
              <a:gd name="T6" fmla="*/ 2684 w 2700"/>
              <a:gd name="T7" fmla="*/ 1252 h 2628"/>
              <a:gd name="T8" fmla="*/ 1831 w 2700"/>
              <a:gd name="T9" fmla="*/ 7 h 26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00" h="2628">
                <a:moveTo>
                  <a:pt x="885" y="0"/>
                </a:moveTo>
                <a:cubicBezTo>
                  <a:pt x="260" y="221"/>
                  <a:pt x="21" y="875"/>
                  <a:pt x="14" y="1253"/>
                </a:cubicBezTo>
                <a:cubicBezTo>
                  <a:pt x="0" y="2061"/>
                  <a:pt x="722" y="2628"/>
                  <a:pt x="1368" y="2587"/>
                </a:cubicBezTo>
                <a:cubicBezTo>
                  <a:pt x="1714" y="2565"/>
                  <a:pt x="2631" y="2380"/>
                  <a:pt x="2684" y="1252"/>
                </a:cubicBezTo>
                <a:cubicBezTo>
                  <a:pt x="2700" y="910"/>
                  <a:pt x="2458" y="242"/>
                  <a:pt x="1831" y="7"/>
                </a:cubicBezTo>
              </a:path>
            </a:pathLst>
          </a:custGeom>
          <a:noFill/>
          <a:ln w="9525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8" name="Freeform 140"/>
          <p:cNvSpPr>
            <a:spLocks/>
          </p:cNvSpPr>
          <p:nvPr/>
        </p:nvSpPr>
        <p:spPr bwMode="auto">
          <a:xfrm>
            <a:off x="1916823" y="2404351"/>
            <a:ext cx="1084263" cy="1011237"/>
          </a:xfrm>
          <a:custGeom>
            <a:avLst/>
            <a:gdLst>
              <a:gd name="T0" fmla="*/ 878 w 3045"/>
              <a:gd name="T1" fmla="*/ 0 h 2873"/>
              <a:gd name="T2" fmla="*/ 19 w 3045"/>
              <a:gd name="T3" fmla="*/ 1356 h 2873"/>
              <a:gd name="T4" fmla="*/ 1539 w 3045"/>
              <a:gd name="T5" fmla="*/ 2856 h 2873"/>
              <a:gd name="T6" fmla="*/ 3019 w 3045"/>
              <a:gd name="T7" fmla="*/ 1356 h 2873"/>
              <a:gd name="T8" fmla="*/ 2173 w 3045"/>
              <a:gd name="T9" fmla="*/ 6 h 28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045" h="2873">
                <a:moveTo>
                  <a:pt x="878" y="0"/>
                </a:moveTo>
                <a:cubicBezTo>
                  <a:pt x="279" y="235"/>
                  <a:pt x="0" y="967"/>
                  <a:pt x="19" y="1356"/>
                </a:cubicBezTo>
                <a:cubicBezTo>
                  <a:pt x="85" y="2721"/>
                  <a:pt x="1298" y="2873"/>
                  <a:pt x="1539" y="2856"/>
                </a:cubicBezTo>
                <a:cubicBezTo>
                  <a:pt x="1692" y="2845"/>
                  <a:pt x="2925" y="2760"/>
                  <a:pt x="3019" y="1356"/>
                </a:cubicBezTo>
                <a:cubicBezTo>
                  <a:pt x="3045" y="971"/>
                  <a:pt x="2742" y="259"/>
                  <a:pt x="2173" y="6"/>
                </a:cubicBezTo>
              </a:path>
            </a:pathLst>
          </a:custGeom>
          <a:noFill/>
          <a:ln w="9525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9" name="Freeform 141"/>
          <p:cNvSpPr>
            <a:spLocks/>
          </p:cNvSpPr>
          <p:nvPr/>
        </p:nvSpPr>
        <p:spPr bwMode="auto">
          <a:xfrm>
            <a:off x="2632785" y="3247313"/>
            <a:ext cx="153988" cy="123825"/>
          </a:xfrm>
          <a:custGeom>
            <a:avLst/>
            <a:gdLst>
              <a:gd name="T0" fmla="*/ 0 w 432"/>
              <a:gd name="T1" fmla="*/ 196 h 353"/>
              <a:gd name="T2" fmla="*/ 103 w 432"/>
              <a:gd name="T3" fmla="*/ 153 h 353"/>
              <a:gd name="T4" fmla="*/ 356 w 432"/>
              <a:gd name="T5" fmla="*/ 0 h 353"/>
              <a:gd name="T6" fmla="*/ 432 w 432"/>
              <a:gd name="T7" fmla="*/ 140 h 353"/>
              <a:gd name="T8" fmla="*/ 154 w 432"/>
              <a:gd name="T9" fmla="*/ 305 h 353"/>
              <a:gd name="T10" fmla="*/ 41 w 432"/>
              <a:gd name="T11" fmla="*/ 353 h 353"/>
              <a:gd name="T12" fmla="*/ 0 w 432"/>
              <a:gd name="T13" fmla="*/ 196 h 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32" h="353">
                <a:moveTo>
                  <a:pt x="0" y="196"/>
                </a:moveTo>
                <a:lnTo>
                  <a:pt x="103" y="153"/>
                </a:lnTo>
                <a:lnTo>
                  <a:pt x="356" y="0"/>
                </a:lnTo>
                <a:lnTo>
                  <a:pt x="432" y="140"/>
                </a:lnTo>
                <a:lnTo>
                  <a:pt x="154" y="305"/>
                </a:lnTo>
                <a:lnTo>
                  <a:pt x="41" y="353"/>
                </a:lnTo>
                <a:lnTo>
                  <a:pt x="0" y="196"/>
                </a:lnTo>
                <a:close/>
              </a:path>
            </a:pathLst>
          </a:custGeom>
          <a:solidFill>
            <a:srgbClr val="DD2A1B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71" name="Metin kutusu 370"/>
          <p:cNvSpPr txBox="1"/>
          <p:nvPr/>
        </p:nvSpPr>
        <p:spPr>
          <a:xfrm>
            <a:off x="101136" y="202929"/>
            <a:ext cx="5190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’de bir geçen </a:t>
            </a:r>
            <a:r>
              <a:rPr lang="tr-TR" sz="900" u="sng" dirty="0" err="1" smtClean="0">
                <a:latin typeface="Segoe Print" panose="02000600000000000000" pitchFamily="2" charset="0"/>
              </a:rPr>
              <a:t>Stab-Werner</a:t>
            </a:r>
            <a:r>
              <a:rPr lang="tr-TR" sz="900" dirty="0" smtClean="0">
                <a:latin typeface="Segoe Print" panose="02000600000000000000" pitchFamily="2" charset="0"/>
              </a:rPr>
              <a:t> </a:t>
            </a:r>
          </a:p>
          <a:p>
            <a:r>
              <a:rPr lang="tr-TR" sz="900" dirty="0" smtClean="0">
                <a:latin typeface="Segoe Print" panose="02000600000000000000" pitchFamily="2" charset="0"/>
              </a:rPr>
              <a:t>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372" name="Metin kutusu 371"/>
          <p:cNvSpPr txBox="1"/>
          <p:nvPr/>
        </p:nvSpPr>
        <p:spPr>
          <a:xfrm>
            <a:off x="9947314" y="830230"/>
            <a:ext cx="2244686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idistan</a:t>
            </a:r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tr-TR" sz="9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jeksiyon’u</a:t>
            </a:r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üzenleyerek, paraleller boyunca uzunluk korumak.</a:t>
            </a:r>
          </a:p>
        </p:txBody>
      </p:sp>
      <p:sp>
        <p:nvSpPr>
          <p:cNvPr id="373" name="Metin kutusu 372"/>
          <p:cNvSpPr txBox="1"/>
          <p:nvPr/>
        </p:nvSpPr>
        <p:spPr>
          <a:xfrm>
            <a:off x="9947314" y="572261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70" name="Nesne 69"/>
          <p:cNvGraphicFramePr>
            <a:graphicFrameLocks noChangeAspect="1"/>
          </p:cNvGraphicFramePr>
          <p:nvPr>
            <p:extLst/>
          </p:nvPr>
        </p:nvGraphicFramePr>
        <p:xfrm>
          <a:off x="5415731" y="373045"/>
          <a:ext cx="2778280" cy="37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" name="Equation" r:id="rId3" imgW="2933640" imgH="393480" progId="Equation.DSMT4">
                  <p:embed/>
                </p:oleObj>
              </mc:Choice>
              <mc:Fallback>
                <p:oleObj name="Equation" r:id="rId3" imgW="2933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5731" y="373045"/>
                        <a:ext cx="2778280" cy="372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Nesne 70"/>
          <p:cNvGraphicFramePr>
            <a:graphicFrameLocks noChangeAspect="1"/>
          </p:cNvGraphicFramePr>
          <p:nvPr>
            <p:extLst/>
          </p:nvPr>
        </p:nvGraphicFramePr>
        <p:xfrm>
          <a:off x="5459681" y="826630"/>
          <a:ext cx="2128837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" name="Equation" r:id="rId5" imgW="2171520" imgH="228600" progId="Equation.DSMT4">
                  <p:embed/>
                </p:oleObj>
              </mc:Choice>
              <mc:Fallback>
                <p:oleObj name="Equation" r:id="rId5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9681" y="826630"/>
                        <a:ext cx="2128837" cy="22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7" name="Grup 216"/>
          <p:cNvGrpSpPr/>
          <p:nvPr/>
        </p:nvGrpSpPr>
        <p:grpSpPr>
          <a:xfrm>
            <a:off x="319358" y="1131115"/>
            <a:ext cx="4395847" cy="3758021"/>
            <a:chOff x="581026" y="835025"/>
            <a:chExt cx="4395847" cy="3758021"/>
          </a:xfrm>
        </p:grpSpPr>
        <p:sp>
          <p:nvSpPr>
            <p:cNvPr id="218" name="Oval 78"/>
            <p:cNvSpPr>
              <a:spLocks noChangeArrowheads="1"/>
            </p:cNvSpPr>
            <p:nvPr/>
          </p:nvSpPr>
          <p:spPr bwMode="auto">
            <a:xfrm>
              <a:off x="936626" y="835025"/>
              <a:ext cx="3562350" cy="3513137"/>
            </a:xfrm>
            <a:prstGeom prst="ellips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19" name="Oval 79"/>
            <p:cNvSpPr>
              <a:spLocks noChangeArrowheads="1"/>
            </p:cNvSpPr>
            <p:nvPr/>
          </p:nvSpPr>
          <p:spPr bwMode="auto">
            <a:xfrm>
              <a:off x="1233488" y="1127125"/>
              <a:ext cx="2968625" cy="2928937"/>
            </a:xfrm>
            <a:prstGeom prst="ellips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0" name="Oval 80"/>
            <p:cNvSpPr>
              <a:spLocks noChangeArrowheads="1"/>
            </p:cNvSpPr>
            <p:nvPr/>
          </p:nvSpPr>
          <p:spPr bwMode="auto">
            <a:xfrm>
              <a:off x="1530351" y="1420813"/>
              <a:ext cx="2374900" cy="2343150"/>
            </a:xfrm>
            <a:prstGeom prst="ellips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1" name="Oval 81"/>
            <p:cNvSpPr>
              <a:spLocks noChangeArrowheads="1"/>
            </p:cNvSpPr>
            <p:nvPr/>
          </p:nvSpPr>
          <p:spPr bwMode="auto">
            <a:xfrm>
              <a:off x="1827213" y="1712913"/>
              <a:ext cx="1781175" cy="1757362"/>
            </a:xfrm>
            <a:prstGeom prst="ellipse">
              <a:avLst/>
            </a:prstGeom>
            <a:noFill/>
            <a:ln w="3175" cap="flat">
              <a:solidFill>
                <a:srgbClr val="DD2A1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2" name="Oval 82"/>
            <p:cNvSpPr>
              <a:spLocks noChangeArrowheads="1"/>
            </p:cNvSpPr>
            <p:nvPr/>
          </p:nvSpPr>
          <p:spPr bwMode="auto">
            <a:xfrm>
              <a:off x="2714626" y="2587625"/>
              <a:ext cx="6350" cy="7937"/>
            </a:xfrm>
            <a:prstGeom prst="ellips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3" name="Oval 83"/>
            <p:cNvSpPr>
              <a:spLocks noChangeArrowheads="1"/>
            </p:cNvSpPr>
            <p:nvPr/>
          </p:nvSpPr>
          <p:spPr bwMode="auto">
            <a:xfrm>
              <a:off x="2122488" y="2005013"/>
              <a:ext cx="1190625" cy="1173162"/>
            </a:xfrm>
            <a:prstGeom prst="ellips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4" name="Oval 84"/>
            <p:cNvSpPr>
              <a:spLocks noChangeArrowheads="1"/>
            </p:cNvSpPr>
            <p:nvPr/>
          </p:nvSpPr>
          <p:spPr bwMode="auto">
            <a:xfrm>
              <a:off x="2420938" y="2298700"/>
              <a:ext cx="593725" cy="585787"/>
            </a:xfrm>
            <a:prstGeom prst="ellips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5" name="Oval 85"/>
            <p:cNvSpPr>
              <a:spLocks noChangeArrowheads="1"/>
            </p:cNvSpPr>
            <p:nvPr/>
          </p:nvSpPr>
          <p:spPr bwMode="auto">
            <a:xfrm>
              <a:off x="2184401" y="2065338"/>
              <a:ext cx="1068388" cy="1054100"/>
            </a:xfrm>
            <a:prstGeom prst="ellipse">
              <a:avLst/>
            </a:prstGeom>
            <a:noFill/>
            <a:ln w="3175" cap="flat">
              <a:solidFill>
                <a:srgbClr val="00A3D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6" name="Oval 86"/>
            <p:cNvSpPr>
              <a:spLocks noChangeArrowheads="1"/>
            </p:cNvSpPr>
            <p:nvPr/>
          </p:nvSpPr>
          <p:spPr bwMode="auto">
            <a:xfrm>
              <a:off x="2243138" y="2122488"/>
              <a:ext cx="950913" cy="938212"/>
            </a:xfrm>
            <a:prstGeom prst="ellipse">
              <a:avLst/>
            </a:prstGeom>
            <a:noFill/>
            <a:ln w="3175" cap="flat">
              <a:solidFill>
                <a:srgbClr val="00A3D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3" name="Line 87"/>
            <p:cNvSpPr>
              <a:spLocks noChangeShapeType="1"/>
            </p:cNvSpPr>
            <p:nvPr/>
          </p:nvSpPr>
          <p:spPr bwMode="auto">
            <a:xfrm>
              <a:off x="2716213" y="835025"/>
              <a:ext cx="3175" cy="3513137"/>
            </a:xfrm>
            <a:prstGeom prst="lin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4" name="Line 88"/>
            <p:cNvSpPr>
              <a:spLocks noChangeShapeType="1"/>
            </p:cNvSpPr>
            <p:nvPr/>
          </p:nvSpPr>
          <p:spPr bwMode="auto">
            <a:xfrm flipH="1" flipV="1">
              <a:off x="2717801" y="2590800"/>
              <a:ext cx="1541463" cy="879475"/>
            </a:xfrm>
            <a:prstGeom prst="lin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5" name="Line 89"/>
            <p:cNvSpPr>
              <a:spLocks noChangeShapeType="1"/>
            </p:cNvSpPr>
            <p:nvPr/>
          </p:nvSpPr>
          <p:spPr bwMode="auto">
            <a:xfrm flipH="1" flipV="1">
              <a:off x="2717801" y="2592388"/>
              <a:ext cx="890588" cy="1520825"/>
            </a:xfrm>
            <a:prstGeom prst="lin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6" name="Line 90"/>
            <p:cNvSpPr>
              <a:spLocks noChangeShapeType="1"/>
            </p:cNvSpPr>
            <p:nvPr/>
          </p:nvSpPr>
          <p:spPr bwMode="auto">
            <a:xfrm flipV="1">
              <a:off x="936626" y="2590800"/>
              <a:ext cx="3562350" cy="1587"/>
            </a:xfrm>
            <a:prstGeom prst="lin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7" name="Line 91"/>
            <p:cNvSpPr>
              <a:spLocks noChangeShapeType="1"/>
            </p:cNvSpPr>
            <p:nvPr/>
          </p:nvSpPr>
          <p:spPr bwMode="auto">
            <a:xfrm flipV="1">
              <a:off x="2717801" y="1712913"/>
              <a:ext cx="1543050" cy="877887"/>
            </a:xfrm>
            <a:prstGeom prst="lin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8" name="Line 92"/>
            <p:cNvSpPr>
              <a:spLocks noChangeShapeType="1"/>
            </p:cNvSpPr>
            <p:nvPr/>
          </p:nvSpPr>
          <p:spPr bwMode="auto">
            <a:xfrm flipV="1">
              <a:off x="2717801" y="1069975"/>
              <a:ext cx="890588" cy="1520825"/>
            </a:xfrm>
            <a:prstGeom prst="lin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9" name="Line 93"/>
            <p:cNvSpPr>
              <a:spLocks noChangeShapeType="1"/>
            </p:cNvSpPr>
            <p:nvPr/>
          </p:nvSpPr>
          <p:spPr bwMode="auto">
            <a:xfrm flipV="1">
              <a:off x="1827213" y="2592388"/>
              <a:ext cx="890588" cy="1520825"/>
            </a:xfrm>
            <a:prstGeom prst="lin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40" name="Line 94"/>
            <p:cNvSpPr>
              <a:spLocks noChangeShapeType="1"/>
            </p:cNvSpPr>
            <p:nvPr/>
          </p:nvSpPr>
          <p:spPr bwMode="auto">
            <a:xfrm flipV="1">
              <a:off x="1176338" y="2590800"/>
              <a:ext cx="1541463" cy="877887"/>
            </a:xfrm>
            <a:prstGeom prst="lin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41" name="Line 95"/>
            <p:cNvSpPr>
              <a:spLocks noChangeShapeType="1"/>
            </p:cNvSpPr>
            <p:nvPr/>
          </p:nvSpPr>
          <p:spPr bwMode="auto">
            <a:xfrm flipH="1" flipV="1">
              <a:off x="1174751" y="1712913"/>
              <a:ext cx="1543050" cy="877887"/>
            </a:xfrm>
            <a:prstGeom prst="lin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42" name="Line 96"/>
            <p:cNvSpPr>
              <a:spLocks noChangeShapeType="1"/>
            </p:cNvSpPr>
            <p:nvPr/>
          </p:nvSpPr>
          <p:spPr bwMode="auto">
            <a:xfrm flipH="1" flipV="1">
              <a:off x="1827213" y="1071563"/>
              <a:ext cx="890588" cy="1520825"/>
            </a:xfrm>
            <a:prstGeom prst="line">
              <a:avLst/>
            </a:prstGeom>
            <a:noFill/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59" name="Line 97"/>
            <p:cNvSpPr>
              <a:spLocks noChangeShapeType="1"/>
            </p:cNvSpPr>
            <p:nvPr/>
          </p:nvSpPr>
          <p:spPr bwMode="auto">
            <a:xfrm flipH="1" flipV="1">
              <a:off x="2717801" y="2590800"/>
              <a:ext cx="781050" cy="1577975"/>
            </a:xfrm>
            <a:prstGeom prst="line">
              <a:avLst/>
            </a:prstGeom>
            <a:noFill/>
            <a:ln w="3175" cap="flat">
              <a:solidFill>
                <a:srgbClr val="00A3D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60" name="Line 98"/>
            <p:cNvSpPr>
              <a:spLocks noChangeShapeType="1"/>
            </p:cNvSpPr>
            <p:nvPr/>
          </p:nvSpPr>
          <p:spPr bwMode="auto">
            <a:xfrm flipH="1" flipV="1">
              <a:off x="2716213" y="2589213"/>
              <a:ext cx="1258888" cy="1241425"/>
            </a:xfrm>
            <a:prstGeom prst="line">
              <a:avLst/>
            </a:prstGeom>
            <a:noFill/>
            <a:ln w="3175" cap="flat">
              <a:solidFill>
                <a:srgbClr val="00A3D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61" name="Oval 99"/>
            <p:cNvSpPr>
              <a:spLocks noChangeArrowheads="1"/>
            </p:cNvSpPr>
            <p:nvPr/>
          </p:nvSpPr>
          <p:spPr bwMode="auto">
            <a:xfrm>
              <a:off x="2714626" y="2587625"/>
              <a:ext cx="7938" cy="6350"/>
            </a:xfrm>
            <a:prstGeom prst="ellipse">
              <a:avLst/>
            </a:prstGeom>
            <a:solidFill>
              <a:srgbClr val="DD2A1B"/>
            </a:solidFill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62" name="Freeform 100"/>
            <p:cNvSpPr>
              <a:spLocks/>
            </p:cNvSpPr>
            <p:nvPr/>
          </p:nvSpPr>
          <p:spPr bwMode="auto">
            <a:xfrm>
              <a:off x="2927351" y="2922588"/>
              <a:ext cx="169863" cy="142875"/>
            </a:xfrm>
            <a:custGeom>
              <a:avLst/>
              <a:gdLst>
                <a:gd name="T0" fmla="*/ 0 w 478"/>
                <a:gd name="T1" fmla="*/ 256 h 405"/>
                <a:gd name="T2" fmla="*/ 0 w 478"/>
                <a:gd name="T3" fmla="*/ 256 h 405"/>
                <a:gd name="T4" fmla="*/ 79 w 478"/>
                <a:gd name="T5" fmla="*/ 214 h 405"/>
                <a:gd name="T6" fmla="*/ 238 w 478"/>
                <a:gd name="T7" fmla="*/ 111 h 405"/>
                <a:gd name="T8" fmla="*/ 358 w 478"/>
                <a:gd name="T9" fmla="*/ 0 h 405"/>
                <a:gd name="T10" fmla="*/ 478 w 478"/>
                <a:gd name="T11" fmla="*/ 118 h 405"/>
                <a:gd name="T12" fmla="*/ 341 w 478"/>
                <a:gd name="T13" fmla="*/ 236 h 405"/>
                <a:gd name="T14" fmla="*/ 165 w 478"/>
                <a:gd name="T15" fmla="*/ 359 h 405"/>
                <a:gd name="T16" fmla="*/ 72 w 478"/>
                <a:gd name="T17" fmla="*/ 405 h 405"/>
                <a:gd name="T18" fmla="*/ 0 w 478"/>
                <a:gd name="T19" fmla="*/ 256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78" h="405">
                  <a:moveTo>
                    <a:pt x="0" y="256"/>
                  </a:moveTo>
                  <a:lnTo>
                    <a:pt x="0" y="256"/>
                  </a:lnTo>
                  <a:lnTo>
                    <a:pt x="79" y="214"/>
                  </a:lnTo>
                  <a:lnTo>
                    <a:pt x="238" y="111"/>
                  </a:lnTo>
                  <a:lnTo>
                    <a:pt x="358" y="0"/>
                  </a:lnTo>
                  <a:lnTo>
                    <a:pt x="478" y="118"/>
                  </a:lnTo>
                  <a:lnTo>
                    <a:pt x="341" y="236"/>
                  </a:lnTo>
                  <a:lnTo>
                    <a:pt x="165" y="359"/>
                  </a:lnTo>
                  <a:lnTo>
                    <a:pt x="72" y="405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DD2A1B"/>
            </a:solidFill>
            <a:ln w="3175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63" name="Oval 262"/>
            <p:cNvSpPr/>
            <p:nvPr/>
          </p:nvSpPr>
          <p:spPr>
            <a:xfrm flipV="1">
              <a:off x="2696447" y="2572702"/>
              <a:ext cx="47918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264" name="Rectangle 34"/>
            <p:cNvSpPr>
              <a:spLocks noChangeArrowheads="1"/>
            </p:cNvSpPr>
            <p:nvPr/>
          </p:nvSpPr>
          <p:spPr bwMode="auto">
            <a:xfrm>
              <a:off x="2641620" y="2602665"/>
              <a:ext cx="73738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1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K</a:t>
              </a:r>
              <a:endParaRPr kumimoji="0" lang="tr-TR" altLang="tr-TR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5" name="Metin kutusu 264"/>
            <p:cNvSpPr txBox="1"/>
            <p:nvPr/>
          </p:nvSpPr>
          <p:spPr>
            <a:xfrm>
              <a:off x="2879772" y="2425302"/>
              <a:ext cx="29687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6" name="Metin kutusu 265"/>
            <p:cNvSpPr txBox="1"/>
            <p:nvPr/>
          </p:nvSpPr>
          <p:spPr>
            <a:xfrm>
              <a:off x="4057962" y="2434555"/>
              <a:ext cx="29687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7" name="Metin kutusu 266"/>
            <p:cNvSpPr txBox="1"/>
            <p:nvPr/>
          </p:nvSpPr>
          <p:spPr>
            <a:xfrm>
              <a:off x="3173113" y="2437047"/>
              <a:ext cx="29687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8" name="Metin kutusu 267"/>
            <p:cNvSpPr txBox="1"/>
            <p:nvPr/>
          </p:nvSpPr>
          <p:spPr>
            <a:xfrm>
              <a:off x="3489062" y="2439084"/>
              <a:ext cx="24718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9" name="Metin kutusu 268"/>
            <p:cNvSpPr txBox="1"/>
            <p:nvPr/>
          </p:nvSpPr>
          <p:spPr>
            <a:xfrm>
              <a:off x="3762921" y="2439084"/>
              <a:ext cx="29687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0" name="Metin kutusu 269"/>
            <p:cNvSpPr txBox="1"/>
            <p:nvPr/>
          </p:nvSpPr>
          <p:spPr>
            <a:xfrm>
              <a:off x="4334470" y="2438317"/>
              <a:ext cx="3161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1" name="Metin kutusu 270"/>
            <p:cNvSpPr txBox="1"/>
            <p:nvPr/>
          </p:nvSpPr>
          <p:spPr>
            <a:xfrm>
              <a:off x="1444096" y="895962"/>
              <a:ext cx="51525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15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2" name="Metin kutusu 271"/>
            <p:cNvSpPr txBox="1"/>
            <p:nvPr/>
          </p:nvSpPr>
          <p:spPr>
            <a:xfrm>
              <a:off x="1530351" y="4126369"/>
              <a:ext cx="38127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3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3" name="Metin kutusu 272"/>
            <p:cNvSpPr txBox="1"/>
            <p:nvPr/>
          </p:nvSpPr>
          <p:spPr>
            <a:xfrm>
              <a:off x="769579" y="1583973"/>
              <a:ext cx="42845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12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4" name="Metin kutusu 273"/>
            <p:cNvSpPr txBox="1"/>
            <p:nvPr/>
          </p:nvSpPr>
          <p:spPr>
            <a:xfrm>
              <a:off x="3083782" y="2682051"/>
              <a:ext cx="3161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6</a:t>
              </a:r>
              <a:endParaRPr lang="tr-TR" sz="800" i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5" name="Metin kutusu 274"/>
            <p:cNvSpPr txBox="1"/>
            <p:nvPr/>
          </p:nvSpPr>
          <p:spPr>
            <a:xfrm>
              <a:off x="2592975" y="4377602"/>
              <a:ext cx="3161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6" name="Metin kutusu 275"/>
            <p:cNvSpPr txBox="1"/>
            <p:nvPr/>
          </p:nvSpPr>
          <p:spPr>
            <a:xfrm>
              <a:off x="854025" y="3485273"/>
              <a:ext cx="39567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6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7" name="Metin kutusu 276"/>
            <p:cNvSpPr txBox="1"/>
            <p:nvPr/>
          </p:nvSpPr>
          <p:spPr>
            <a:xfrm>
              <a:off x="4211439" y="3430085"/>
              <a:ext cx="424417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6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8" name="Metin kutusu 277"/>
            <p:cNvSpPr txBox="1"/>
            <p:nvPr/>
          </p:nvSpPr>
          <p:spPr>
            <a:xfrm>
              <a:off x="581026" y="2500384"/>
              <a:ext cx="38406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9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9" name="Metin kutusu 278"/>
            <p:cNvSpPr txBox="1"/>
            <p:nvPr/>
          </p:nvSpPr>
          <p:spPr>
            <a:xfrm>
              <a:off x="4504809" y="2479903"/>
              <a:ext cx="47206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9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0" name="Metin kutusu 279"/>
            <p:cNvSpPr txBox="1"/>
            <p:nvPr/>
          </p:nvSpPr>
          <p:spPr>
            <a:xfrm>
              <a:off x="4212211" y="1590192"/>
              <a:ext cx="44869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12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1" name="Metin kutusu 280"/>
            <p:cNvSpPr txBox="1"/>
            <p:nvPr/>
          </p:nvSpPr>
          <p:spPr>
            <a:xfrm>
              <a:off x="3541734" y="869841"/>
              <a:ext cx="50359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15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2" name="Metin kutusu 281"/>
            <p:cNvSpPr txBox="1"/>
            <p:nvPr/>
          </p:nvSpPr>
          <p:spPr>
            <a:xfrm>
              <a:off x="3523457" y="4095786"/>
              <a:ext cx="38023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30</a:t>
              </a:r>
              <a:endParaRPr lang="tr-TR" sz="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3" name="Metin kutusu 282"/>
            <p:cNvSpPr txBox="1"/>
            <p:nvPr/>
          </p:nvSpPr>
          <p:spPr>
            <a:xfrm>
              <a:off x="3027722" y="2568908"/>
              <a:ext cx="3161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2</a:t>
              </a:r>
              <a:endParaRPr lang="tr-TR" sz="800" i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4" name="Metin kutusu 283"/>
            <p:cNvSpPr txBox="1"/>
            <p:nvPr/>
          </p:nvSpPr>
          <p:spPr>
            <a:xfrm>
              <a:off x="3379588" y="4189608"/>
              <a:ext cx="3161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6</a:t>
              </a:r>
              <a:endParaRPr lang="tr-TR" sz="800" i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5" name="Metin kutusu 284"/>
            <p:cNvSpPr txBox="1"/>
            <p:nvPr/>
          </p:nvSpPr>
          <p:spPr>
            <a:xfrm>
              <a:off x="3892758" y="3833813"/>
              <a:ext cx="3161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800" i="1" dirty="0" smtClean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5</a:t>
              </a:r>
              <a:endParaRPr lang="tr-TR" sz="800" i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" name="Serbest Form 2"/>
          <p:cNvSpPr/>
          <p:nvPr/>
        </p:nvSpPr>
        <p:spPr>
          <a:xfrm>
            <a:off x="10595172" y="3899581"/>
            <a:ext cx="621030" cy="167640"/>
          </a:xfrm>
          <a:custGeom>
            <a:avLst/>
            <a:gdLst>
              <a:gd name="connsiteX0" fmla="*/ 0 w 621030"/>
              <a:gd name="connsiteY0" fmla="*/ 0 h 167640"/>
              <a:gd name="connsiteX1" fmla="*/ 194310 w 621030"/>
              <a:gd name="connsiteY1" fmla="*/ 15240 h 167640"/>
              <a:gd name="connsiteX2" fmla="*/ 441960 w 621030"/>
              <a:gd name="connsiteY2" fmla="*/ 80010 h 167640"/>
              <a:gd name="connsiteX3" fmla="*/ 621030 w 621030"/>
              <a:gd name="connsiteY3" fmla="*/ 167640 h 167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1030" h="167640">
                <a:moveTo>
                  <a:pt x="0" y="0"/>
                </a:moveTo>
                <a:cubicBezTo>
                  <a:pt x="60325" y="952"/>
                  <a:pt x="120650" y="1905"/>
                  <a:pt x="194310" y="15240"/>
                </a:cubicBezTo>
                <a:cubicBezTo>
                  <a:pt x="267970" y="28575"/>
                  <a:pt x="370840" y="54610"/>
                  <a:pt x="441960" y="80010"/>
                </a:cubicBezTo>
                <a:cubicBezTo>
                  <a:pt x="513080" y="105410"/>
                  <a:pt x="567055" y="136525"/>
                  <a:pt x="621030" y="16764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pic>
        <p:nvPicPr>
          <p:cNvPr id="9" name="Resim 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5400000">
            <a:off x="6006425" y="2513369"/>
            <a:ext cx="2517475" cy="1364536"/>
          </a:xfrm>
          <a:prstGeom prst="rect">
            <a:avLst/>
          </a:prstGeom>
        </p:spPr>
      </p:pic>
      <p:sp>
        <p:nvSpPr>
          <p:cNvPr id="286" name="Oval 55"/>
          <p:cNvSpPr>
            <a:spLocks noChangeArrowheads="1"/>
          </p:cNvSpPr>
          <p:nvPr/>
        </p:nvSpPr>
        <p:spPr bwMode="auto">
          <a:xfrm>
            <a:off x="10293620" y="1523113"/>
            <a:ext cx="593725" cy="594000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7" name="Oval 55"/>
          <p:cNvSpPr>
            <a:spLocks noChangeArrowheads="1"/>
          </p:cNvSpPr>
          <p:nvPr/>
        </p:nvSpPr>
        <p:spPr bwMode="auto">
          <a:xfrm>
            <a:off x="11103294" y="1514804"/>
            <a:ext cx="540000" cy="540000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cxnSp>
        <p:nvCxnSpPr>
          <p:cNvPr id="11" name="Düz Bağlayıcı 10"/>
          <p:cNvCxnSpPr>
            <a:endCxn id="286" idx="6"/>
          </p:cNvCxnSpPr>
          <p:nvPr/>
        </p:nvCxnSpPr>
        <p:spPr>
          <a:xfrm>
            <a:off x="10590482" y="1820113"/>
            <a:ext cx="296863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Düz Bağlayıcı 287"/>
          <p:cNvCxnSpPr/>
          <p:nvPr/>
        </p:nvCxnSpPr>
        <p:spPr>
          <a:xfrm flipV="1">
            <a:off x="11373294" y="1782213"/>
            <a:ext cx="270000" cy="259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Metin kutusu 14"/>
          <p:cNvSpPr txBox="1"/>
          <p:nvPr/>
        </p:nvSpPr>
        <p:spPr>
          <a:xfrm>
            <a:off x="10559171" y="1781847"/>
            <a:ext cx="4138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3,33</a:t>
            </a:r>
            <a:endParaRPr lang="tr-TR" sz="1000" dirty="0"/>
          </a:p>
        </p:txBody>
      </p:sp>
      <p:sp>
        <p:nvSpPr>
          <p:cNvPr id="289" name="Metin kutusu 288"/>
          <p:cNvSpPr txBox="1"/>
          <p:nvPr/>
        </p:nvSpPr>
        <p:spPr>
          <a:xfrm>
            <a:off x="11304132" y="1738760"/>
            <a:ext cx="4796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3,185</a:t>
            </a:r>
            <a:endParaRPr lang="tr-TR" sz="1000" dirty="0"/>
          </a:p>
        </p:txBody>
      </p:sp>
      <p:graphicFrame>
        <p:nvGraphicFramePr>
          <p:cNvPr id="32" name="Nesne 31"/>
          <p:cNvGraphicFramePr>
            <a:graphicFrameLocks noChangeAspect="1"/>
          </p:cNvGraphicFramePr>
          <p:nvPr>
            <p:extLst/>
          </p:nvPr>
        </p:nvGraphicFramePr>
        <p:xfrm>
          <a:off x="8562975" y="1420813"/>
          <a:ext cx="173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" name="Equation" r:id="rId8" imgW="1739880" imgH="203040" progId="Equation.DSMT4">
                  <p:embed/>
                </p:oleObj>
              </mc:Choice>
              <mc:Fallback>
                <p:oleObj name="Equation" r:id="rId8" imgW="1739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62975" y="1420813"/>
                        <a:ext cx="1739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Nesne 33"/>
          <p:cNvGraphicFramePr>
            <a:graphicFrameLocks noChangeAspect="1"/>
          </p:cNvGraphicFramePr>
          <p:nvPr>
            <p:extLst/>
          </p:nvPr>
        </p:nvGraphicFramePr>
        <p:xfrm>
          <a:off x="10204450" y="2517775"/>
          <a:ext cx="161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" name="Equation" r:id="rId10" imgW="1612800" imgH="203040" progId="Equation.DSMT4">
                  <p:embed/>
                </p:oleObj>
              </mc:Choice>
              <mc:Fallback>
                <p:oleObj name="Equation" r:id="rId10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04450" y="2517775"/>
                        <a:ext cx="1612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Metin kutusu 34"/>
          <p:cNvSpPr txBox="1"/>
          <p:nvPr/>
        </p:nvSpPr>
        <p:spPr>
          <a:xfrm>
            <a:off x="9114062" y="1665288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360º</a:t>
            </a:r>
            <a:endParaRPr lang="tr-T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0" name="Metin kutusu 289"/>
          <p:cNvSpPr txBox="1"/>
          <p:nvPr/>
        </p:nvSpPr>
        <p:spPr>
          <a:xfrm>
            <a:off x="10143701" y="2789106"/>
            <a:ext cx="17475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Gerçek Uzunluk açı</a:t>
            </a:r>
            <a:endParaRPr lang="tr-T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9" name="Nesne 48"/>
          <p:cNvGraphicFramePr>
            <a:graphicFrameLocks noChangeAspect="1"/>
          </p:cNvGraphicFramePr>
          <p:nvPr>
            <p:extLst/>
          </p:nvPr>
        </p:nvGraphicFramePr>
        <p:xfrm>
          <a:off x="5415731" y="1121402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" name="Equation" r:id="rId12" imgW="1612800" imgH="419040" progId="Equation.DSMT4">
                  <p:embed/>
                </p:oleObj>
              </mc:Choice>
              <mc:Fallback>
                <p:oleObj name="Equation" r:id="rId12" imgW="1612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15731" y="1121402"/>
                        <a:ext cx="1612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" name="Resim 8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55608" y="5274034"/>
            <a:ext cx="3631590" cy="194986"/>
          </a:xfrm>
          <a:prstGeom prst="rect">
            <a:avLst/>
          </a:prstGeom>
        </p:spPr>
      </p:pic>
      <p:pic>
        <p:nvPicPr>
          <p:cNvPr id="84" name="Resim 8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259592" y="5506985"/>
            <a:ext cx="3627606" cy="195382"/>
          </a:xfrm>
          <a:prstGeom prst="rect">
            <a:avLst/>
          </a:prstGeom>
        </p:spPr>
      </p:pic>
      <p:pic>
        <p:nvPicPr>
          <p:cNvPr id="85" name="Resim 8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259592" y="5736664"/>
            <a:ext cx="3627606" cy="194986"/>
          </a:xfrm>
          <a:prstGeom prst="rect">
            <a:avLst/>
          </a:prstGeom>
        </p:spPr>
      </p:pic>
      <p:pic>
        <p:nvPicPr>
          <p:cNvPr id="86" name="Resim 8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59592" y="5934599"/>
            <a:ext cx="3627606" cy="195382"/>
          </a:xfrm>
          <a:prstGeom prst="rect">
            <a:avLst/>
          </a:prstGeom>
        </p:spPr>
      </p:pic>
      <p:pic>
        <p:nvPicPr>
          <p:cNvPr id="87" name="Resim 8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255608" y="6166767"/>
            <a:ext cx="3631590" cy="194957"/>
          </a:xfrm>
          <a:prstGeom prst="rect">
            <a:avLst/>
          </a:prstGeom>
        </p:spPr>
      </p:pic>
      <p:cxnSp>
        <p:nvCxnSpPr>
          <p:cNvPr id="89" name="Düz Bağlayıcı 88"/>
          <p:cNvCxnSpPr>
            <a:endCxn id="21" idx="4"/>
          </p:cNvCxnSpPr>
          <p:nvPr/>
        </p:nvCxnSpPr>
        <p:spPr>
          <a:xfrm flipH="1">
            <a:off x="6683125" y="3180066"/>
            <a:ext cx="11696" cy="911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 89"/>
          <p:cNvSpPr/>
          <p:nvPr/>
        </p:nvSpPr>
        <p:spPr>
          <a:xfrm>
            <a:off x="6671961" y="318006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91" name="Nesne 90"/>
          <p:cNvGraphicFramePr>
            <a:graphicFrameLocks noChangeAspect="1"/>
          </p:cNvGraphicFramePr>
          <p:nvPr>
            <p:extLst/>
          </p:nvPr>
        </p:nvGraphicFramePr>
        <p:xfrm>
          <a:off x="5406444" y="1593650"/>
          <a:ext cx="1622187" cy="34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" name="Equation" r:id="rId19" imgW="1866600" imgH="393480" progId="Equation.DSMT4">
                  <p:embed/>
                </p:oleObj>
              </mc:Choice>
              <mc:Fallback>
                <p:oleObj name="Equation" r:id="rId19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06444" y="1593650"/>
                        <a:ext cx="1622187" cy="342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Düz Bağlayıcı 92"/>
          <p:cNvCxnSpPr/>
          <p:nvPr/>
        </p:nvCxnSpPr>
        <p:spPr>
          <a:xfrm flipH="1">
            <a:off x="6861914" y="1856361"/>
            <a:ext cx="7620" cy="12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Düz Bağlayıcı 94"/>
          <p:cNvCxnSpPr>
            <a:stCxn id="90" idx="4"/>
          </p:cNvCxnSpPr>
          <p:nvPr/>
        </p:nvCxnSpPr>
        <p:spPr>
          <a:xfrm flipV="1">
            <a:off x="6694821" y="1984981"/>
            <a:ext cx="163098" cy="12408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3" name="Resim 292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6200000">
            <a:off x="4789542" y="2485450"/>
            <a:ext cx="2600683" cy="1409637"/>
          </a:xfrm>
          <a:prstGeom prst="rect">
            <a:avLst/>
          </a:prstGeom>
        </p:spPr>
      </p:pic>
      <p:cxnSp>
        <p:nvCxnSpPr>
          <p:cNvPr id="294" name="Düz Bağlayıcı 293"/>
          <p:cNvCxnSpPr/>
          <p:nvPr/>
        </p:nvCxnSpPr>
        <p:spPr>
          <a:xfrm flipH="1">
            <a:off x="6519365" y="1845112"/>
            <a:ext cx="7620" cy="1231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Düz Bağlayıcı 294"/>
          <p:cNvCxnSpPr>
            <a:stCxn id="90" idx="4"/>
          </p:cNvCxnSpPr>
          <p:nvPr/>
        </p:nvCxnSpPr>
        <p:spPr>
          <a:xfrm flipH="1" flipV="1">
            <a:off x="6521602" y="1946085"/>
            <a:ext cx="173219" cy="1279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up 25"/>
          <p:cNvGrpSpPr/>
          <p:nvPr/>
        </p:nvGrpSpPr>
        <p:grpSpPr>
          <a:xfrm>
            <a:off x="5805488" y="2341563"/>
            <a:ext cx="1762125" cy="1762125"/>
            <a:chOff x="5805488" y="2341563"/>
            <a:chExt cx="1762125" cy="1762125"/>
          </a:xfrm>
        </p:grpSpPr>
        <p:sp>
          <p:nvSpPr>
            <p:cNvPr id="8" name="Freeform 209"/>
            <p:cNvSpPr>
              <a:spLocks/>
            </p:cNvSpPr>
            <p:nvPr/>
          </p:nvSpPr>
          <p:spPr bwMode="auto">
            <a:xfrm>
              <a:off x="5805488" y="2341563"/>
              <a:ext cx="755650" cy="873125"/>
            </a:xfrm>
            <a:custGeom>
              <a:avLst/>
              <a:gdLst>
                <a:gd name="T0" fmla="*/ 1507 w 1536"/>
                <a:gd name="T1" fmla="*/ 5 h 1764"/>
                <a:gd name="T2" fmla="*/ 1463 w 1536"/>
                <a:gd name="T3" fmla="*/ 12 h 1764"/>
                <a:gd name="T4" fmla="*/ 1419 w 1536"/>
                <a:gd name="T5" fmla="*/ 21 h 1764"/>
                <a:gd name="T6" fmla="*/ 1375 w 1536"/>
                <a:gd name="T7" fmla="*/ 31 h 1764"/>
                <a:gd name="T8" fmla="*/ 1332 w 1536"/>
                <a:gd name="T9" fmla="*/ 42 h 1764"/>
                <a:gd name="T10" fmla="*/ 1289 w 1536"/>
                <a:gd name="T11" fmla="*/ 54 h 1764"/>
                <a:gd name="T12" fmla="*/ 1246 w 1536"/>
                <a:gd name="T13" fmla="*/ 67 h 1764"/>
                <a:gd name="T14" fmla="*/ 1204 w 1536"/>
                <a:gd name="T15" fmla="*/ 81 h 1764"/>
                <a:gd name="T16" fmla="*/ 1161 w 1536"/>
                <a:gd name="T17" fmla="*/ 96 h 1764"/>
                <a:gd name="T18" fmla="*/ 1120 w 1536"/>
                <a:gd name="T19" fmla="*/ 112 h 1764"/>
                <a:gd name="T20" fmla="*/ 1078 w 1536"/>
                <a:gd name="T21" fmla="*/ 129 h 1764"/>
                <a:gd name="T22" fmla="*/ 1038 w 1536"/>
                <a:gd name="T23" fmla="*/ 148 h 1764"/>
                <a:gd name="T24" fmla="*/ 997 w 1536"/>
                <a:gd name="T25" fmla="*/ 167 h 1764"/>
                <a:gd name="T26" fmla="*/ 957 w 1536"/>
                <a:gd name="T27" fmla="*/ 187 h 1764"/>
                <a:gd name="T28" fmla="*/ 918 w 1536"/>
                <a:gd name="T29" fmla="*/ 208 h 1764"/>
                <a:gd name="T30" fmla="*/ 879 w 1536"/>
                <a:gd name="T31" fmla="*/ 231 h 1764"/>
                <a:gd name="T32" fmla="*/ 841 w 1536"/>
                <a:gd name="T33" fmla="*/ 254 h 1764"/>
                <a:gd name="T34" fmla="*/ 803 w 1536"/>
                <a:gd name="T35" fmla="*/ 278 h 1764"/>
                <a:gd name="T36" fmla="*/ 766 w 1536"/>
                <a:gd name="T37" fmla="*/ 303 h 1764"/>
                <a:gd name="T38" fmla="*/ 730 w 1536"/>
                <a:gd name="T39" fmla="*/ 329 h 1764"/>
                <a:gd name="T40" fmla="*/ 694 w 1536"/>
                <a:gd name="T41" fmla="*/ 356 h 1764"/>
                <a:gd name="T42" fmla="*/ 659 w 1536"/>
                <a:gd name="T43" fmla="*/ 384 h 1764"/>
                <a:gd name="T44" fmla="*/ 625 w 1536"/>
                <a:gd name="T45" fmla="*/ 413 h 1764"/>
                <a:gd name="T46" fmla="*/ 591 w 1536"/>
                <a:gd name="T47" fmla="*/ 442 h 1764"/>
                <a:gd name="T48" fmla="*/ 558 w 1536"/>
                <a:gd name="T49" fmla="*/ 473 h 1764"/>
                <a:gd name="T50" fmla="*/ 526 w 1536"/>
                <a:gd name="T51" fmla="*/ 504 h 1764"/>
                <a:gd name="T52" fmla="*/ 495 w 1536"/>
                <a:gd name="T53" fmla="*/ 536 h 1764"/>
                <a:gd name="T54" fmla="*/ 465 w 1536"/>
                <a:gd name="T55" fmla="*/ 568 h 1764"/>
                <a:gd name="T56" fmla="*/ 435 w 1536"/>
                <a:gd name="T57" fmla="*/ 602 h 1764"/>
                <a:gd name="T58" fmla="*/ 406 w 1536"/>
                <a:gd name="T59" fmla="*/ 636 h 1764"/>
                <a:gd name="T60" fmla="*/ 378 w 1536"/>
                <a:gd name="T61" fmla="*/ 671 h 1764"/>
                <a:gd name="T62" fmla="*/ 351 w 1536"/>
                <a:gd name="T63" fmla="*/ 707 h 1764"/>
                <a:gd name="T64" fmla="*/ 325 w 1536"/>
                <a:gd name="T65" fmla="*/ 743 h 1764"/>
                <a:gd name="T66" fmla="*/ 300 w 1536"/>
                <a:gd name="T67" fmla="*/ 780 h 1764"/>
                <a:gd name="T68" fmla="*/ 275 w 1536"/>
                <a:gd name="T69" fmla="*/ 817 h 1764"/>
                <a:gd name="T70" fmla="*/ 252 w 1536"/>
                <a:gd name="T71" fmla="*/ 855 h 1764"/>
                <a:gd name="T72" fmla="*/ 229 w 1536"/>
                <a:gd name="T73" fmla="*/ 894 h 1764"/>
                <a:gd name="T74" fmla="*/ 208 w 1536"/>
                <a:gd name="T75" fmla="*/ 933 h 1764"/>
                <a:gd name="T76" fmla="*/ 188 w 1536"/>
                <a:gd name="T77" fmla="*/ 973 h 1764"/>
                <a:gd name="T78" fmla="*/ 168 w 1536"/>
                <a:gd name="T79" fmla="*/ 1013 h 1764"/>
                <a:gd name="T80" fmla="*/ 150 w 1536"/>
                <a:gd name="T81" fmla="*/ 1054 h 1764"/>
                <a:gd name="T82" fmla="*/ 132 w 1536"/>
                <a:gd name="T83" fmla="*/ 1096 h 1764"/>
                <a:gd name="T84" fmla="*/ 116 w 1536"/>
                <a:gd name="T85" fmla="*/ 1137 h 1764"/>
                <a:gd name="T86" fmla="*/ 100 w 1536"/>
                <a:gd name="T87" fmla="*/ 1179 h 1764"/>
                <a:gd name="T88" fmla="*/ 86 w 1536"/>
                <a:gd name="T89" fmla="*/ 1222 h 1764"/>
                <a:gd name="T90" fmla="*/ 73 w 1536"/>
                <a:gd name="T91" fmla="*/ 1264 h 1764"/>
                <a:gd name="T92" fmla="*/ 61 w 1536"/>
                <a:gd name="T93" fmla="*/ 1307 h 1764"/>
                <a:gd name="T94" fmla="*/ 50 w 1536"/>
                <a:gd name="T95" fmla="*/ 1351 h 1764"/>
                <a:gd name="T96" fmla="*/ 40 w 1536"/>
                <a:gd name="T97" fmla="*/ 1394 h 1764"/>
                <a:gd name="T98" fmla="*/ 31 w 1536"/>
                <a:gd name="T99" fmla="*/ 1438 h 1764"/>
                <a:gd name="T100" fmla="*/ 23 w 1536"/>
                <a:gd name="T101" fmla="*/ 1482 h 1764"/>
                <a:gd name="T102" fmla="*/ 16 w 1536"/>
                <a:gd name="T103" fmla="*/ 1526 h 1764"/>
                <a:gd name="T104" fmla="*/ 11 w 1536"/>
                <a:gd name="T105" fmla="*/ 1571 h 1764"/>
                <a:gd name="T106" fmla="*/ 6 w 1536"/>
                <a:gd name="T107" fmla="*/ 1615 h 1764"/>
                <a:gd name="T108" fmla="*/ 3 w 1536"/>
                <a:gd name="T109" fmla="*/ 1660 h 1764"/>
                <a:gd name="T110" fmla="*/ 1 w 1536"/>
                <a:gd name="T111" fmla="*/ 1704 h 1764"/>
                <a:gd name="T112" fmla="*/ 0 w 1536"/>
                <a:gd name="T113" fmla="*/ 1749 h 1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536" h="1764">
                  <a:moveTo>
                    <a:pt x="1536" y="0"/>
                  </a:moveTo>
                  <a:cubicBezTo>
                    <a:pt x="1536" y="0"/>
                    <a:pt x="1528" y="1"/>
                    <a:pt x="1522" y="2"/>
                  </a:cubicBezTo>
                  <a:cubicBezTo>
                    <a:pt x="1515" y="3"/>
                    <a:pt x="1514" y="3"/>
                    <a:pt x="1507" y="5"/>
                  </a:cubicBezTo>
                  <a:cubicBezTo>
                    <a:pt x="1500" y="6"/>
                    <a:pt x="1499" y="6"/>
                    <a:pt x="1492" y="7"/>
                  </a:cubicBezTo>
                  <a:cubicBezTo>
                    <a:pt x="1486" y="8"/>
                    <a:pt x="1484" y="8"/>
                    <a:pt x="1478" y="9"/>
                  </a:cubicBezTo>
                  <a:cubicBezTo>
                    <a:pt x="1471" y="11"/>
                    <a:pt x="1469" y="11"/>
                    <a:pt x="1463" y="12"/>
                  </a:cubicBezTo>
                  <a:cubicBezTo>
                    <a:pt x="1456" y="13"/>
                    <a:pt x="1455" y="14"/>
                    <a:pt x="1448" y="15"/>
                  </a:cubicBezTo>
                  <a:cubicBezTo>
                    <a:pt x="1442" y="16"/>
                    <a:pt x="1440" y="17"/>
                    <a:pt x="1433" y="18"/>
                  </a:cubicBezTo>
                  <a:cubicBezTo>
                    <a:pt x="1427" y="19"/>
                    <a:pt x="1425" y="19"/>
                    <a:pt x="1419" y="21"/>
                  </a:cubicBezTo>
                  <a:cubicBezTo>
                    <a:pt x="1412" y="22"/>
                    <a:pt x="1411" y="23"/>
                    <a:pt x="1404" y="24"/>
                  </a:cubicBezTo>
                  <a:cubicBezTo>
                    <a:pt x="1398" y="25"/>
                    <a:pt x="1396" y="26"/>
                    <a:pt x="1390" y="27"/>
                  </a:cubicBezTo>
                  <a:cubicBezTo>
                    <a:pt x="1383" y="29"/>
                    <a:pt x="1382" y="29"/>
                    <a:pt x="1375" y="31"/>
                  </a:cubicBezTo>
                  <a:cubicBezTo>
                    <a:pt x="1369" y="32"/>
                    <a:pt x="1367" y="33"/>
                    <a:pt x="1361" y="34"/>
                  </a:cubicBezTo>
                  <a:cubicBezTo>
                    <a:pt x="1354" y="36"/>
                    <a:pt x="1353" y="36"/>
                    <a:pt x="1346" y="38"/>
                  </a:cubicBezTo>
                  <a:cubicBezTo>
                    <a:pt x="1340" y="40"/>
                    <a:pt x="1338" y="40"/>
                    <a:pt x="1332" y="42"/>
                  </a:cubicBezTo>
                  <a:cubicBezTo>
                    <a:pt x="1325" y="43"/>
                    <a:pt x="1324" y="44"/>
                    <a:pt x="1317" y="45"/>
                  </a:cubicBezTo>
                  <a:cubicBezTo>
                    <a:pt x="1311" y="47"/>
                    <a:pt x="1310" y="48"/>
                    <a:pt x="1303" y="49"/>
                  </a:cubicBezTo>
                  <a:cubicBezTo>
                    <a:pt x="1297" y="51"/>
                    <a:pt x="1295" y="52"/>
                    <a:pt x="1289" y="54"/>
                  </a:cubicBezTo>
                  <a:cubicBezTo>
                    <a:pt x="1282" y="56"/>
                    <a:pt x="1281" y="56"/>
                    <a:pt x="1274" y="58"/>
                  </a:cubicBezTo>
                  <a:cubicBezTo>
                    <a:pt x="1268" y="60"/>
                    <a:pt x="1267" y="60"/>
                    <a:pt x="1260" y="62"/>
                  </a:cubicBezTo>
                  <a:cubicBezTo>
                    <a:pt x="1254" y="64"/>
                    <a:pt x="1252" y="65"/>
                    <a:pt x="1246" y="67"/>
                  </a:cubicBezTo>
                  <a:cubicBezTo>
                    <a:pt x="1240" y="69"/>
                    <a:pt x="1238" y="69"/>
                    <a:pt x="1232" y="71"/>
                  </a:cubicBezTo>
                  <a:cubicBezTo>
                    <a:pt x="1225" y="73"/>
                    <a:pt x="1224" y="74"/>
                    <a:pt x="1218" y="76"/>
                  </a:cubicBezTo>
                  <a:cubicBezTo>
                    <a:pt x="1211" y="78"/>
                    <a:pt x="1210" y="78"/>
                    <a:pt x="1204" y="81"/>
                  </a:cubicBezTo>
                  <a:cubicBezTo>
                    <a:pt x="1197" y="83"/>
                    <a:pt x="1196" y="83"/>
                    <a:pt x="1190" y="86"/>
                  </a:cubicBezTo>
                  <a:cubicBezTo>
                    <a:pt x="1183" y="88"/>
                    <a:pt x="1182" y="88"/>
                    <a:pt x="1175" y="91"/>
                  </a:cubicBezTo>
                  <a:cubicBezTo>
                    <a:pt x="1169" y="93"/>
                    <a:pt x="1168" y="94"/>
                    <a:pt x="1161" y="96"/>
                  </a:cubicBezTo>
                  <a:cubicBezTo>
                    <a:pt x="1155" y="98"/>
                    <a:pt x="1154" y="99"/>
                    <a:pt x="1148" y="101"/>
                  </a:cubicBezTo>
                  <a:cubicBezTo>
                    <a:pt x="1141" y="103"/>
                    <a:pt x="1140" y="104"/>
                    <a:pt x="1134" y="106"/>
                  </a:cubicBezTo>
                  <a:cubicBezTo>
                    <a:pt x="1127" y="109"/>
                    <a:pt x="1126" y="110"/>
                    <a:pt x="1120" y="112"/>
                  </a:cubicBezTo>
                  <a:cubicBezTo>
                    <a:pt x="1113" y="114"/>
                    <a:pt x="1112" y="115"/>
                    <a:pt x="1106" y="118"/>
                  </a:cubicBezTo>
                  <a:cubicBezTo>
                    <a:pt x="1100" y="120"/>
                    <a:pt x="1098" y="121"/>
                    <a:pt x="1092" y="123"/>
                  </a:cubicBezTo>
                  <a:cubicBezTo>
                    <a:pt x="1086" y="126"/>
                    <a:pt x="1085" y="127"/>
                    <a:pt x="1078" y="129"/>
                  </a:cubicBezTo>
                  <a:cubicBezTo>
                    <a:pt x="1072" y="132"/>
                    <a:pt x="1071" y="133"/>
                    <a:pt x="1065" y="135"/>
                  </a:cubicBezTo>
                  <a:cubicBezTo>
                    <a:pt x="1059" y="138"/>
                    <a:pt x="1057" y="139"/>
                    <a:pt x="1051" y="141"/>
                  </a:cubicBezTo>
                  <a:cubicBezTo>
                    <a:pt x="1045" y="144"/>
                    <a:pt x="1044" y="145"/>
                    <a:pt x="1038" y="148"/>
                  </a:cubicBezTo>
                  <a:cubicBezTo>
                    <a:pt x="1032" y="150"/>
                    <a:pt x="1030" y="151"/>
                    <a:pt x="1024" y="154"/>
                  </a:cubicBezTo>
                  <a:cubicBezTo>
                    <a:pt x="1018" y="157"/>
                    <a:pt x="1017" y="157"/>
                    <a:pt x="1011" y="160"/>
                  </a:cubicBezTo>
                  <a:cubicBezTo>
                    <a:pt x="1005" y="163"/>
                    <a:pt x="1003" y="164"/>
                    <a:pt x="997" y="167"/>
                  </a:cubicBezTo>
                  <a:cubicBezTo>
                    <a:pt x="991" y="170"/>
                    <a:pt x="990" y="170"/>
                    <a:pt x="984" y="173"/>
                  </a:cubicBezTo>
                  <a:cubicBezTo>
                    <a:pt x="978" y="177"/>
                    <a:pt x="977" y="177"/>
                    <a:pt x="971" y="180"/>
                  </a:cubicBezTo>
                  <a:cubicBezTo>
                    <a:pt x="965" y="183"/>
                    <a:pt x="963" y="184"/>
                    <a:pt x="957" y="187"/>
                  </a:cubicBezTo>
                  <a:cubicBezTo>
                    <a:pt x="952" y="190"/>
                    <a:pt x="950" y="191"/>
                    <a:pt x="944" y="194"/>
                  </a:cubicBezTo>
                  <a:cubicBezTo>
                    <a:pt x="938" y="197"/>
                    <a:pt x="937" y="198"/>
                    <a:pt x="931" y="201"/>
                  </a:cubicBezTo>
                  <a:cubicBezTo>
                    <a:pt x="925" y="204"/>
                    <a:pt x="924" y="205"/>
                    <a:pt x="918" y="208"/>
                  </a:cubicBezTo>
                  <a:cubicBezTo>
                    <a:pt x="912" y="212"/>
                    <a:pt x="911" y="212"/>
                    <a:pt x="905" y="216"/>
                  </a:cubicBezTo>
                  <a:cubicBezTo>
                    <a:pt x="899" y="219"/>
                    <a:pt x="898" y="220"/>
                    <a:pt x="892" y="223"/>
                  </a:cubicBezTo>
                  <a:cubicBezTo>
                    <a:pt x="886" y="226"/>
                    <a:pt x="885" y="227"/>
                    <a:pt x="879" y="231"/>
                  </a:cubicBezTo>
                  <a:cubicBezTo>
                    <a:pt x="874" y="234"/>
                    <a:pt x="872" y="235"/>
                    <a:pt x="866" y="238"/>
                  </a:cubicBezTo>
                  <a:cubicBezTo>
                    <a:pt x="861" y="242"/>
                    <a:pt x="860" y="243"/>
                    <a:pt x="854" y="246"/>
                  </a:cubicBezTo>
                  <a:cubicBezTo>
                    <a:pt x="848" y="250"/>
                    <a:pt x="847" y="250"/>
                    <a:pt x="841" y="254"/>
                  </a:cubicBezTo>
                  <a:cubicBezTo>
                    <a:pt x="835" y="258"/>
                    <a:pt x="834" y="258"/>
                    <a:pt x="828" y="262"/>
                  </a:cubicBezTo>
                  <a:cubicBezTo>
                    <a:pt x="823" y="266"/>
                    <a:pt x="822" y="266"/>
                    <a:pt x="816" y="270"/>
                  </a:cubicBezTo>
                  <a:cubicBezTo>
                    <a:pt x="810" y="274"/>
                    <a:pt x="809" y="274"/>
                    <a:pt x="803" y="278"/>
                  </a:cubicBezTo>
                  <a:cubicBezTo>
                    <a:pt x="798" y="282"/>
                    <a:pt x="797" y="283"/>
                    <a:pt x="791" y="286"/>
                  </a:cubicBezTo>
                  <a:cubicBezTo>
                    <a:pt x="785" y="290"/>
                    <a:pt x="784" y="291"/>
                    <a:pt x="779" y="295"/>
                  </a:cubicBezTo>
                  <a:cubicBezTo>
                    <a:pt x="773" y="298"/>
                    <a:pt x="772" y="299"/>
                    <a:pt x="766" y="303"/>
                  </a:cubicBezTo>
                  <a:cubicBezTo>
                    <a:pt x="761" y="307"/>
                    <a:pt x="760" y="308"/>
                    <a:pt x="754" y="312"/>
                  </a:cubicBezTo>
                  <a:cubicBezTo>
                    <a:pt x="749" y="316"/>
                    <a:pt x="747" y="317"/>
                    <a:pt x="742" y="320"/>
                  </a:cubicBezTo>
                  <a:cubicBezTo>
                    <a:pt x="737" y="324"/>
                    <a:pt x="735" y="325"/>
                    <a:pt x="730" y="329"/>
                  </a:cubicBezTo>
                  <a:cubicBezTo>
                    <a:pt x="724" y="333"/>
                    <a:pt x="723" y="334"/>
                    <a:pt x="718" y="338"/>
                  </a:cubicBezTo>
                  <a:cubicBezTo>
                    <a:pt x="713" y="342"/>
                    <a:pt x="712" y="343"/>
                    <a:pt x="706" y="347"/>
                  </a:cubicBezTo>
                  <a:cubicBezTo>
                    <a:pt x="701" y="351"/>
                    <a:pt x="700" y="352"/>
                    <a:pt x="694" y="356"/>
                  </a:cubicBezTo>
                  <a:cubicBezTo>
                    <a:pt x="689" y="360"/>
                    <a:pt x="688" y="361"/>
                    <a:pt x="683" y="365"/>
                  </a:cubicBezTo>
                  <a:cubicBezTo>
                    <a:pt x="677" y="369"/>
                    <a:pt x="676" y="370"/>
                    <a:pt x="671" y="374"/>
                  </a:cubicBezTo>
                  <a:cubicBezTo>
                    <a:pt x="665" y="379"/>
                    <a:pt x="664" y="380"/>
                    <a:pt x="659" y="384"/>
                  </a:cubicBezTo>
                  <a:cubicBezTo>
                    <a:pt x="654" y="388"/>
                    <a:pt x="653" y="389"/>
                    <a:pt x="648" y="393"/>
                  </a:cubicBezTo>
                  <a:cubicBezTo>
                    <a:pt x="643" y="398"/>
                    <a:pt x="641" y="399"/>
                    <a:pt x="636" y="403"/>
                  </a:cubicBezTo>
                  <a:cubicBezTo>
                    <a:pt x="631" y="407"/>
                    <a:pt x="630" y="408"/>
                    <a:pt x="625" y="413"/>
                  </a:cubicBezTo>
                  <a:cubicBezTo>
                    <a:pt x="620" y="417"/>
                    <a:pt x="619" y="418"/>
                    <a:pt x="614" y="422"/>
                  </a:cubicBezTo>
                  <a:cubicBezTo>
                    <a:pt x="608" y="427"/>
                    <a:pt x="607" y="428"/>
                    <a:pt x="602" y="432"/>
                  </a:cubicBezTo>
                  <a:cubicBezTo>
                    <a:pt x="597" y="437"/>
                    <a:pt x="596" y="438"/>
                    <a:pt x="591" y="442"/>
                  </a:cubicBezTo>
                  <a:cubicBezTo>
                    <a:pt x="586" y="447"/>
                    <a:pt x="585" y="448"/>
                    <a:pt x="580" y="452"/>
                  </a:cubicBezTo>
                  <a:cubicBezTo>
                    <a:pt x="575" y="457"/>
                    <a:pt x="574" y="458"/>
                    <a:pt x="569" y="462"/>
                  </a:cubicBezTo>
                  <a:cubicBezTo>
                    <a:pt x="564" y="467"/>
                    <a:pt x="563" y="468"/>
                    <a:pt x="558" y="473"/>
                  </a:cubicBezTo>
                  <a:cubicBezTo>
                    <a:pt x="554" y="477"/>
                    <a:pt x="552" y="478"/>
                    <a:pt x="548" y="483"/>
                  </a:cubicBezTo>
                  <a:cubicBezTo>
                    <a:pt x="543" y="487"/>
                    <a:pt x="542" y="489"/>
                    <a:pt x="537" y="493"/>
                  </a:cubicBezTo>
                  <a:cubicBezTo>
                    <a:pt x="532" y="498"/>
                    <a:pt x="531" y="499"/>
                    <a:pt x="526" y="504"/>
                  </a:cubicBezTo>
                  <a:cubicBezTo>
                    <a:pt x="522" y="508"/>
                    <a:pt x="521" y="509"/>
                    <a:pt x="516" y="514"/>
                  </a:cubicBezTo>
                  <a:cubicBezTo>
                    <a:pt x="511" y="519"/>
                    <a:pt x="510" y="520"/>
                    <a:pt x="505" y="525"/>
                  </a:cubicBezTo>
                  <a:cubicBezTo>
                    <a:pt x="501" y="530"/>
                    <a:pt x="500" y="531"/>
                    <a:pt x="495" y="536"/>
                  </a:cubicBezTo>
                  <a:cubicBezTo>
                    <a:pt x="490" y="540"/>
                    <a:pt x="489" y="541"/>
                    <a:pt x="485" y="546"/>
                  </a:cubicBezTo>
                  <a:cubicBezTo>
                    <a:pt x="480" y="551"/>
                    <a:pt x="479" y="553"/>
                    <a:pt x="475" y="557"/>
                  </a:cubicBezTo>
                  <a:cubicBezTo>
                    <a:pt x="470" y="562"/>
                    <a:pt x="469" y="563"/>
                    <a:pt x="465" y="568"/>
                  </a:cubicBezTo>
                  <a:cubicBezTo>
                    <a:pt x="460" y="573"/>
                    <a:pt x="459" y="574"/>
                    <a:pt x="455" y="579"/>
                  </a:cubicBezTo>
                  <a:cubicBezTo>
                    <a:pt x="450" y="584"/>
                    <a:pt x="449" y="586"/>
                    <a:pt x="445" y="591"/>
                  </a:cubicBezTo>
                  <a:cubicBezTo>
                    <a:pt x="440" y="596"/>
                    <a:pt x="439" y="597"/>
                    <a:pt x="435" y="602"/>
                  </a:cubicBezTo>
                  <a:cubicBezTo>
                    <a:pt x="430" y="607"/>
                    <a:pt x="430" y="608"/>
                    <a:pt x="425" y="613"/>
                  </a:cubicBezTo>
                  <a:cubicBezTo>
                    <a:pt x="421" y="618"/>
                    <a:pt x="420" y="619"/>
                    <a:pt x="415" y="624"/>
                  </a:cubicBezTo>
                  <a:cubicBezTo>
                    <a:pt x="411" y="630"/>
                    <a:pt x="410" y="631"/>
                    <a:pt x="406" y="636"/>
                  </a:cubicBezTo>
                  <a:cubicBezTo>
                    <a:pt x="402" y="641"/>
                    <a:pt x="401" y="642"/>
                    <a:pt x="397" y="648"/>
                  </a:cubicBezTo>
                  <a:cubicBezTo>
                    <a:pt x="392" y="653"/>
                    <a:pt x="391" y="654"/>
                    <a:pt x="387" y="659"/>
                  </a:cubicBezTo>
                  <a:cubicBezTo>
                    <a:pt x="383" y="664"/>
                    <a:pt x="382" y="666"/>
                    <a:pt x="378" y="671"/>
                  </a:cubicBezTo>
                  <a:cubicBezTo>
                    <a:pt x="374" y="676"/>
                    <a:pt x="373" y="677"/>
                    <a:pt x="369" y="683"/>
                  </a:cubicBezTo>
                  <a:cubicBezTo>
                    <a:pt x="365" y="688"/>
                    <a:pt x="364" y="689"/>
                    <a:pt x="360" y="695"/>
                  </a:cubicBezTo>
                  <a:cubicBezTo>
                    <a:pt x="356" y="700"/>
                    <a:pt x="355" y="701"/>
                    <a:pt x="351" y="707"/>
                  </a:cubicBezTo>
                  <a:cubicBezTo>
                    <a:pt x="347" y="712"/>
                    <a:pt x="346" y="713"/>
                    <a:pt x="342" y="719"/>
                  </a:cubicBezTo>
                  <a:cubicBezTo>
                    <a:pt x="338" y="724"/>
                    <a:pt x="337" y="725"/>
                    <a:pt x="333" y="731"/>
                  </a:cubicBezTo>
                  <a:cubicBezTo>
                    <a:pt x="329" y="736"/>
                    <a:pt x="329" y="737"/>
                    <a:pt x="325" y="743"/>
                  </a:cubicBezTo>
                  <a:cubicBezTo>
                    <a:pt x="321" y="748"/>
                    <a:pt x="320" y="750"/>
                    <a:pt x="316" y="755"/>
                  </a:cubicBezTo>
                  <a:cubicBezTo>
                    <a:pt x="312" y="761"/>
                    <a:pt x="312" y="762"/>
                    <a:pt x="308" y="767"/>
                  </a:cubicBezTo>
                  <a:cubicBezTo>
                    <a:pt x="304" y="773"/>
                    <a:pt x="303" y="774"/>
                    <a:pt x="300" y="780"/>
                  </a:cubicBezTo>
                  <a:cubicBezTo>
                    <a:pt x="296" y="785"/>
                    <a:pt x="295" y="787"/>
                    <a:pt x="291" y="792"/>
                  </a:cubicBezTo>
                  <a:cubicBezTo>
                    <a:pt x="288" y="798"/>
                    <a:pt x="287" y="799"/>
                    <a:pt x="283" y="805"/>
                  </a:cubicBezTo>
                  <a:cubicBezTo>
                    <a:pt x="280" y="810"/>
                    <a:pt x="279" y="812"/>
                    <a:pt x="275" y="817"/>
                  </a:cubicBezTo>
                  <a:cubicBezTo>
                    <a:pt x="272" y="823"/>
                    <a:pt x="271" y="824"/>
                    <a:pt x="267" y="830"/>
                  </a:cubicBezTo>
                  <a:cubicBezTo>
                    <a:pt x="264" y="836"/>
                    <a:pt x="263" y="837"/>
                    <a:pt x="259" y="843"/>
                  </a:cubicBezTo>
                  <a:cubicBezTo>
                    <a:pt x="256" y="848"/>
                    <a:pt x="255" y="850"/>
                    <a:pt x="252" y="855"/>
                  </a:cubicBezTo>
                  <a:cubicBezTo>
                    <a:pt x="248" y="861"/>
                    <a:pt x="248" y="863"/>
                    <a:pt x="244" y="868"/>
                  </a:cubicBezTo>
                  <a:cubicBezTo>
                    <a:pt x="241" y="874"/>
                    <a:pt x="240" y="875"/>
                    <a:pt x="237" y="881"/>
                  </a:cubicBezTo>
                  <a:cubicBezTo>
                    <a:pt x="234" y="887"/>
                    <a:pt x="233" y="888"/>
                    <a:pt x="229" y="894"/>
                  </a:cubicBezTo>
                  <a:cubicBezTo>
                    <a:pt x="226" y="900"/>
                    <a:pt x="225" y="901"/>
                    <a:pt x="222" y="907"/>
                  </a:cubicBezTo>
                  <a:cubicBezTo>
                    <a:pt x="219" y="913"/>
                    <a:pt x="218" y="914"/>
                    <a:pt x="215" y="920"/>
                  </a:cubicBezTo>
                  <a:cubicBezTo>
                    <a:pt x="212" y="926"/>
                    <a:pt x="211" y="927"/>
                    <a:pt x="208" y="933"/>
                  </a:cubicBezTo>
                  <a:cubicBezTo>
                    <a:pt x="205" y="939"/>
                    <a:pt x="204" y="941"/>
                    <a:pt x="201" y="947"/>
                  </a:cubicBezTo>
                  <a:cubicBezTo>
                    <a:pt x="198" y="952"/>
                    <a:pt x="197" y="954"/>
                    <a:pt x="194" y="960"/>
                  </a:cubicBezTo>
                  <a:cubicBezTo>
                    <a:pt x="191" y="966"/>
                    <a:pt x="191" y="967"/>
                    <a:pt x="188" y="973"/>
                  </a:cubicBezTo>
                  <a:cubicBezTo>
                    <a:pt x="184" y="979"/>
                    <a:pt x="184" y="981"/>
                    <a:pt x="181" y="987"/>
                  </a:cubicBezTo>
                  <a:cubicBezTo>
                    <a:pt x="178" y="993"/>
                    <a:pt x="177" y="994"/>
                    <a:pt x="174" y="1000"/>
                  </a:cubicBezTo>
                  <a:cubicBezTo>
                    <a:pt x="172" y="1006"/>
                    <a:pt x="171" y="1007"/>
                    <a:pt x="168" y="1013"/>
                  </a:cubicBezTo>
                  <a:cubicBezTo>
                    <a:pt x="165" y="1019"/>
                    <a:pt x="165" y="1021"/>
                    <a:pt x="162" y="1027"/>
                  </a:cubicBezTo>
                  <a:cubicBezTo>
                    <a:pt x="159" y="1033"/>
                    <a:pt x="158" y="1034"/>
                    <a:pt x="156" y="1041"/>
                  </a:cubicBezTo>
                  <a:cubicBezTo>
                    <a:pt x="153" y="1047"/>
                    <a:pt x="152" y="1048"/>
                    <a:pt x="150" y="1054"/>
                  </a:cubicBezTo>
                  <a:cubicBezTo>
                    <a:pt x="147" y="1060"/>
                    <a:pt x="146" y="1062"/>
                    <a:pt x="144" y="1068"/>
                  </a:cubicBezTo>
                  <a:cubicBezTo>
                    <a:pt x="141" y="1074"/>
                    <a:pt x="140" y="1075"/>
                    <a:pt x="138" y="1082"/>
                  </a:cubicBezTo>
                  <a:cubicBezTo>
                    <a:pt x="135" y="1088"/>
                    <a:pt x="135" y="1089"/>
                    <a:pt x="132" y="1096"/>
                  </a:cubicBezTo>
                  <a:cubicBezTo>
                    <a:pt x="130" y="1102"/>
                    <a:pt x="129" y="1103"/>
                    <a:pt x="127" y="1109"/>
                  </a:cubicBezTo>
                  <a:cubicBezTo>
                    <a:pt x="124" y="1115"/>
                    <a:pt x="124" y="1117"/>
                    <a:pt x="121" y="1123"/>
                  </a:cubicBezTo>
                  <a:cubicBezTo>
                    <a:pt x="119" y="1129"/>
                    <a:pt x="118" y="1131"/>
                    <a:pt x="116" y="1137"/>
                  </a:cubicBezTo>
                  <a:cubicBezTo>
                    <a:pt x="113" y="1143"/>
                    <a:pt x="113" y="1145"/>
                    <a:pt x="111" y="1151"/>
                  </a:cubicBezTo>
                  <a:cubicBezTo>
                    <a:pt x="108" y="1157"/>
                    <a:pt x="108" y="1159"/>
                    <a:pt x="105" y="1165"/>
                  </a:cubicBezTo>
                  <a:cubicBezTo>
                    <a:pt x="103" y="1171"/>
                    <a:pt x="103" y="1173"/>
                    <a:pt x="100" y="1179"/>
                  </a:cubicBezTo>
                  <a:cubicBezTo>
                    <a:pt x="98" y="1185"/>
                    <a:pt x="98" y="1187"/>
                    <a:pt x="96" y="1193"/>
                  </a:cubicBezTo>
                  <a:cubicBezTo>
                    <a:pt x="93" y="1199"/>
                    <a:pt x="93" y="1201"/>
                    <a:pt x="91" y="1207"/>
                  </a:cubicBezTo>
                  <a:cubicBezTo>
                    <a:pt x="89" y="1214"/>
                    <a:pt x="88" y="1215"/>
                    <a:pt x="86" y="1222"/>
                  </a:cubicBezTo>
                  <a:cubicBezTo>
                    <a:pt x="84" y="1228"/>
                    <a:pt x="84" y="1229"/>
                    <a:pt x="82" y="1236"/>
                  </a:cubicBezTo>
                  <a:cubicBezTo>
                    <a:pt x="80" y="1242"/>
                    <a:pt x="79" y="1244"/>
                    <a:pt x="77" y="1250"/>
                  </a:cubicBezTo>
                  <a:cubicBezTo>
                    <a:pt x="75" y="1256"/>
                    <a:pt x="75" y="1258"/>
                    <a:pt x="73" y="1264"/>
                  </a:cubicBezTo>
                  <a:cubicBezTo>
                    <a:pt x="71" y="1271"/>
                    <a:pt x="71" y="1272"/>
                    <a:pt x="69" y="1279"/>
                  </a:cubicBezTo>
                  <a:cubicBezTo>
                    <a:pt x="67" y="1285"/>
                    <a:pt x="67" y="1286"/>
                    <a:pt x="65" y="1293"/>
                  </a:cubicBezTo>
                  <a:cubicBezTo>
                    <a:pt x="63" y="1299"/>
                    <a:pt x="63" y="1301"/>
                    <a:pt x="61" y="1307"/>
                  </a:cubicBezTo>
                  <a:cubicBezTo>
                    <a:pt x="59" y="1314"/>
                    <a:pt x="59" y="1315"/>
                    <a:pt x="57" y="1322"/>
                  </a:cubicBezTo>
                  <a:cubicBezTo>
                    <a:pt x="55" y="1328"/>
                    <a:pt x="55" y="1330"/>
                    <a:pt x="53" y="1336"/>
                  </a:cubicBezTo>
                  <a:cubicBezTo>
                    <a:pt x="52" y="1343"/>
                    <a:pt x="51" y="1344"/>
                    <a:pt x="50" y="1351"/>
                  </a:cubicBezTo>
                  <a:cubicBezTo>
                    <a:pt x="48" y="1357"/>
                    <a:pt x="48" y="1359"/>
                    <a:pt x="46" y="1365"/>
                  </a:cubicBezTo>
                  <a:cubicBezTo>
                    <a:pt x="45" y="1372"/>
                    <a:pt x="44" y="1373"/>
                    <a:pt x="43" y="1380"/>
                  </a:cubicBezTo>
                  <a:cubicBezTo>
                    <a:pt x="41" y="1386"/>
                    <a:pt x="41" y="1388"/>
                    <a:pt x="40" y="1394"/>
                  </a:cubicBezTo>
                  <a:cubicBezTo>
                    <a:pt x="38" y="1401"/>
                    <a:pt x="38" y="1402"/>
                    <a:pt x="37" y="1409"/>
                  </a:cubicBezTo>
                  <a:cubicBezTo>
                    <a:pt x="35" y="1415"/>
                    <a:pt x="35" y="1417"/>
                    <a:pt x="34" y="1423"/>
                  </a:cubicBezTo>
                  <a:cubicBezTo>
                    <a:pt x="32" y="1430"/>
                    <a:pt x="32" y="1432"/>
                    <a:pt x="31" y="1438"/>
                  </a:cubicBezTo>
                  <a:cubicBezTo>
                    <a:pt x="30" y="1445"/>
                    <a:pt x="29" y="1446"/>
                    <a:pt x="28" y="1453"/>
                  </a:cubicBezTo>
                  <a:cubicBezTo>
                    <a:pt x="27" y="1459"/>
                    <a:pt x="27" y="1461"/>
                    <a:pt x="25" y="1467"/>
                  </a:cubicBezTo>
                  <a:cubicBezTo>
                    <a:pt x="24" y="1474"/>
                    <a:pt x="24" y="1475"/>
                    <a:pt x="23" y="1482"/>
                  </a:cubicBezTo>
                  <a:cubicBezTo>
                    <a:pt x="22" y="1489"/>
                    <a:pt x="22" y="1490"/>
                    <a:pt x="21" y="1497"/>
                  </a:cubicBezTo>
                  <a:cubicBezTo>
                    <a:pt x="20" y="1503"/>
                    <a:pt x="19" y="1505"/>
                    <a:pt x="19" y="1511"/>
                  </a:cubicBezTo>
                  <a:cubicBezTo>
                    <a:pt x="17" y="1518"/>
                    <a:pt x="17" y="1520"/>
                    <a:pt x="16" y="1526"/>
                  </a:cubicBezTo>
                  <a:cubicBezTo>
                    <a:pt x="16" y="1533"/>
                    <a:pt x="15" y="1534"/>
                    <a:pt x="14" y="1541"/>
                  </a:cubicBezTo>
                  <a:cubicBezTo>
                    <a:pt x="14" y="1548"/>
                    <a:pt x="13" y="1549"/>
                    <a:pt x="12" y="1556"/>
                  </a:cubicBezTo>
                  <a:cubicBezTo>
                    <a:pt x="12" y="1562"/>
                    <a:pt x="12" y="1564"/>
                    <a:pt x="11" y="1571"/>
                  </a:cubicBezTo>
                  <a:cubicBezTo>
                    <a:pt x="10" y="1577"/>
                    <a:pt x="10" y="1579"/>
                    <a:pt x="9" y="1586"/>
                  </a:cubicBezTo>
                  <a:cubicBezTo>
                    <a:pt x="9" y="1592"/>
                    <a:pt x="8" y="1594"/>
                    <a:pt x="8" y="1600"/>
                  </a:cubicBezTo>
                  <a:cubicBezTo>
                    <a:pt x="7" y="1607"/>
                    <a:pt x="7" y="1609"/>
                    <a:pt x="6" y="1615"/>
                  </a:cubicBezTo>
                  <a:cubicBezTo>
                    <a:pt x="6" y="1622"/>
                    <a:pt x="6" y="1623"/>
                    <a:pt x="5" y="1630"/>
                  </a:cubicBezTo>
                  <a:cubicBezTo>
                    <a:pt x="4" y="1637"/>
                    <a:pt x="4" y="1638"/>
                    <a:pt x="4" y="1645"/>
                  </a:cubicBezTo>
                  <a:cubicBezTo>
                    <a:pt x="3" y="1652"/>
                    <a:pt x="3" y="1653"/>
                    <a:pt x="3" y="1660"/>
                  </a:cubicBezTo>
                  <a:cubicBezTo>
                    <a:pt x="3" y="1666"/>
                    <a:pt x="3" y="1668"/>
                    <a:pt x="2" y="1675"/>
                  </a:cubicBezTo>
                  <a:cubicBezTo>
                    <a:pt x="2" y="1681"/>
                    <a:pt x="2" y="1683"/>
                    <a:pt x="1" y="1690"/>
                  </a:cubicBezTo>
                  <a:cubicBezTo>
                    <a:pt x="1" y="1696"/>
                    <a:pt x="1" y="1698"/>
                    <a:pt x="1" y="1704"/>
                  </a:cubicBezTo>
                  <a:cubicBezTo>
                    <a:pt x="1" y="1711"/>
                    <a:pt x="0" y="1713"/>
                    <a:pt x="0" y="1719"/>
                  </a:cubicBezTo>
                  <a:cubicBezTo>
                    <a:pt x="0" y="1726"/>
                    <a:pt x="0" y="1728"/>
                    <a:pt x="0" y="1734"/>
                  </a:cubicBezTo>
                  <a:cubicBezTo>
                    <a:pt x="0" y="1741"/>
                    <a:pt x="0" y="1742"/>
                    <a:pt x="0" y="1749"/>
                  </a:cubicBezTo>
                  <a:cubicBezTo>
                    <a:pt x="0" y="1756"/>
                    <a:pt x="0" y="1764"/>
                    <a:pt x="0" y="1764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" name="Freeform 210"/>
            <p:cNvSpPr>
              <a:spLocks/>
            </p:cNvSpPr>
            <p:nvPr/>
          </p:nvSpPr>
          <p:spPr bwMode="auto">
            <a:xfrm>
              <a:off x="5805488" y="3221038"/>
              <a:ext cx="1762125" cy="882650"/>
            </a:xfrm>
            <a:custGeom>
              <a:avLst/>
              <a:gdLst>
                <a:gd name="T0" fmla="*/ 1 w 3578"/>
                <a:gd name="T1" fmla="*/ 75 h 1782"/>
                <a:gd name="T2" fmla="*/ 8 w 3578"/>
                <a:gd name="T3" fmla="*/ 164 h 1782"/>
                <a:gd name="T4" fmla="*/ 19 w 3578"/>
                <a:gd name="T5" fmla="*/ 253 h 1782"/>
                <a:gd name="T6" fmla="*/ 34 w 3578"/>
                <a:gd name="T7" fmla="*/ 341 h 1782"/>
                <a:gd name="T8" fmla="*/ 53 w 3578"/>
                <a:gd name="T9" fmla="*/ 428 h 1782"/>
                <a:gd name="T10" fmla="*/ 77 w 3578"/>
                <a:gd name="T11" fmla="*/ 514 h 1782"/>
                <a:gd name="T12" fmla="*/ 105 w 3578"/>
                <a:gd name="T13" fmla="*/ 599 h 1782"/>
                <a:gd name="T14" fmla="*/ 138 w 3578"/>
                <a:gd name="T15" fmla="*/ 683 h 1782"/>
                <a:gd name="T16" fmla="*/ 174 w 3578"/>
                <a:gd name="T17" fmla="*/ 764 h 1782"/>
                <a:gd name="T18" fmla="*/ 215 w 3578"/>
                <a:gd name="T19" fmla="*/ 844 h 1782"/>
                <a:gd name="T20" fmla="*/ 259 w 3578"/>
                <a:gd name="T21" fmla="*/ 922 h 1782"/>
                <a:gd name="T22" fmla="*/ 308 w 3578"/>
                <a:gd name="T23" fmla="*/ 997 h 1782"/>
                <a:gd name="T24" fmla="*/ 360 w 3578"/>
                <a:gd name="T25" fmla="*/ 1070 h 1782"/>
                <a:gd name="T26" fmla="*/ 415 w 3578"/>
                <a:gd name="T27" fmla="*/ 1140 h 1782"/>
                <a:gd name="T28" fmla="*/ 474 w 3578"/>
                <a:gd name="T29" fmla="*/ 1207 h 1782"/>
                <a:gd name="T30" fmla="*/ 537 w 3578"/>
                <a:gd name="T31" fmla="*/ 1271 h 1782"/>
                <a:gd name="T32" fmla="*/ 602 w 3578"/>
                <a:gd name="T33" fmla="*/ 1332 h 1782"/>
                <a:gd name="T34" fmla="*/ 671 w 3578"/>
                <a:gd name="T35" fmla="*/ 1390 h 1782"/>
                <a:gd name="T36" fmla="*/ 742 w 3578"/>
                <a:gd name="T37" fmla="*/ 1444 h 1782"/>
                <a:gd name="T38" fmla="*/ 816 w 3578"/>
                <a:gd name="T39" fmla="*/ 1494 h 1782"/>
                <a:gd name="T40" fmla="*/ 892 w 3578"/>
                <a:gd name="T41" fmla="*/ 1541 h 1782"/>
                <a:gd name="T42" fmla="*/ 971 w 3578"/>
                <a:gd name="T43" fmla="*/ 1584 h 1782"/>
                <a:gd name="T44" fmla="*/ 1051 w 3578"/>
                <a:gd name="T45" fmla="*/ 1623 h 1782"/>
                <a:gd name="T46" fmla="*/ 1134 w 3578"/>
                <a:gd name="T47" fmla="*/ 1658 h 1782"/>
                <a:gd name="T48" fmla="*/ 1218 w 3578"/>
                <a:gd name="T49" fmla="*/ 1689 h 1782"/>
                <a:gd name="T50" fmla="*/ 1303 w 3578"/>
                <a:gd name="T51" fmla="*/ 1715 h 1782"/>
                <a:gd name="T52" fmla="*/ 1390 w 3578"/>
                <a:gd name="T53" fmla="*/ 1737 h 1782"/>
                <a:gd name="T54" fmla="*/ 1477 w 3578"/>
                <a:gd name="T55" fmla="*/ 1755 h 1782"/>
                <a:gd name="T56" fmla="*/ 1566 w 3578"/>
                <a:gd name="T57" fmla="*/ 1768 h 1782"/>
                <a:gd name="T58" fmla="*/ 1655 w 3578"/>
                <a:gd name="T59" fmla="*/ 1777 h 1782"/>
                <a:gd name="T60" fmla="*/ 1744 w 3578"/>
                <a:gd name="T61" fmla="*/ 1782 h 1782"/>
                <a:gd name="T62" fmla="*/ 1834 w 3578"/>
                <a:gd name="T63" fmla="*/ 1782 h 1782"/>
                <a:gd name="T64" fmla="*/ 1923 w 3578"/>
                <a:gd name="T65" fmla="*/ 1777 h 1782"/>
                <a:gd name="T66" fmla="*/ 2012 w 3578"/>
                <a:gd name="T67" fmla="*/ 1768 h 1782"/>
                <a:gd name="T68" fmla="*/ 2101 w 3578"/>
                <a:gd name="T69" fmla="*/ 1755 h 1782"/>
                <a:gd name="T70" fmla="*/ 2188 w 3578"/>
                <a:gd name="T71" fmla="*/ 1737 h 1782"/>
                <a:gd name="T72" fmla="*/ 2275 w 3578"/>
                <a:gd name="T73" fmla="*/ 1715 h 1782"/>
                <a:gd name="T74" fmla="*/ 2360 w 3578"/>
                <a:gd name="T75" fmla="*/ 1689 h 1782"/>
                <a:gd name="T76" fmla="*/ 2444 w 3578"/>
                <a:gd name="T77" fmla="*/ 1658 h 1782"/>
                <a:gd name="T78" fmla="*/ 2527 w 3578"/>
                <a:gd name="T79" fmla="*/ 1623 h 1782"/>
                <a:gd name="T80" fmla="*/ 2607 w 3578"/>
                <a:gd name="T81" fmla="*/ 1584 h 1782"/>
                <a:gd name="T82" fmla="*/ 2686 w 3578"/>
                <a:gd name="T83" fmla="*/ 1541 h 1782"/>
                <a:gd name="T84" fmla="*/ 2762 w 3578"/>
                <a:gd name="T85" fmla="*/ 1494 h 1782"/>
                <a:gd name="T86" fmla="*/ 2836 w 3578"/>
                <a:gd name="T87" fmla="*/ 1444 h 1782"/>
                <a:gd name="T88" fmla="*/ 2907 w 3578"/>
                <a:gd name="T89" fmla="*/ 1390 h 1782"/>
                <a:gd name="T90" fmla="*/ 2976 w 3578"/>
                <a:gd name="T91" fmla="*/ 1332 h 1782"/>
                <a:gd name="T92" fmla="*/ 3041 w 3578"/>
                <a:gd name="T93" fmla="*/ 1271 h 1782"/>
                <a:gd name="T94" fmla="*/ 3103 w 3578"/>
                <a:gd name="T95" fmla="*/ 1207 h 1782"/>
                <a:gd name="T96" fmla="*/ 3162 w 3578"/>
                <a:gd name="T97" fmla="*/ 1140 h 1782"/>
                <a:gd name="T98" fmla="*/ 3218 w 3578"/>
                <a:gd name="T99" fmla="*/ 1070 h 1782"/>
                <a:gd name="T100" fmla="*/ 3270 w 3578"/>
                <a:gd name="T101" fmla="*/ 997 h 1782"/>
                <a:gd name="T102" fmla="*/ 3318 w 3578"/>
                <a:gd name="T103" fmla="*/ 922 h 1782"/>
                <a:gd name="T104" fmla="*/ 3363 w 3578"/>
                <a:gd name="T105" fmla="*/ 844 h 1782"/>
                <a:gd name="T106" fmla="*/ 3404 w 3578"/>
                <a:gd name="T107" fmla="*/ 764 h 1782"/>
                <a:gd name="T108" fmla="*/ 3440 w 3578"/>
                <a:gd name="T109" fmla="*/ 683 h 1782"/>
                <a:gd name="T110" fmla="*/ 3472 w 3578"/>
                <a:gd name="T111" fmla="*/ 599 h 1782"/>
                <a:gd name="T112" fmla="*/ 3501 w 3578"/>
                <a:gd name="T113" fmla="*/ 514 h 1782"/>
                <a:gd name="T114" fmla="*/ 3525 w 3578"/>
                <a:gd name="T115" fmla="*/ 428 h 1782"/>
                <a:gd name="T116" fmla="*/ 3544 w 3578"/>
                <a:gd name="T117" fmla="*/ 341 h 1782"/>
                <a:gd name="T118" fmla="*/ 3559 w 3578"/>
                <a:gd name="T119" fmla="*/ 253 h 1782"/>
                <a:gd name="T120" fmla="*/ 3570 w 3578"/>
                <a:gd name="T121" fmla="*/ 164 h 1782"/>
                <a:gd name="T122" fmla="*/ 3576 w 3578"/>
                <a:gd name="T123" fmla="*/ 75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578" h="1782">
                  <a:moveTo>
                    <a:pt x="0" y="0"/>
                  </a:moveTo>
                  <a:cubicBezTo>
                    <a:pt x="0" y="0"/>
                    <a:pt x="0" y="8"/>
                    <a:pt x="0" y="15"/>
                  </a:cubicBezTo>
                  <a:cubicBezTo>
                    <a:pt x="0" y="22"/>
                    <a:pt x="0" y="23"/>
                    <a:pt x="0" y="30"/>
                  </a:cubicBezTo>
                  <a:cubicBezTo>
                    <a:pt x="0" y="37"/>
                    <a:pt x="0" y="38"/>
                    <a:pt x="0" y="45"/>
                  </a:cubicBezTo>
                  <a:cubicBezTo>
                    <a:pt x="0" y="51"/>
                    <a:pt x="0" y="53"/>
                    <a:pt x="1" y="60"/>
                  </a:cubicBezTo>
                  <a:cubicBezTo>
                    <a:pt x="1" y="66"/>
                    <a:pt x="1" y="68"/>
                    <a:pt x="1" y="75"/>
                  </a:cubicBezTo>
                  <a:cubicBezTo>
                    <a:pt x="2" y="81"/>
                    <a:pt x="2" y="83"/>
                    <a:pt x="2" y="89"/>
                  </a:cubicBezTo>
                  <a:cubicBezTo>
                    <a:pt x="3" y="96"/>
                    <a:pt x="3" y="98"/>
                    <a:pt x="3" y="104"/>
                  </a:cubicBezTo>
                  <a:cubicBezTo>
                    <a:pt x="3" y="111"/>
                    <a:pt x="3" y="113"/>
                    <a:pt x="4" y="119"/>
                  </a:cubicBezTo>
                  <a:cubicBezTo>
                    <a:pt x="4" y="126"/>
                    <a:pt x="4" y="128"/>
                    <a:pt x="5" y="134"/>
                  </a:cubicBezTo>
                  <a:cubicBezTo>
                    <a:pt x="6" y="141"/>
                    <a:pt x="6" y="142"/>
                    <a:pt x="6" y="149"/>
                  </a:cubicBezTo>
                  <a:cubicBezTo>
                    <a:pt x="7" y="156"/>
                    <a:pt x="7" y="157"/>
                    <a:pt x="8" y="164"/>
                  </a:cubicBezTo>
                  <a:cubicBezTo>
                    <a:pt x="8" y="171"/>
                    <a:pt x="8" y="172"/>
                    <a:pt x="9" y="179"/>
                  </a:cubicBezTo>
                  <a:cubicBezTo>
                    <a:pt x="10" y="185"/>
                    <a:pt x="10" y="187"/>
                    <a:pt x="11" y="193"/>
                  </a:cubicBezTo>
                  <a:cubicBezTo>
                    <a:pt x="12" y="200"/>
                    <a:pt x="12" y="202"/>
                    <a:pt x="12" y="208"/>
                  </a:cubicBezTo>
                  <a:cubicBezTo>
                    <a:pt x="13" y="215"/>
                    <a:pt x="14" y="217"/>
                    <a:pt x="14" y="223"/>
                  </a:cubicBezTo>
                  <a:cubicBezTo>
                    <a:pt x="15" y="230"/>
                    <a:pt x="16" y="231"/>
                    <a:pt x="16" y="238"/>
                  </a:cubicBezTo>
                  <a:cubicBezTo>
                    <a:pt x="17" y="245"/>
                    <a:pt x="17" y="246"/>
                    <a:pt x="19" y="253"/>
                  </a:cubicBezTo>
                  <a:cubicBezTo>
                    <a:pt x="19" y="259"/>
                    <a:pt x="20" y="261"/>
                    <a:pt x="21" y="267"/>
                  </a:cubicBezTo>
                  <a:cubicBezTo>
                    <a:pt x="22" y="274"/>
                    <a:pt x="22" y="276"/>
                    <a:pt x="23" y="282"/>
                  </a:cubicBezTo>
                  <a:cubicBezTo>
                    <a:pt x="24" y="289"/>
                    <a:pt x="24" y="290"/>
                    <a:pt x="25" y="297"/>
                  </a:cubicBezTo>
                  <a:cubicBezTo>
                    <a:pt x="27" y="303"/>
                    <a:pt x="27" y="305"/>
                    <a:pt x="28" y="312"/>
                  </a:cubicBezTo>
                  <a:cubicBezTo>
                    <a:pt x="29" y="318"/>
                    <a:pt x="30" y="320"/>
                    <a:pt x="31" y="326"/>
                  </a:cubicBezTo>
                  <a:cubicBezTo>
                    <a:pt x="32" y="333"/>
                    <a:pt x="32" y="334"/>
                    <a:pt x="34" y="341"/>
                  </a:cubicBezTo>
                  <a:cubicBezTo>
                    <a:pt x="35" y="347"/>
                    <a:pt x="35" y="349"/>
                    <a:pt x="37" y="355"/>
                  </a:cubicBezTo>
                  <a:cubicBezTo>
                    <a:pt x="38" y="362"/>
                    <a:pt x="38" y="363"/>
                    <a:pt x="40" y="370"/>
                  </a:cubicBezTo>
                  <a:cubicBezTo>
                    <a:pt x="41" y="377"/>
                    <a:pt x="41" y="378"/>
                    <a:pt x="43" y="385"/>
                  </a:cubicBezTo>
                  <a:cubicBezTo>
                    <a:pt x="44" y="391"/>
                    <a:pt x="45" y="393"/>
                    <a:pt x="46" y="399"/>
                  </a:cubicBezTo>
                  <a:cubicBezTo>
                    <a:pt x="48" y="406"/>
                    <a:pt x="48" y="407"/>
                    <a:pt x="50" y="414"/>
                  </a:cubicBezTo>
                  <a:cubicBezTo>
                    <a:pt x="51" y="420"/>
                    <a:pt x="52" y="422"/>
                    <a:pt x="53" y="428"/>
                  </a:cubicBezTo>
                  <a:cubicBezTo>
                    <a:pt x="55" y="435"/>
                    <a:pt x="55" y="436"/>
                    <a:pt x="57" y="443"/>
                  </a:cubicBezTo>
                  <a:cubicBezTo>
                    <a:pt x="59" y="449"/>
                    <a:pt x="59" y="451"/>
                    <a:pt x="61" y="457"/>
                  </a:cubicBezTo>
                  <a:cubicBezTo>
                    <a:pt x="62" y="464"/>
                    <a:pt x="63" y="465"/>
                    <a:pt x="65" y="471"/>
                  </a:cubicBezTo>
                  <a:cubicBezTo>
                    <a:pt x="67" y="478"/>
                    <a:pt x="67" y="479"/>
                    <a:pt x="69" y="486"/>
                  </a:cubicBezTo>
                  <a:cubicBezTo>
                    <a:pt x="71" y="492"/>
                    <a:pt x="71" y="494"/>
                    <a:pt x="73" y="500"/>
                  </a:cubicBezTo>
                  <a:cubicBezTo>
                    <a:pt x="75" y="507"/>
                    <a:pt x="75" y="508"/>
                    <a:pt x="77" y="514"/>
                  </a:cubicBezTo>
                  <a:cubicBezTo>
                    <a:pt x="79" y="521"/>
                    <a:pt x="80" y="522"/>
                    <a:pt x="82" y="529"/>
                  </a:cubicBezTo>
                  <a:cubicBezTo>
                    <a:pt x="84" y="535"/>
                    <a:pt x="84" y="536"/>
                    <a:pt x="86" y="543"/>
                  </a:cubicBezTo>
                  <a:cubicBezTo>
                    <a:pt x="88" y="549"/>
                    <a:pt x="89" y="551"/>
                    <a:pt x="91" y="557"/>
                  </a:cubicBezTo>
                  <a:cubicBezTo>
                    <a:pt x="93" y="563"/>
                    <a:pt x="93" y="565"/>
                    <a:pt x="95" y="571"/>
                  </a:cubicBezTo>
                  <a:cubicBezTo>
                    <a:pt x="98" y="577"/>
                    <a:pt x="98" y="579"/>
                    <a:pt x="100" y="585"/>
                  </a:cubicBezTo>
                  <a:cubicBezTo>
                    <a:pt x="103" y="591"/>
                    <a:pt x="103" y="593"/>
                    <a:pt x="105" y="599"/>
                  </a:cubicBezTo>
                  <a:cubicBezTo>
                    <a:pt x="108" y="605"/>
                    <a:pt x="108" y="607"/>
                    <a:pt x="111" y="613"/>
                  </a:cubicBezTo>
                  <a:cubicBezTo>
                    <a:pt x="113" y="620"/>
                    <a:pt x="113" y="621"/>
                    <a:pt x="116" y="627"/>
                  </a:cubicBezTo>
                  <a:cubicBezTo>
                    <a:pt x="118" y="633"/>
                    <a:pt x="119" y="635"/>
                    <a:pt x="121" y="641"/>
                  </a:cubicBezTo>
                  <a:cubicBezTo>
                    <a:pt x="124" y="647"/>
                    <a:pt x="124" y="649"/>
                    <a:pt x="127" y="655"/>
                  </a:cubicBezTo>
                  <a:cubicBezTo>
                    <a:pt x="129" y="661"/>
                    <a:pt x="130" y="663"/>
                    <a:pt x="132" y="669"/>
                  </a:cubicBezTo>
                  <a:cubicBezTo>
                    <a:pt x="135" y="675"/>
                    <a:pt x="135" y="676"/>
                    <a:pt x="138" y="683"/>
                  </a:cubicBezTo>
                  <a:cubicBezTo>
                    <a:pt x="140" y="689"/>
                    <a:pt x="141" y="690"/>
                    <a:pt x="144" y="696"/>
                  </a:cubicBezTo>
                  <a:cubicBezTo>
                    <a:pt x="146" y="703"/>
                    <a:pt x="147" y="704"/>
                    <a:pt x="149" y="710"/>
                  </a:cubicBezTo>
                  <a:cubicBezTo>
                    <a:pt x="152" y="716"/>
                    <a:pt x="153" y="717"/>
                    <a:pt x="156" y="724"/>
                  </a:cubicBezTo>
                  <a:cubicBezTo>
                    <a:pt x="158" y="730"/>
                    <a:pt x="159" y="731"/>
                    <a:pt x="162" y="737"/>
                  </a:cubicBezTo>
                  <a:cubicBezTo>
                    <a:pt x="165" y="743"/>
                    <a:pt x="165" y="745"/>
                    <a:pt x="168" y="751"/>
                  </a:cubicBezTo>
                  <a:cubicBezTo>
                    <a:pt x="171" y="757"/>
                    <a:pt x="172" y="758"/>
                    <a:pt x="174" y="764"/>
                  </a:cubicBezTo>
                  <a:cubicBezTo>
                    <a:pt x="177" y="770"/>
                    <a:pt x="178" y="772"/>
                    <a:pt x="181" y="778"/>
                  </a:cubicBezTo>
                  <a:cubicBezTo>
                    <a:pt x="184" y="784"/>
                    <a:pt x="184" y="785"/>
                    <a:pt x="188" y="791"/>
                  </a:cubicBezTo>
                  <a:cubicBezTo>
                    <a:pt x="191" y="797"/>
                    <a:pt x="191" y="798"/>
                    <a:pt x="194" y="804"/>
                  </a:cubicBezTo>
                  <a:cubicBezTo>
                    <a:pt x="197" y="810"/>
                    <a:pt x="198" y="812"/>
                    <a:pt x="201" y="818"/>
                  </a:cubicBezTo>
                  <a:cubicBezTo>
                    <a:pt x="204" y="824"/>
                    <a:pt x="205" y="825"/>
                    <a:pt x="208" y="831"/>
                  </a:cubicBezTo>
                  <a:cubicBezTo>
                    <a:pt x="211" y="837"/>
                    <a:pt x="212" y="838"/>
                    <a:pt x="215" y="844"/>
                  </a:cubicBezTo>
                  <a:cubicBezTo>
                    <a:pt x="218" y="850"/>
                    <a:pt x="219" y="851"/>
                    <a:pt x="222" y="857"/>
                  </a:cubicBezTo>
                  <a:cubicBezTo>
                    <a:pt x="225" y="863"/>
                    <a:pt x="226" y="864"/>
                    <a:pt x="229" y="870"/>
                  </a:cubicBezTo>
                  <a:cubicBezTo>
                    <a:pt x="233" y="876"/>
                    <a:pt x="233" y="877"/>
                    <a:pt x="237" y="883"/>
                  </a:cubicBezTo>
                  <a:cubicBezTo>
                    <a:pt x="240" y="889"/>
                    <a:pt x="241" y="890"/>
                    <a:pt x="244" y="896"/>
                  </a:cubicBezTo>
                  <a:cubicBezTo>
                    <a:pt x="248" y="902"/>
                    <a:pt x="248" y="903"/>
                    <a:pt x="252" y="909"/>
                  </a:cubicBezTo>
                  <a:cubicBezTo>
                    <a:pt x="255" y="914"/>
                    <a:pt x="256" y="916"/>
                    <a:pt x="259" y="922"/>
                  </a:cubicBezTo>
                  <a:cubicBezTo>
                    <a:pt x="263" y="927"/>
                    <a:pt x="264" y="929"/>
                    <a:pt x="267" y="934"/>
                  </a:cubicBezTo>
                  <a:cubicBezTo>
                    <a:pt x="271" y="940"/>
                    <a:pt x="272" y="941"/>
                    <a:pt x="275" y="947"/>
                  </a:cubicBezTo>
                  <a:cubicBezTo>
                    <a:pt x="279" y="953"/>
                    <a:pt x="280" y="954"/>
                    <a:pt x="283" y="959"/>
                  </a:cubicBezTo>
                  <a:cubicBezTo>
                    <a:pt x="287" y="965"/>
                    <a:pt x="288" y="966"/>
                    <a:pt x="291" y="972"/>
                  </a:cubicBezTo>
                  <a:cubicBezTo>
                    <a:pt x="295" y="978"/>
                    <a:pt x="296" y="979"/>
                    <a:pt x="299" y="985"/>
                  </a:cubicBezTo>
                  <a:cubicBezTo>
                    <a:pt x="303" y="990"/>
                    <a:pt x="304" y="991"/>
                    <a:pt x="308" y="997"/>
                  </a:cubicBezTo>
                  <a:cubicBezTo>
                    <a:pt x="312" y="1002"/>
                    <a:pt x="312" y="1004"/>
                    <a:pt x="316" y="1009"/>
                  </a:cubicBezTo>
                  <a:cubicBezTo>
                    <a:pt x="320" y="1015"/>
                    <a:pt x="321" y="1016"/>
                    <a:pt x="325" y="1021"/>
                  </a:cubicBezTo>
                  <a:cubicBezTo>
                    <a:pt x="329" y="1027"/>
                    <a:pt x="329" y="1028"/>
                    <a:pt x="333" y="1034"/>
                  </a:cubicBezTo>
                  <a:cubicBezTo>
                    <a:pt x="337" y="1039"/>
                    <a:pt x="338" y="1040"/>
                    <a:pt x="342" y="1046"/>
                  </a:cubicBezTo>
                  <a:cubicBezTo>
                    <a:pt x="346" y="1051"/>
                    <a:pt x="347" y="1052"/>
                    <a:pt x="351" y="1058"/>
                  </a:cubicBezTo>
                  <a:cubicBezTo>
                    <a:pt x="355" y="1063"/>
                    <a:pt x="356" y="1064"/>
                    <a:pt x="360" y="1070"/>
                  </a:cubicBezTo>
                  <a:cubicBezTo>
                    <a:pt x="364" y="1075"/>
                    <a:pt x="365" y="1076"/>
                    <a:pt x="369" y="1082"/>
                  </a:cubicBezTo>
                  <a:cubicBezTo>
                    <a:pt x="373" y="1087"/>
                    <a:pt x="374" y="1088"/>
                    <a:pt x="378" y="1093"/>
                  </a:cubicBezTo>
                  <a:cubicBezTo>
                    <a:pt x="382" y="1099"/>
                    <a:pt x="383" y="1100"/>
                    <a:pt x="387" y="1105"/>
                  </a:cubicBezTo>
                  <a:cubicBezTo>
                    <a:pt x="391" y="1110"/>
                    <a:pt x="392" y="1111"/>
                    <a:pt x="396" y="1117"/>
                  </a:cubicBezTo>
                  <a:cubicBezTo>
                    <a:pt x="401" y="1122"/>
                    <a:pt x="402" y="1123"/>
                    <a:pt x="406" y="1128"/>
                  </a:cubicBezTo>
                  <a:cubicBezTo>
                    <a:pt x="410" y="1133"/>
                    <a:pt x="411" y="1134"/>
                    <a:pt x="415" y="1140"/>
                  </a:cubicBezTo>
                  <a:cubicBezTo>
                    <a:pt x="420" y="1145"/>
                    <a:pt x="421" y="1146"/>
                    <a:pt x="425" y="1151"/>
                  </a:cubicBezTo>
                  <a:cubicBezTo>
                    <a:pt x="429" y="1156"/>
                    <a:pt x="430" y="1157"/>
                    <a:pt x="435" y="1162"/>
                  </a:cubicBezTo>
                  <a:cubicBezTo>
                    <a:pt x="439" y="1168"/>
                    <a:pt x="440" y="1169"/>
                    <a:pt x="445" y="1174"/>
                  </a:cubicBezTo>
                  <a:cubicBezTo>
                    <a:pt x="449" y="1179"/>
                    <a:pt x="450" y="1180"/>
                    <a:pt x="454" y="1185"/>
                  </a:cubicBezTo>
                  <a:cubicBezTo>
                    <a:pt x="459" y="1190"/>
                    <a:pt x="460" y="1191"/>
                    <a:pt x="464" y="1196"/>
                  </a:cubicBezTo>
                  <a:cubicBezTo>
                    <a:pt x="469" y="1201"/>
                    <a:pt x="470" y="1202"/>
                    <a:pt x="474" y="1207"/>
                  </a:cubicBezTo>
                  <a:cubicBezTo>
                    <a:pt x="479" y="1212"/>
                    <a:pt x="480" y="1213"/>
                    <a:pt x="485" y="1218"/>
                  </a:cubicBezTo>
                  <a:cubicBezTo>
                    <a:pt x="489" y="1223"/>
                    <a:pt x="490" y="1224"/>
                    <a:pt x="495" y="1229"/>
                  </a:cubicBezTo>
                  <a:cubicBezTo>
                    <a:pt x="500" y="1233"/>
                    <a:pt x="501" y="1235"/>
                    <a:pt x="505" y="1239"/>
                  </a:cubicBezTo>
                  <a:cubicBezTo>
                    <a:pt x="510" y="1244"/>
                    <a:pt x="511" y="1245"/>
                    <a:pt x="516" y="1250"/>
                  </a:cubicBezTo>
                  <a:cubicBezTo>
                    <a:pt x="521" y="1255"/>
                    <a:pt x="521" y="1256"/>
                    <a:pt x="526" y="1261"/>
                  </a:cubicBezTo>
                  <a:cubicBezTo>
                    <a:pt x="531" y="1265"/>
                    <a:pt x="532" y="1266"/>
                    <a:pt x="537" y="1271"/>
                  </a:cubicBezTo>
                  <a:cubicBezTo>
                    <a:pt x="542" y="1276"/>
                    <a:pt x="543" y="1277"/>
                    <a:pt x="548" y="1281"/>
                  </a:cubicBezTo>
                  <a:cubicBezTo>
                    <a:pt x="552" y="1286"/>
                    <a:pt x="553" y="1287"/>
                    <a:pt x="558" y="1292"/>
                  </a:cubicBezTo>
                  <a:cubicBezTo>
                    <a:pt x="563" y="1296"/>
                    <a:pt x="564" y="1297"/>
                    <a:pt x="569" y="1302"/>
                  </a:cubicBezTo>
                  <a:cubicBezTo>
                    <a:pt x="574" y="1306"/>
                    <a:pt x="575" y="1308"/>
                    <a:pt x="580" y="1312"/>
                  </a:cubicBezTo>
                  <a:cubicBezTo>
                    <a:pt x="585" y="1317"/>
                    <a:pt x="586" y="1318"/>
                    <a:pt x="591" y="1322"/>
                  </a:cubicBezTo>
                  <a:cubicBezTo>
                    <a:pt x="596" y="1327"/>
                    <a:pt x="597" y="1328"/>
                    <a:pt x="602" y="1332"/>
                  </a:cubicBezTo>
                  <a:cubicBezTo>
                    <a:pt x="607" y="1337"/>
                    <a:pt x="608" y="1338"/>
                    <a:pt x="613" y="1342"/>
                  </a:cubicBezTo>
                  <a:cubicBezTo>
                    <a:pt x="619" y="1346"/>
                    <a:pt x="620" y="1347"/>
                    <a:pt x="625" y="1352"/>
                  </a:cubicBezTo>
                  <a:cubicBezTo>
                    <a:pt x="630" y="1356"/>
                    <a:pt x="631" y="1357"/>
                    <a:pt x="636" y="1361"/>
                  </a:cubicBezTo>
                  <a:cubicBezTo>
                    <a:pt x="641" y="1366"/>
                    <a:pt x="642" y="1367"/>
                    <a:pt x="648" y="1371"/>
                  </a:cubicBezTo>
                  <a:cubicBezTo>
                    <a:pt x="653" y="1375"/>
                    <a:pt x="654" y="1376"/>
                    <a:pt x="659" y="1380"/>
                  </a:cubicBezTo>
                  <a:cubicBezTo>
                    <a:pt x="664" y="1384"/>
                    <a:pt x="665" y="1386"/>
                    <a:pt x="671" y="1390"/>
                  </a:cubicBezTo>
                  <a:cubicBezTo>
                    <a:pt x="676" y="1394"/>
                    <a:pt x="677" y="1395"/>
                    <a:pt x="682" y="1399"/>
                  </a:cubicBezTo>
                  <a:cubicBezTo>
                    <a:pt x="688" y="1403"/>
                    <a:pt x="689" y="1404"/>
                    <a:pt x="694" y="1408"/>
                  </a:cubicBezTo>
                  <a:cubicBezTo>
                    <a:pt x="699" y="1412"/>
                    <a:pt x="701" y="1413"/>
                    <a:pt x="706" y="1417"/>
                  </a:cubicBezTo>
                  <a:cubicBezTo>
                    <a:pt x="711" y="1421"/>
                    <a:pt x="713" y="1422"/>
                    <a:pt x="718" y="1426"/>
                  </a:cubicBezTo>
                  <a:cubicBezTo>
                    <a:pt x="723" y="1430"/>
                    <a:pt x="724" y="1431"/>
                    <a:pt x="730" y="1435"/>
                  </a:cubicBezTo>
                  <a:cubicBezTo>
                    <a:pt x="735" y="1439"/>
                    <a:pt x="737" y="1440"/>
                    <a:pt x="742" y="1444"/>
                  </a:cubicBezTo>
                  <a:cubicBezTo>
                    <a:pt x="747" y="1448"/>
                    <a:pt x="749" y="1449"/>
                    <a:pt x="754" y="1453"/>
                  </a:cubicBezTo>
                  <a:cubicBezTo>
                    <a:pt x="759" y="1456"/>
                    <a:pt x="761" y="1457"/>
                    <a:pt x="766" y="1461"/>
                  </a:cubicBezTo>
                  <a:cubicBezTo>
                    <a:pt x="772" y="1465"/>
                    <a:pt x="773" y="1466"/>
                    <a:pt x="779" y="1470"/>
                  </a:cubicBezTo>
                  <a:cubicBezTo>
                    <a:pt x="784" y="1473"/>
                    <a:pt x="785" y="1474"/>
                    <a:pt x="791" y="1478"/>
                  </a:cubicBezTo>
                  <a:cubicBezTo>
                    <a:pt x="796" y="1482"/>
                    <a:pt x="798" y="1483"/>
                    <a:pt x="803" y="1486"/>
                  </a:cubicBezTo>
                  <a:cubicBezTo>
                    <a:pt x="809" y="1490"/>
                    <a:pt x="810" y="1491"/>
                    <a:pt x="816" y="1494"/>
                  </a:cubicBezTo>
                  <a:cubicBezTo>
                    <a:pt x="821" y="1498"/>
                    <a:pt x="823" y="1499"/>
                    <a:pt x="828" y="1502"/>
                  </a:cubicBezTo>
                  <a:cubicBezTo>
                    <a:pt x="834" y="1506"/>
                    <a:pt x="835" y="1507"/>
                    <a:pt x="841" y="1510"/>
                  </a:cubicBezTo>
                  <a:cubicBezTo>
                    <a:pt x="847" y="1514"/>
                    <a:pt x="848" y="1515"/>
                    <a:pt x="854" y="1518"/>
                  </a:cubicBezTo>
                  <a:cubicBezTo>
                    <a:pt x="859" y="1522"/>
                    <a:pt x="861" y="1523"/>
                    <a:pt x="866" y="1526"/>
                  </a:cubicBezTo>
                  <a:cubicBezTo>
                    <a:pt x="872" y="1529"/>
                    <a:pt x="873" y="1530"/>
                    <a:pt x="879" y="1534"/>
                  </a:cubicBezTo>
                  <a:cubicBezTo>
                    <a:pt x="885" y="1537"/>
                    <a:pt x="886" y="1538"/>
                    <a:pt x="892" y="1541"/>
                  </a:cubicBezTo>
                  <a:cubicBezTo>
                    <a:pt x="898" y="1544"/>
                    <a:pt x="899" y="1545"/>
                    <a:pt x="905" y="1548"/>
                  </a:cubicBezTo>
                  <a:cubicBezTo>
                    <a:pt x="911" y="1552"/>
                    <a:pt x="912" y="1553"/>
                    <a:pt x="918" y="1556"/>
                  </a:cubicBezTo>
                  <a:cubicBezTo>
                    <a:pt x="924" y="1559"/>
                    <a:pt x="925" y="1560"/>
                    <a:pt x="931" y="1563"/>
                  </a:cubicBezTo>
                  <a:cubicBezTo>
                    <a:pt x="937" y="1566"/>
                    <a:pt x="938" y="1567"/>
                    <a:pt x="944" y="1570"/>
                  </a:cubicBezTo>
                  <a:cubicBezTo>
                    <a:pt x="950" y="1573"/>
                    <a:pt x="951" y="1574"/>
                    <a:pt x="957" y="1577"/>
                  </a:cubicBezTo>
                  <a:cubicBezTo>
                    <a:pt x="963" y="1580"/>
                    <a:pt x="965" y="1581"/>
                    <a:pt x="971" y="1584"/>
                  </a:cubicBezTo>
                  <a:cubicBezTo>
                    <a:pt x="976" y="1587"/>
                    <a:pt x="978" y="1588"/>
                    <a:pt x="984" y="1591"/>
                  </a:cubicBezTo>
                  <a:cubicBezTo>
                    <a:pt x="990" y="1594"/>
                    <a:pt x="991" y="1595"/>
                    <a:pt x="997" y="1598"/>
                  </a:cubicBezTo>
                  <a:cubicBezTo>
                    <a:pt x="1003" y="1600"/>
                    <a:pt x="1005" y="1601"/>
                    <a:pt x="1011" y="1604"/>
                  </a:cubicBezTo>
                  <a:cubicBezTo>
                    <a:pt x="1017" y="1607"/>
                    <a:pt x="1018" y="1607"/>
                    <a:pt x="1024" y="1611"/>
                  </a:cubicBezTo>
                  <a:cubicBezTo>
                    <a:pt x="1030" y="1613"/>
                    <a:pt x="1032" y="1614"/>
                    <a:pt x="1038" y="1617"/>
                  </a:cubicBezTo>
                  <a:cubicBezTo>
                    <a:pt x="1044" y="1620"/>
                    <a:pt x="1045" y="1620"/>
                    <a:pt x="1051" y="1623"/>
                  </a:cubicBezTo>
                  <a:cubicBezTo>
                    <a:pt x="1057" y="1626"/>
                    <a:pt x="1059" y="1626"/>
                    <a:pt x="1065" y="1629"/>
                  </a:cubicBezTo>
                  <a:cubicBezTo>
                    <a:pt x="1071" y="1632"/>
                    <a:pt x="1072" y="1632"/>
                    <a:pt x="1078" y="1635"/>
                  </a:cubicBezTo>
                  <a:cubicBezTo>
                    <a:pt x="1084" y="1638"/>
                    <a:pt x="1086" y="1638"/>
                    <a:pt x="1092" y="1641"/>
                  </a:cubicBezTo>
                  <a:cubicBezTo>
                    <a:pt x="1098" y="1644"/>
                    <a:pt x="1100" y="1644"/>
                    <a:pt x="1106" y="1647"/>
                  </a:cubicBezTo>
                  <a:cubicBezTo>
                    <a:pt x="1112" y="1649"/>
                    <a:pt x="1113" y="1650"/>
                    <a:pt x="1120" y="1652"/>
                  </a:cubicBezTo>
                  <a:cubicBezTo>
                    <a:pt x="1126" y="1655"/>
                    <a:pt x="1127" y="1655"/>
                    <a:pt x="1134" y="1658"/>
                  </a:cubicBezTo>
                  <a:cubicBezTo>
                    <a:pt x="1140" y="1660"/>
                    <a:pt x="1141" y="1661"/>
                    <a:pt x="1147" y="1663"/>
                  </a:cubicBezTo>
                  <a:cubicBezTo>
                    <a:pt x="1154" y="1666"/>
                    <a:pt x="1155" y="1666"/>
                    <a:pt x="1161" y="1668"/>
                  </a:cubicBezTo>
                  <a:cubicBezTo>
                    <a:pt x="1168" y="1671"/>
                    <a:pt x="1169" y="1671"/>
                    <a:pt x="1175" y="1674"/>
                  </a:cubicBezTo>
                  <a:cubicBezTo>
                    <a:pt x="1182" y="1676"/>
                    <a:pt x="1183" y="1676"/>
                    <a:pt x="1189" y="1679"/>
                  </a:cubicBezTo>
                  <a:cubicBezTo>
                    <a:pt x="1196" y="1681"/>
                    <a:pt x="1197" y="1681"/>
                    <a:pt x="1203" y="1684"/>
                  </a:cubicBezTo>
                  <a:cubicBezTo>
                    <a:pt x="1210" y="1686"/>
                    <a:pt x="1211" y="1686"/>
                    <a:pt x="1218" y="1689"/>
                  </a:cubicBezTo>
                  <a:cubicBezTo>
                    <a:pt x="1224" y="1691"/>
                    <a:pt x="1225" y="1691"/>
                    <a:pt x="1232" y="1693"/>
                  </a:cubicBezTo>
                  <a:cubicBezTo>
                    <a:pt x="1238" y="1695"/>
                    <a:pt x="1239" y="1696"/>
                    <a:pt x="1246" y="1698"/>
                  </a:cubicBezTo>
                  <a:cubicBezTo>
                    <a:pt x="1252" y="1700"/>
                    <a:pt x="1254" y="1700"/>
                    <a:pt x="1260" y="1702"/>
                  </a:cubicBezTo>
                  <a:cubicBezTo>
                    <a:pt x="1266" y="1704"/>
                    <a:pt x="1268" y="1705"/>
                    <a:pt x="1274" y="1706"/>
                  </a:cubicBezTo>
                  <a:cubicBezTo>
                    <a:pt x="1281" y="1708"/>
                    <a:pt x="1282" y="1709"/>
                    <a:pt x="1289" y="1711"/>
                  </a:cubicBezTo>
                  <a:cubicBezTo>
                    <a:pt x="1295" y="1713"/>
                    <a:pt x="1296" y="1713"/>
                    <a:pt x="1303" y="1715"/>
                  </a:cubicBezTo>
                  <a:cubicBezTo>
                    <a:pt x="1309" y="1717"/>
                    <a:pt x="1311" y="1717"/>
                    <a:pt x="1317" y="1719"/>
                  </a:cubicBezTo>
                  <a:cubicBezTo>
                    <a:pt x="1324" y="1721"/>
                    <a:pt x="1325" y="1721"/>
                    <a:pt x="1332" y="1723"/>
                  </a:cubicBezTo>
                  <a:cubicBezTo>
                    <a:pt x="1338" y="1724"/>
                    <a:pt x="1340" y="1725"/>
                    <a:pt x="1346" y="1727"/>
                  </a:cubicBezTo>
                  <a:cubicBezTo>
                    <a:pt x="1353" y="1728"/>
                    <a:pt x="1354" y="1728"/>
                    <a:pt x="1361" y="1730"/>
                  </a:cubicBezTo>
                  <a:cubicBezTo>
                    <a:pt x="1367" y="1732"/>
                    <a:pt x="1369" y="1732"/>
                    <a:pt x="1375" y="1734"/>
                  </a:cubicBezTo>
                  <a:cubicBezTo>
                    <a:pt x="1382" y="1735"/>
                    <a:pt x="1383" y="1736"/>
                    <a:pt x="1390" y="1737"/>
                  </a:cubicBezTo>
                  <a:cubicBezTo>
                    <a:pt x="1396" y="1738"/>
                    <a:pt x="1398" y="1739"/>
                    <a:pt x="1404" y="1740"/>
                  </a:cubicBezTo>
                  <a:cubicBezTo>
                    <a:pt x="1411" y="1742"/>
                    <a:pt x="1412" y="1742"/>
                    <a:pt x="1419" y="1743"/>
                  </a:cubicBezTo>
                  <a:cubicBezTo>
                    <a:pt x="1425" y="1745"/>
                    <a:pt x="1427" y="1745"/>
                    <a:pt x="1433" y="1746"/>
                  </a:cubicBezTo>
                  <a:cubicBezTo>
                    <a:pt x="1440" y="1748"/>
                    <a:pt x="1441" y="1748"/>
                    <a:pt x="1448" y="1749"/>
                  </a:cubicBezTo>
                  <a:cubicBezTo>
                    <a:pt x="1455" y="1751"/>
                    <a:pt x="1456" y="1751"/>
                    <a:pt x="1463" y="1752"/>
                  </a:cubicBezTo>
                  <a:cubicBezTo>
                    <a:pt x="1469" y="1753"/>
                    <a:pt x="1471" y="1754"/>
                    <a:pt x="1477" y="1755"/>
                  </a:cubicBezTo>
                  <a:cubicBezTo>
                    <a:pt x="1484" y="1756"/>
                    <a:pt x="1486" y="1756"/>
                    <a:pt x="1492" y="1757"/>
                  </a:cubicBezTo>
                  <a:cubicBezTo>
                    <a:pt x="1499" y="1759"/>
                    <a:pt x="1500" y="1759"/>
                    <a:pt x="1507" y="1760"/>
                  </a:cubicBezTo>
                  <a:cubicBezTo>
                    <a:pt x="1513" y="1761"/>
                    <a:pt x="1515" y="1761"/>
                    <a:pt x="1521" y="1762"/>
                  </a:cubicBezTo>
                  <a:cubicBezTo>
                    <a:pt x="1528" y="1763"/>
                    <a:pt x="1530" y="1763"/>
                    <a:pt x="1536" y="1764"/>
                  </a:cubicBezTo>
                  <a:cubicBezTo>
                    <a:pt x="1543" y="1765"/>
                    <a:pt x="1544" y="1765"/>
                    <a:pt x="1551" y="1766"/>
                  </a:cubicBezTo>
                  <a:cubicBezTo>
                    <a:pt x="1558" y="1767"/>
                    <a:pt x="1559" y="1767"/>
                    <a:pt x="1566" y="1768"/>
                  </a:cubicBezTo>
                  <a:cubicBezTo>
                    <a:pt x="1572" y="1769"/>
                    <a:pt x="1574" y="1769"/>
                    <a:pt x="1581" y="1770"/>
                  </a:cubicBezTo>
                  <a:cubicBezTo>
                    <a:pt x="1587" y="1771"/>
                    <a:pt x="1589" y="1771"/>
                    <a:pt x="1596" y="1772"/>
                  </a:cubicBezTo>
                  <a:cubicBezTo>
                    <a:pt x="1602" y="1772"/>
                    <a:pt x="1604" y="1773"/>
                    <a:pt x="1610" y="1773"/>
                  </a:cubicBezTo>
                  <a:cubicBezTo>
                    <a:pt x="1617" y="1774"/>
                    <a:pt x="1618" y="1774"/>
                    <a:pt x="1625" y="1775"/>
                  </a:cubicBezTo>
                  <a:cubicBezTo>
                    <a:pt x="1632" y="1775"/>
                    <a:pt x="1633" y="1775"/>
                    <a:pt x="1640" y="1776"/>
                  </a:cubicBezTo>
                  <a:cubicBezTo>
                    <a:pt x="1647" y="1776"/>
                    <a:pt x="1648" y="1777"/>
                    <a:pt x="1655" y="1777"/>
                  </a:cubicBezTo>
                  <a:cubicBezTo>
                    <a:pt x="1661" y="1778"/>
                    <a:pt x="1663" y="1778"/>
                    <a:pt x="1670" y="1778"/>
                  </a:cubicBezTo>
                  <a:cubicBezTo>
                    <a:pt x="1676" y="1779"/>
                    <a:pt x="1678" y="1779"/>
                    <a:pt x="1685" y="1779"/>
                  </a:cubicBezTo>
                  <a:cubicBezTo>
                    <a:pt x="1691" y="1779"/>
                    <a:pt x="1693" y="1779"/>
                    <a:pt x="1699" y="1780"/>
                  </a:cubicBezTo>
                  <a:cubicBezTo>
                    <a:pt x="1706" y="1780"/>
                    <a:pt x="1708" y="1780"/>
                    <a:pt x="1714" y="1781"/>
                  </a:cubicBezTo>
                  <a:cubicBezTo>
                    <a:pt x="1721" y="1781"/>
                    <a:pt x="1723" y="1781"/>
                    <a:pt x="1729" y="1781"/>
                  </a:cubicBezTo>
                  <a:cubicBezTo>
                    <a:pt x="1736" y="1781"/>
                    <a:pt x="1738" y="1781"/>
                    <a:pt x="1744" y="1782"/>
                  </a:cubicBezTo>
                  <a:cubicBezTo>
                    <a:pt x="1751" y="1782"/>
                    <a:pt x="1752" y="1782"/>
                    <a:pt x="1759" y="1782"/>
                  </a:cubicBezTo>
                  <a:cubicBezTo>
                    <a:pt x="1766" y="1782"/>
                    <a:pt x="1767" y="1782"/>
                    <a:pt x="1774" y="1782"/>
                  </a:cubicBezTo>
                  <a:cubicBezTo>
                    <a:pt x="1781" y="1782"/>
                    <a:pt x="1782" y="1782"/>
                    <a:pt x="1789" y="1782"/>
                  </a:cubicBezTo>
                  <a:cubicBezTo>
                    <a:pt x="1796" y="1782"/>
                    <a:pt x="1797" y="1782"/>
                    <a:pt x="1804" y="1782"/>
                  </a:cubicBezTo>
                  <a:cubicBezTo>
                    <a:pt x="1811" y="1782"/>
                    <a:pt x="1812" y="1782"/>
                    <a:pt x="1819" y="1782"/>
                  </a:cubicBezTo>
                  <a:cubicBezTo>
                    <a:pt x="1825" y="1782"/>
                    <a:pt x="1827" y="1782"/>
                    <a:pt x="1834" y="1782"/>
                  </a:cubicBezTo>
                  <a:cubicBezTo>
                    <a:pt x="1840" y="1781"/>
                    <a:pt x="1842" y="1781"/>
                    <a:pt x="1849" y="1781"/>
                  </a:cubicBezTo>
                  <a:cubicBezTo>
                    <a:pt x="1855" y="1781"/>
                    <a:pt x="1857" y="1781"/>
                    <a:pt x="1863" y="1781"/>
                  </a:cubicBezTo>
                  <a:cubicBezTo>
                    <a:pt x="1870" y="1780"/>
                    <a:pt x="1872" y="1780"/>
                    <a:pt x="1878" y="1780"/>
                  </a:cubicBezTo>
                  <a:cubicBezTo>
                    <a:pt x="1885" y="1779"/>
                    <a:pt x="1887" y="1779"/>
                    <a:pt x="1893" y="1779"/>
                  </a:cubicBezTo>
                  <a:cubicBezTo>
                    <a:pt x="1900" y="1779"/>
                    <a:pt x="1902" y="1779"/>
                    <a:pt x="1908" y="1778"/>
                  </a:cubicBezTo>
                  <a:cubicBezTo>
                    <a:pt x="1915" y="1778"/>
                    <a:pt x="1916" y="1778"/>
                    <a:pt x="1923" y="1777"/>
                  </a:cubicBezTo>
                  <a:cubicBezTo>
                    <a:pt x="1930" y="1777"/>
                    <a:pt x="1931" y="1776"/>
                    <a:pt x="1938" y="1776"/>
                  </a:cubicBezTo>
                  <a:cubicBezTo>
                    <a:pt x="1945" y="1775"/>
                    <a:pt x="1946" y="1775"/>
                    <a:pt x="1953" y="1775"/>
                  </a:cubicBezTo>
                  <a:cubicBezTo>
                    <a:pt x="1959" y="1774"/>
                    <a:pt x="1961" y="1774"/>
                    <a:pt x="1968" y="1773"/>
                  </a:cubicBezTo>
                  <a:cubicBezTo>
                    <a:pt x="1974" y="1773"/>
                    <a:pt x="1976" y="1772"/>
                    <a:pt x="1982" y="1772"/>
                  </a:cubicBezTo>
                  <a:cubicBezTo>
                    <a:pt x="1989" y="1771"/>
                    <a:pt x="1991" y="1771"/>
                    <a:pt x="1997" y="1770"/>
                  </a:cubicBezTo>
                  <a:cubicBezTo>
                    <a:pt x="2004" y="1769"/>
                    <a:pt x="2005" y="1769"/>
                    <a:pt x="2012" y="1768"/>
                  </a:cubicBezTo>
                  <a:cubicBezTo>
                    <a:pt x="2019" y="1767"/>
                    <a:pt x="2020" y="1767"/>
                    <a:pt x="2027" y="1766"/>
                  </a:cubicBezTo>
                  <a:cubicBezTo>
                    <a:pt x="2034" y="1765"/>
                    <a:pt x="2035" y="1765"/>
                    <a:pt x="2042" y="1764"/>
                  </a:cubicBezTo>
                  <a:cubicBezTo>
                    <a:pt x="2048" y="1763"/>
                    <a:pt x="2050" y="1763"/>
                    <a:pt x="2056" y="1762"/>
                  </a:cubicBezTo>
                  <a:cubicBezTo>
                    <a:pt x="2063" y="1761"/>
                    <a:pt x="2064" y="1761"/>
                    <a:pt x="2071" y="1760"/>
                  </a:cubicBezTo>
                  <a:cubicBezTo>
                    <a:pt x="2078" y="1759"/>
                    <a:pt x="2079" y="1759"/>
                    <a:pt x="2086" y="1757"/>
                  </a:cubicBezTo>
                  <a:cubicBezTo>
                    <a:pt x="2092" y="1756"/>
                    <a:pt x="2094" y="1756"/>
                    <a:pt x="2101" y="1755"/>
                  </a:cubicBezTo>
                  <a:cubicBezTo>
                    <a:pt x="2107" y="1754"/>
                    <a:pt x="2109" y="1753"/>
                    <a:pt x="2115" y="1752"/>
                  </a:cubicBezTo>
                  <a:cubicBezTo>
                    <a:pt x="2122" y="1751"/>
                    <a:pt x="2123" y="1751"/>
                    <a:pt x="2130" y="1749"/>
                  </a:cubicBezTo>
                  <a:cubicBezTo>
                    <a:pt x="2136" y="1748"/>
                    <a:pt x="2138" y="1748"/>
                    <a:pt x="2144" y="1746"/>
                  </a:cubicBezTo>
                  <a:cubicBezTo>
                    <a:pt x="2151" y="1745"/>
                    <a:pt x="2152" y="1745"/>
                    <a:pt x="2159" y="1743"/>
                  </a:cubicBezTo>
                  <a:cubicBezTo>
                    <a:pt x="2166" y="1742"/>
                    <a:pt x="2167" y="1742"/>
                    <a:pt x="2174" y="1740"/>
                  </a:cubicBezTo>
                  <a:cubicBezTo>
                    <a:pt x="2180" y="1739"/>
                    <a:pt x="2182" y="1738"/>
                    <a:pt x="2188" y="1737"/>
                  </a:cubicBezTo>
                  <a:cubicBezTo>
                    <a:pt x="2195" y="1736"/>
                    <a:pt x="2196" y="1735"/>
                    <a:pt x="2203" y="1734"/>
                  </a:cubicBezTo>
                  <a:cubicBezTo>
                    <a:pt x="2209" y="1732"/>
                    <a:pt x="2211" y="1732"/>
                    <a:pt x="2217" y="1730"/>
                  </a:cubicBezTo>
                  <a:cubicBezTo>
                    <a:pt x="2224" y="1728"/>
                    <a:pt x="2225" y="1728"/>
                    <a:pt x="2232" y="1727"/>
                  </a:cubicBezTo>
                  <a:cubicBezTo>
                    <a:pt x="2238" y="1725"/>
                    <a:pt x="2240" y="1724"/>
                    <a:pt x="2246" y="1723"/>
                  </a:cubicBezTo>
                  <a:cubicBezTo>
                    <a:pt x="2253" y="1721"/>
                    <a:pt x="2254" y="1721"/>
                    <a:pt x="2260" y="1719"/>
                  </a:cubicBezTo>
                  <a:cubicBezTo>
                    <a:pt x="2267" y="1717"/>
                    <a:pt x="2268" y="1717"/>
                    <a:pt x="2275" y="1715"/>
                  </a:cubicBezTo>
                  <a:cubicBezTo>
                    <a:pt x="2281" y="1713"/>
                    <a:pt x="2283" y="1713"/>
                    <a:pt x="2289" y="1711"/>
                  </a:cubicBezTo>
                  <a:cubicBezTo>
                    <a:pt x="2296" y="1709"/>
                    <a:pt x="2297" y="1708"/>
                    <a:pt x="2303" y="1706"/>
                  </a:cubicBezTo>
                  <a:cubicBezTo>
                    <a:pt x="2310" y="1705"/>
                    <a:pt x="2311" y="1704"/>
                    <a:pt x="2318" y="1702"/>
                  </a:cubicBezTo>
                  <a:cubicBezTo>
                    <a:pt x="2324" y="1700"/>
                    <a:pt x="2326" y="1700"/>
                    <a:pt x="2332" y="1698"/>
                  </a:cubicBezTo>
                  <a:cubicBezTo>
                    <a:pt x="2338" y="1696"/>
                    <a:pt x="2340" y="1695"/>
                    <a:pt x="2346" y="1693"/>
                  </a:cubicBezTo>
                  <a:cubicBezTo>
                    <a:pt x="2352" y="1691"/>
                    <a:pt x="2354" y="1691"/>
                    <a:pt x="2360" y="1689"/>
                  </a:cubicBezTo>
                  <a:cubicBezTo>
                    <a:pt x="2367" y="1686"/>
                    <a:pt x="2368" y="1686"/>
                    <a:pt x="2375" y="1684"/>
                  </a:cubicBezTo>
                  <a:cubicBezTo>
                    <a:pt x="2381" y="1681"/>
                    <a:pt x="2382" y="1681"/>
                    <a:pt x="2389" y="1679"/>
                  </a:cubicBezTo>
                  <a:cubicBezTo>
                    <a:pt x="2395" y="1676"/>
                    <a:pt x="2396" y="1676"/>
                    <a:pt x="2403" y="1674"/>
                  </a:cubicBezTo>
                  <a:cubicBezTo>
                    <a:pt x="2409" y="1671"/>
                    <a:pt x="2410" y="1671"/>
                    <a:pt x="2416" y="1668"/>
                  </a:cubicBezTo>
                  <a:cubicBezTo>
                    <a:pt x="2423" y="1666"/>
                    <a:pt x="2424" y="1666"/>
                    <a:pt x="2430" y="1663"/>
                  </a:cubicBezTo>
                  <a:cubicBezTo>
                    <a:pt x="2437" y="1661"/>
                    <a:pt x="2438" y="1660"/>
                    <a:pt x="2444" y="1658"/>
                  </a:cubicBezTo>
                  <a:cubicBezTo>
                    <a:pt x="2451" y="1655"/>
                    <a:pt x="2452" y="1655"/>
                    <a:pt x="2458" y="1652"/>
                  </a:cubicBezTo>
                  <a:cubicBezTo>
                    <a:pt x="2464" y="1650"/>
                    <a:pt x="2466" y="1649"/>
                    <a:pt x="2472" y="1647"/>
                  </a:cubicBezTo>
                  <a:cubicBezTo>
                    <a:pt x="2478" y="1644"/>
                    <a:pt x="2480" y="1644"/>
                    <a:pt x="2486" y="1641"/>
                  </a:cubicBezTo>
                  <a:cubicBezTo>
                    <a:pt x="2492" y="1638"/>
                    <a:pt x="2493" y="1638"/>
                    <a:pt x="2499" y="1635"/>
                  </a:cubicBezTo>
                  <a:cubicBezTo>
                    <a:pt x="2506" y="1632"/>
                    <a:pt x="2507" y="1632"/>
                    <a:pt x="2513" y="1629"/>
                  </a:cubicBezTo>
                  <a:cubicBezTo>
                    <a:pt x="2519" y="1626"/>
                    <a:pt x="2521" y="1626"/>
                    <a:pt x="2527" y="1623"/>
                  </a:cubicBezTo>
                  <a:cubicBezTo>
                    <a:pt x="2533" y="1620"/>
                    <a:pt x="2534" y="1620"/>
                    <a:pt x="2540" y="1617"/>
                  </a:cubicBezTo>
                  <a:cubicBezTo>
                    <a:pt x="2546" y="1614"/>
                    <a:pt x="2548" y="1613"/>
                    <a:pt x="2554" y="1611"/>
                  </a:cubicBezTo>
                  <a:cubicBezTo>
                    <a:pt x="2560" y="1607"/>
                    <a:pt x="2561" y="1607"/>
                    <a:pt x="2567" y="1604"/>
                  </a:cubicBezTo>
                  <a:cubicBezTo>
                    <a:pt x="2573" y="1601"/>
                    <a:pt x="2575" y="1600"/>
                    <a:pt x="2581" y="1598"/>
                  </a:cubicBezTo>
                  <a:cubicBezTo>
                    <a:pt x="2587" y="1595"/>
                    <a:pt x="2588" y="1594"/>
                    <a:pt x="2594" y="1591"/>
                  </a:cubicBezTo>
                  <a:cubicBezTo>
                    <a:pt x="2600" y="1588"/>
                    <a:pt x="2601" y="1587"/>
                    <a:pt x="2607" y="1584"/>
                  </a:cubicBezTo>
                  <a:cubicBezTo>
                    <a:pt x="2613" y="1581"/>
                    <a:pt x="2615" y="1580"/>
                    <a:pt x="2621" y="1577"/>
                  </a:cubicBezTo>
                  <a:cubicBezTo>
                    <a:pt x="2626" y="1574"/>
                    <a:pt x="2628" y="1573"/>
                    <a:pt x="2634" y="1570"/>
                  </a:cubicBezTo>
                  <a:cubicBezTo>
                    <a:pt x="2640" y="1567"/>
                    <a:pt x="2641" y="1566"/>
                    <a:pt x="2647" y="1563"/>
                  </a:cubicBezTo>
                  <a:cubicBezTo>
                    <a:pt x="2653" y="1560"/>
                    <a:pt x="2654" y="1559"/>
                    <a:pt x="2660" y="1556"/>
                  </a:cubicBezTo>
                  <a:cubicBezTo>
                    <a:pt x="2666" y="1553"/>
                    <a:pt x="2667" y="1552"/>
                    <a:pt x="2673" y="1548"/>
                  </a:cubicBezTo>
                  <a:cubicBezTo>
                    <a:pt x="2679" y="1545"/>
                    <a:pt x="2680" y="1544"/>
                    <a:pt x="2686" y="1541"/>
                  </a:cubicBezTo>
                  <a:cubicBezTo>
                    <a:pt x="2692" y="1538"/>
                    <a:pt x="2693" y="1537"/>
                    <a:pt x="2699" y="1534"/>
                  </a:cubicBezTo>
                  <a:cubicBezTo>
                    <a:pt x="2704" y="1530"/>
                    <a:pt x="2706" y="1529"/>
                    <a:pt x="2711" y="1526"/>
                  </a:cubicBezTo>
                  <a:cubicBezTo>
                    <a:pt x="2717" y="1523"/>
                    <a:pt x="2719" y="1522"/>
                    <a:pt x="2724" y="1518"/>
                  </a:cubicBezTo>
                  <a:cubicBezTo>
                    <a:pt x="2730" y="1515"/>
                    <a:pt x="2731" y="1514"/>
                    <a:pt x="2737" y="1510"/>
                  </a:cubicBezTo>
                  <a:cubicBezTo>
                    <a:pt x="2743" y="1507"/>
                    <a:pt x="2744" y="1506"/>
                    <a:pt x="2750" y="1502"/>
                  </a:cubicBezTo>
                  <a:cubicBezTo>
                    <a:pt x="2755" y="1499"/>
                    <a:pt x="2757" y="1498"/>
                    <a:pt x="2762" y="1494"/>
                  </a:cubicBezTo>
                  <a:cubicBezTo>
                    <a:pt x="2768" y="1491"/>
                    <a:pt x="2769" y="1490"/>
                    <a:pt x="2775" y="1486"/>
                  </a:cubicBezTo>
                  <a:cubicBezTo>
                    <a:pt x="2780" y="1483"/>
                    <a:pt x="2781" y="1482"/>
                    <a:pt x="2787" y="1478"/>
                  </a:cubicBezTo>
                  <a:cubicBezTo>
                    <a:pt x="2793" y="1474"/>
                    <a:pt x="2794" y="1473"/>
                    <a:pt x="2799" y="1470"/>
                  </a:cubicBezTo>
                  <a:cubicBezTo>
                    <a:pt x="2805" y="1466"/>
                    <a:pt x="2806" y="1465"/>
                    <a:pt x="2812" y="1461"/>
                  </a:cubicBezTo>
                  <a:cubicBezTo>
                    <a:pt x="2817" y="1457"/>
                    <a:pt x="2818" y="1456"/>
                    <a:pt x="2824" y="1453"/>
                  </a:cubicBezTo>
                  <a:cubicBezTo>
                    <a:pt x="2829" y="1449"/>
                    <a:pt x="2830" y="1448"/>
                    <a:pt x="2836" y="1444"/>
                  </a:cubicBezTo>
                  <a:cubicBezTo>
                    <a:pt x="2841" y="1440"/>
                    <a:pt x="2843" y="1439"/>
                    <a:pt x="2848" y="1435"/>
                  </a:cubicBezTo>
                  <a:cubicBezTo>
                    <a:pt x="2853" y="1431"/>
                    <a:pt x="2855" y="1430"/>
                    <a:pt x="2860" y="1426"/>
                  </a:cubicBezTo>
                  <a:cubicBezTo>
                    <a:pt x="2865" y="1422"/>
                    <a:pt x="2867" y="1421"/>
                    <a:pt x="2872" y="1417"/>
                  </a:cubicBezTo>
                  <a:cubicBezTo>
                    <a:pt x="2877" y="1413"/>
                    <a:pt x="2878" y="1412"/>
                    <a:pt x="2884" y="1408"/>
                  </a:cubicBezTo>
                  <a:cubicBezTo>
                    <a:pt x="2889" y="1404"/>
                    <a:pt x="2890" y="1403"/>
                    <a:pt x="2896" y="1399"/>
                  </a:cubicBezTo>
                  <a:cubicBezTo>
                    <a:pt x="2901" y="1395"/>
                    <a:pt x="2902" y="1394"/>
                    <a:pt x="2907" y="1390"/>
                  </a:cubicBezTo>
                  <a:cubicBezTo>
                    <a:pt x="2912" y="1386"/>
                    <a:pt x="2913" y="1384"/>
                    <a:pt x="2919" y="1380"/>
                  </a:cubicBezTo>
                  <a:cubicBezTo>
                    <a:pt x="2924" y="1376"/>
                    <a:pt x="2925" y="1375"/>
                    <a:pt x="2930" y="1371"/>
                  </a:cubicBezTo>
                  <a:cubicBezTo>
                    <a:pt x="2935" y="1367"/>
                    <a:pt x="2937" y="1366"/>
                    <a:pt x="2942" y="1361"/>
                  </a:cubicBezTo>
                  <a:cubicBezTo>
                    <a:pt x="2947" y="1357"/>
                    <a:pt x="2948" y="1356"/>
                    <a:pt x="2953" y="1352"/>
                  </a:cubicBezTo>
                  <a:cubicBezTo>
                    <a:pt x="2958" y="1347"/>
                    <a:pt x="2959" y="1346"/>
                    <a:pt x="2964" y="1342"/>
                  </a:cubicBezTo>
                  <a:cubicBezTo>
                    <a:pt x="2969" y="1338"/>
                    <a:pt x="2970" y="1337"/>
                    <a:pt x="2976" y="1332"/>
                  </a:cubicBezTo>
                  <a:cubicBezTo>
                    <a:pt x="2981" y="1328"/>
                    <a:pt x="2982" y="1327"/>
                    <a:pt x="2987" y="1322"/>
                  </a:cubicBezTo>
                  <a:cubicBezTo>
                    <a:pt x="2992" y="1318"/>
                    <a:pt x="2993" y="1317"/>
                    <a:pt x="2998" y="1312"/>
                  </a:cubicBezTo>
                  <a:cubicBezTo>
                    <a:pt x="3003" y="1308"/>
                    <a:pt x="3004" y="1306"/>
                    <a:pt x="3009" y="1302"/>
                  </a:cubicBezTo>
                  <a:cubicBezTo>
                    <a:pt x="3013" y="1297"/>
                    <a:pt x="3015" y="1296"/>
                    <a:pt x="3020" y="1292"/>
                  </a:cubicBezTo>
                  <a:cubicBezTo>
                    <a:pt x="3025" y="1287"/>
                    <a:pt x="3026" y="1286"/>
                    <a:pt x="3030" y="1281"/>
                  </a:cubicBezTo>
                  <a:cubicBezTo>
                    <a:pt x="3035" y="1277"/>
                    <a:pt x="3036" y="1276"/>
                    <a:pt x="3041" y="1271"/>
                  </a:cubicBezTo>
                  <a:cubicBezTo>
                    <a:pt x="3046" y="1266"/>
                    <a:pt x="3047" y="1265"/>
                    <a:pt x="3052" y="1261"/>
                  </a:cubicBezTo>
                  <a:cubicBezTo>
                    <a:pt x="3056" y="1256"/>
                    <a:pt x="3057" y="1255"/>
                    <a:pt x="3062" y="1250"/>
                  </a:cubicBezTo>
                  <a:cubicBezTo>
                    <a:pt x="3067" y="1245"/>
                    <a:pt x="3068" y="1244"/>
                    <a:pt x="3073" y="1239"/>
                  </a:cubicBezTo>
                  <a:cubicBezTo>
                    <a:pt x="3077" y="1235"/>
                    <a:pt x="3078" y="1233"/>
                    <a:pt x="3083" y="1229"/>
                  </a:cubicBezTo>
                  <a:cubicBezTo>
                    <a:pt x="3088" y="1224"/>
                    <a:pt x="3089" y="1223"/>
                    <a:pt x="3093" y="1218"/>
                  </a:cubicBezTo>
                  <a:cubicBezTo>
                    <a:pt x="3098" y="1213"/>
                    <a:pt x="3099" y="1212"/>
                    <a:pt x="3103" y="1207"/>
                  </a:cubicBezTo>
                  <a:cubicBezTo>
                    <a:pt x="3108" y="1202"/>
                    <a:pt x="3109" y="1201"/>
                    <a:pt x="3114" y="1196"/>
                  </a:cubicBezTo>
                  <a:cubicBezTo>
                    <a:pt x="3118" y="1191"/>
                    <a:pt x="3119" y="1190"/>
                    <a:pt x="3123" y="1185"/>
                  </a:cubicBezTo>
                  <a:cubicBezTo>
                    <a:pt x="3128" y="1180"/>
                    <a:pt x="3129" y="1179"/>
                    <a:pt x="3133" y="1174"/>
                  </a:cubicBezTo>
                  <a:cubicBezTo>
                    <a:pt x="3138" y="1169"/>
                    <a:pt x="3139" y="1168"/>
                    <a:pt x="3143" y="1162"/>
                  </a:cubicBezTo>
                  <a:cubicBezTo>
                    <a:pt x="3147" y="1157"/>
                    <a:pt x="3149" y="1156"/>
                    <a:pt x="3153" y="1151"/>
                  </a:cubicBezTo>
                  <a:cubicBezTo>
                    <a:pt x="3157" y="1146"/>
                    <a:pt x="3158" y="1145"/>
                    <a:pt x="3162" y="1140"/>
                  </a:cubicBezTo>
                  <a:cubicBezTo>
                    <a:pt x="3167" y="1134"/>
                    <a:pt x="3168" y="1133"/>
                    <a:pt x="3172" y="1128"/>
                  </a:cubicBezTo>
                  <a:cubicBezTo>
                    <a:pt x="3176" y="1123"/>
                    <a:pt x="3177" y="1122"/>
                    <a:pt x="3181" y="1117"/>
                  </a:cubicBezTo>
                  <a:cubicBezTo>
                    <a:pt x="3186" y="1111"/>
                    <a:pt x="3187" y="1110"/>
                    <a:pt x="3191" y="1105"/>
                  </a:cubicBezTo>
                  <a:cubicBezTo>
                    <a:pt x="3195" y="1100"/>
                    <a:pt x="3196" y="1099"/>
                    <a:pt x="3200" y="1093"/>
                  </a:cubicBezTo>
                  <a:cubicBezTo>
                    <a:pt x="3204" y="1088"/>
                    <a:pt x="3205" y="1087"/>
                    <a:pt x="3209" y="1082"/>
                  </a:cubicBezTo>
                  <a:cubicBezTo>
                    <a:pt x="3213" y="1076"/>
                    <a:pt x="3214" y="1075"/>
                    <a:pt x="3218" y="1070"/>
                  </a:cubicBezTo>
                  <a:cubicBezTo>
                    <a:pt x="3222" y="1064"/>
                    <a:pt x="3223" y="1063"/>
                    <a:pt x="3227" y="1058"/>
                  </a:cubicBezTo>
                  <a:cubicBezTo>
                    <a:pt x="3231" y="1052"/>
                    <a:pt x="3232" y="1051"/>
                    <a:pt x="3236" y="1046"/>
                  </a:cubicBezTo>
                  <a:cubicBezTo>
                    <a:pt x="3240" y="1040"/>
                    <a:pt x="3241" y="1039"/>
                    <a:pt x="3244" y="1034"/>
                  </a:cubicBezTo>
                  <a:cubicBezTo>
                    <a:pt x="3248" y="1028"/>
                    <a:pt x="3249" y="1027"/>
                    <a:pt x="3253" y="1021"/>
                  </a:cubicBezTo>
                  <a:cubicBezTo>
                    <a:pt x="3257" y="1016"/>
                    <a:pt x="3258" y="1015"/>
                    <a:pt x="3262" y="1009"/>
                  </a:cubicBezTo>
                  <a:cubicBezTo>
                    <a:pt x="3265" y="1004"/>
                    <a:pt x="3266" y="1002"/>
                    <a:pt x="3270" y="997"/>
                  </a:cubicBezTo>
                  <a:cubicBezTo>
                    <a:pt x="3274" y="991"/>
                    <a:pt x="3275" y="990"/>
                    <a:pt x="3278" y="985"/>
                  </a:cubicBezTo>
                  <a:cubicBezTo>
                    <a:pt x="3282" y="979"/>
                    <a:pt x="3283" y="978"/>
                    <a:pt x="3287" y="972"/>
                  </a:cubicBezTo>
                  <a:cubicBezTo>
                    <a:pt x="3290" y="966"/>
                    <a:pt x="3291" y="965"/>
                    <a:pt x="3295" y="959"/>
                  </a:cubicBezTo>
                  <a:cubicBezTo>
                    <a:pt x="3298" y="954"/>
                    <a:pt x="3299" y="953"/>
                    <a:pt x="3303" y="947"/>
                  </a:cubicBezTo>
                  <a:cubicBezTo>
                    <a:pt x="3306" y="941"/>
                    <a:pt x="3307" y="940"/>
                    <a:pt x="3311" y="934"/>
                  </a:cubicBezTo>
                  <a:cubicBezTo>
                    <a:pt x="3314" y="929"/>
                    <a:pt x="3315" y="927"/>
                    <a:pt x="3318" y="922"/>
                  </a:cubicBezTo>
                  <a:cubicBezTo>
                    <a:pt x="3322" y="916"/>
                    <a:pt x="3323" y="914"/>
                    <a:pt x="3326" y="909"/>
                  </a:cubicBezTo>
                  <a:cubicBezTo>
                    <a:pt x="3330" y="903"/>
                    <a:pt x="3330" y="902"/>
                    <a:pt x="3334" y="896"/>
                  </a:cubicBezTo>
                  <a:cubicBezTo>
                    <a:pt x="3337" y="890"/>
                    <a:pt x="3338" y="889"/>
                    <a:pt x="3341" y="883"/>
                  </a:cubicBezTo>
                  <a:cubicBezTo>
                    <a:pt x="3345" y="877"/>
                    <a:pt x="3345" y="876"/>
                    <a:pt x="3348" y="870"/>
                  </a:cubicBezTo>
                  <a:cubicBezTo>
                    <a:pt x="3352" y="864"/>
                    <a:pt x="3353" y="863"/>
                    <a:pt x="3356" y="857"/>
                  </a:cubicBezTo>
                  <a:cubicBezTo>
                    <a:pt x="3359" y="851"/>
                    <a:pt x="3360" y="850"/>
                    <a:pt x="3363" y="844"/>
                  </a:cubicBezTo>
                  <a:cubicBezTo>
                    <a:pt x="3366" y="838"/>
                    <a:pt x="3367" y="837"/>
                    <a:pt x="3370" y="831"/>
                  </a:cubicBezTo>
                  <a:cubicBezTo>
                    <a:pt x="3373" y="825"/>
                    <a:pt x="3374" y="824"/>
                    <a:pt x="3377" y="818"/>
                  </a:cubicBezTo>
                  <a:cubicBezTo>
                    <a:pt x="3380" y="812"/>
                    <a:pt x="3381" y="810"/>
                    <a:pt x="3384" y="804"/>
                  </a:cubicBezTo>
                  <a:cubicBezTo>
                    <a:pt x="3387" y="798"/>
                    <a:pt x="3387" y="797"/>
                    <a:pt x="3390" y="791"/>
                  </a:cubicBezTo>
                  <a:cubicBezTo>
                    <a:pt x="3393" y="785"/>
                    <a:pt x="3394" y="784"/>
                    <a:pt x="3397" y="778"/>
                  </a:cubicBezTo>
                  <a:cubicBezTo>
                    <a:pt x="3400" y="772"/>
                    <a:pt x="3401" y="770"/>
                    <a:pt x="3404" y="764"/>
                  </a:cubicBezTo>
                  <a:cubicBezTo>
                    <a:pt x="3406" y="758"/>
                    <a:pt x="3407" y="757"/>
                    <a:pt x="3410" y="751"/>
                  </a:cubicBezTo>
                  <a:cubicBezTo>
                    <a:pt x="3413" y="745"/>
                    <a:pt x="3413" y="743"/>
                    <a:pt x="3416" y="737"/>
                  </a:cubicBezTo>
                  <a:cubicBezTo>
                    <a:pt x="3419" y="731"/>
                    <a:pt x="3420" y="730"/>
                    <a:pt x="3422" y="724"/>
                  </a:cubicBezTo>
                  <a:cubicBezTo>
                    <a:pt x="3425" y="717"/>
                    <a:pt x="3426" y="716"/>
                    <a:pt x="3428" y="710"/>
                  </a:cubicBezTo>
                  <a:cubicBezTo>
                    <a:pt x="3431" y="704"/>
                    <a:pt x="3432" y="703"/>
                    <a:pt x="3434" y="696"/>
                  </a:cubicBezTo>
                  <a:cubicBezTo>
                    <a:pt x="3437" y="690"/>
                    <a:pt x="3437" y="689"/>
                    <a:pt x="3440" y="683"/>
                  </a:cubicBezTo>
                  <a:cubicBezTo>
                    <a:pt x="3443" y="676"/>
                    <a:pt x="3443" y="675"/>
                    <a:pt x="3446" y="669"/>
                  </a:cubicBezTo>
                  <a:cubicBezTo>
                    <a:pt x="3448" y="663"/>
                    <a:pt x="3449" y="661"/>
                    <a:pt x="3451" y="655"/>
                  </a:cubicBezTo>
                  <a:cubicBezTo>
                    <a:pt x="3454" y="649"/>
                    <a:pt x="3454" y="647"/>
                    <a:pt x="3457" y="641"/>
                  </a:cubicBezTo>
                  <a:cubicBezTo>
                    <a:pt x="3459" y="635"/>
                    <a:pt x="3460" y="633"/>
                    <a:pt x="3462" y="627"/>
                  </a:cubicBezTo>
                  <a:cubicBezTo>
                    <a:pt x="3464" y="621"/>
                    <a:pt x="3465" y="620"/>
                    <a:pt x="3467" y="613"/>
                  </a:cubicBezTo>
                  <a:cubicBezTo>
                    <a:pt x="3470" y="607"/>
                    <a:pt x="3470" y="605"/>
                    <a:pt x="3472" y="599"/>
                  </a:cubicBezTo>
                  <a:cubicBezTo>
                    <a:pt x="3475" y="593"/>
                    <a:pt x="3475" y="591"/>
                    <a:pt x="3477" y="585"/>
                  </a:cubicBezTo>
                  <a:cubicBezTo>
                    <a:pt x="3480" y="579"/>
                    <a:pt x="3480" y="577"/>
                    <a:pt x="3482" y="571"/>
                  </a:cubicBezTo>
                  <a:cubicBezTo>
                    <a:pt x="3485" y="565"/>
                    <a:pt x="3485" y="563"/>
                    <a:pt x="3487" y="557"/>
                  </a:cubicBezTo>
                  <a:cubicBezTo>
                    <a:pt x="3489" y="551"/>
                    <a:pt x="3490" y="549"/>
                    <a:pt x="3492" y="543"/>
                  </a:cubicBezTo>
                  <a:cubicBezTo>
                    <a:pt x="3494" y="536"/>
                    <a:pt x="3494" y="535"/>
                    <a:pt x="3496" y="529"/>
                  </a:cubicBezTo>
                  <a:cubicBezTo>
                    <a:pt x="3498" y="522"/>
                    <a:pt x="3499" y="521"/>
                    <a:pt x="3501" y="514"/>
                  </a:cubicBezTo>
                  <a:cubicBezTo>
                    <a:pt x="3503" y="508"/>
                    <a:pt x="3503" y="507"/>
                    <a:pt x="3505" y="500"/>
                  </a:cubicBezTo>
                  <a:cubicBezTo>
                    <a:pt x="3507" y="494"/>
                    <a:pt x="3507" y="492"/>
                    <a:pt x="3509" y="486"/>
                  </a:cubicBezTo>
                  <a:cubicBezTo>
                    <a:pt x="3511" y="479"/>
                    <a:pt x="3511" y="478"/>
                    <a:pt x="3513" y="471"/>
                  </a:cubicBezTo>
                  <a:cubicBezTo>
                    <a:pt x="3515" y="465"/>
                    <a:pt x="3515" y="464"/>
                    <a:pt x="3517" y="457"/>
                  </a:cubicBezTo>
                  <a:cubicBezTo>
                    <a:pt x="3519" y="451"/>
                    <a:pt x="3519" y="449"/>
                    <a:pt x="3521" y="443"/>
                  </a:cubicBezTo>
                  <a:cubicBezTo>
                    <a:pt x="3523" y="436"/>
                    <a:pt x="3523" y="435"/>
                    <a:pt x="3525" y="428"/>
                  </a:cubicBezTo>
                  <a:cubicBezTo>
                    <a:pt x="3526" y="422"/>
                    <a:pt x="3526" y="420"/>
                    <a:pt x="3528" y="414"/>
                  </a:cubicBezTo>
                  <a:cubicBezTo>
                    <a:pt x="3530" y="407"/>
                    <a:pt x="3530" y="406"/>
                    <a:pt x="3532" y="399"/>
                  </a:cubicBezTo>
                  <a:cubicBezTo>
                    <a:pt x="3533" y="393"/>
                    <a:pt x="3533" y="391"/>
                    <a:pt x="3535" y="385"/>
                  </a:cubicBezTo>
                  <a:cubicBezTo>
                    <a:pt x="3536" y="378"/>
                    <a:pt x="3537" y="377"/>
                    <a:pt x="3538" y="370"/>
                  </a:cubicBezTo>
                  <a:cubicBezTo>
                    <a:pt x="3540" y="363"/>
                    <a:pt x="3540" y="362"/>
                    <a:pt x="3541" y="355"/>
                  </a:cubicBezTo>
                  <a:cubicBezTo>
                    <a:pt x="3543" y="349"/>
                    <a:pt x="3543" y="347"/>
                    <a:pt x="3544" y="341"/>
                  </a:cubicBezTo>
                  <a:cubicBezTo>
                    <a:pt x="3546" y="334"/>
                    <a:pt x="3546" y="333"/>
                    <a:pt x="3547" y="326"/>
                  </a:cubicBezTo>
                  <a:cubicBezTo>
                    <a:pt x="3548" y="320"/>
                    <a:pt x="3549" y="318"/>
                    <a:pt x="3550" y="312"/>
                  </a:cubicBezTo>
                  <a:cubicBezTo>
                    <a:pt x="3551" y="305"/>
                    <a:pt x="3551" y="303"/>
                    <a:pt x="3552" y="297"/>
                  </a:cubicBezTo>
                  <a:cubicBezTo>
                    <a:pt x="3553" y="290"/>
                    <a:pt x="3554" y="289"/>
                    <a:pt x="3555" y="282"/>
                  </a:cubicBezTo>
                  <a:cubicBezTo>
                    <a:pt x="3556" y="276"/>
                    <a:pt x="3556" y="274"/>
                    <a:pt x="3557" y="267"/>
                  </a:cubicBezTo>
                  <a:cubicBezTo>
                    <a:pt x="3558" y="261"/>
                    <a:pt x="3558" y="259"/>
                    <a:pt x="3559" y="253"/>
                  </a:cubicBezTo>
                  <a:cubicBezTo>
                    <a:pt x="3560" y="246"/>
                    <a:pt x="3561" y="245"/>
                    <a:pt x="3561" y="238"/>
                  </a:cubicBezTo>
                  <a:cubicBezTo>
                    <a:pt x="3562" y="231"/>
                    <a:pt x="3563" y="230"/>
                    <a:pt x="3563" y="223"/>
                  </a:cubicBezTo>
                  <a:cubicBezTo>
                    <a:pt x="3564" y="217"/>
                    <a:pt x="3565" y="215"/>
                    <a:pt x="3565" y="208"/>
                  </a:cubicBezTo>
                  <a:cubicBezTo>
                    <a:pt x="3566" y="202"/>
                    <a:pt x="3566" y="200"/>
                    <a:pt x="3567" y="193"/>
                  </a:cubicBezTo>
                  <a:cubicBezTo>
                    <a:pt x="3568" y="187"/>
                    <a:pt x="3568" y="185"/>
                    <a:pt x="3569" y="179"/>
                  </a:cubicBezTo>
                  <a:cubicBezTo>
                    <a:pt x="3569" y="172"/>
                    <a:pt x="3569" y="171"/>
                    <a:pt x="3570" y="164"/>
                  </a:cubicBezTo>
                  <a:cubicBezTo>
                    <a:pt x="3571" y="157"/>
                    <a:pt x="3571" y="156"/>
                    <a:pt x="3572" y="149"/>
                  </a:cubicBezTo>
                  <a:cubicBezTo>
                    <a:pt x="3572" y="142"/>
                    <a:pt x="3572" y="141"/>
                    <a:pt x="3573" y="134"/>
                  </a:cubicBezTo>
                  <a:cubicBezTo>
                    <a:pt x="3573" y="128"/>
                    <a:pt x="3573" y="126"/>
                    <a:pt x="3574" y="119"/>
                  </a:cubicBezTo>
                  <a:cubicBezTo>
                    <a:pt x="3574" y="113"/>
                    <a:pt x="3574" y="111"/>
                    <a:pt x="3575" y="104"/>
                  </a:cubicBezTo>
                  <a:cubicBezTo>
                    <a:pt x="3575" y="98"/>
                    <a:pt x="3575" y="96"/>
                    <a:pt x="3576" y="89"/>
                  </a:cubicBezTo>
                  <a:cubicBezTo>
                    <a:pt x="3576" y="83"/>
                    <a:pt x="3576" y="81"/>
                    <a:pt x="3576" y="75"/>
                  </a:cubicBezTo>
                  <a:cubicBezTo>
                    <a:pt x="3577" y="68"/>
                    <a:pt x="3577" y="66"/>
                    <a:pt x="3577" y="60"/>
                  </a:cubicBezTo>
                  <a:cubicBezTo>
                    <a:pt x="3577" y="53"/>
                    <a:pt x="3577" y="51"/>
                    <a:pt x="3578" y="45"/>
                  </a:cubicBezTo>
                  <a:cubicBezTo>
                    <a:pt x="3578" y="38"/>
                    <a:pt x="3578" y="37"/>
                    <a:pt x="3578" y="30"/>
                  </a:cubicBezTo>
                  <a:cubicBezTo>
                    <a:pt x="3578" y="23"/>
                    <a:pt x="3578" y="22"/>
                    <a:pt x="3578" y="15"/>
                  </a:cubicBezTo>
                  <a:cubicBezTo>
                    <a:pt x="3578" y="8"/>
                    <a:pt x="3578" y="0"/>
                    <a:pt x="3578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2" name="Freeform 211"/>
            <p:cNvSpPr>
              <a:spLocks/>
            </p:cNvSpPr>
            <p:nvPr/>
          </p:nvSpPr>
          <p:spPr bwMode="auto">
            <a:xfrm>
              <a:off x="6813550" y="2341563"/>
              <a:ext cx="754062" cy="873125"/>
            </a:xfrm>
            <a:custGeom>
              <a:avLst/>
              <a:gdLst>
                <a:gd name="T0" fmla="*/ 1529 w 1529"/>
                <a:gd name="T1" fmla="*/ 1733 h 1763"/>
                <a:gd name="T2" fmla="*/ 1527 w 1529"/>
                <a:gd name="T3" fmla="*/ 1689 h 1763"/>
                <a:gd name="T4" fmla="*/ 1525 w 1529"/>
                <a:gd name="T5" fmla="*/ 1644 h 1763"/>
                <a:gd name="T6" fmla="*/ 1521 w 1529"/>
                <a:gd name="T7" fmla="*/ 1599 h 1763"/>
                <a:gd name="T8" fmla="*/ 1516 w 1529"/>
                <a:gd name="T9" fmla="*/ 1555 h 1763"/>
                <a:gd name="T10" fmla="*/ 1510 w 1529"/>
                <a:gd name="T11" fmla="*/ 1510 h 1763"/>
                <a:gd name="T12" fmla="*/ 1503 w 1529"/>
                <a:gd name="T13" fmla="*/ 1466 h 1763"/>
                <a:gd name="T14" fmla="*/ 1495 w 1529"/>
                <a:gd name="T15" fmla="*/ 1422 h 1763"/>
                <a:gd name="T16" fmla="*/ 1486 w 1529"/>
                <a:gd name="T17" fmla="*/ 1379 h 1763"/>
                <a:gd name="T18" fmla="*/ 1476 w 1529"/>
                <a:gd name="T19" fmla="*/ 1335 h 1763"/>
                <a:gd name="T20" fmla="*/ 1464 w 1529"/>
                <a:gd name="T21" fmla="*/ 1292 h 1763"/>
                <a:gd name="T22" fmla="*/ 1452 w 1529"/>
                <a:gd name="T23" fmla="*/ 1249 h 1763"/>
                <a:gd name="T24" fmla="*/ 1438 w 1529"/>
                <a:gd name="T25" fmla="*/ 1206 h 1763"/>
                <a:gd name="T26" fmla="*/ 1423 w 1529"/>
                <a:gd name="T27" fmla="*/ 1164 h 1763"/>
                <a:gd name="T28" fmla="*/ 1408 w 1529"/>
                <a:gd name="T29" fmla="*/ 1122 h 1763"/>
                <a:gd name="T30" fmla="*/ 1391 w 1529"/>
                <a:gd name="T31" fmla="*/ 1081 h 1763"/>
                <a:gd name="T32" fmla="*/ 1373 w 1529"/>
                <a:gd name="T33" fmla="*/ 1040 h 1763"/>
                <a:gd name="T34" fmla="*/ 1355 w 1529"/>
                <a:gd name="T35" fmla="*/ 999 h 1763"/>
                <a:gd name="T36" fmla="*/ 1335 w 1529"/>
                <a:gd name="T37" fmla="*/ 959 h 1763"/>
                <a:gd name="T38" fmla="*/ 1314 w 1529"/>
                <a:gd name="T39" fmla="*/ 919 h 1763"/>
                <a:gd name="T40" fmla="*/ 1292 w 1529"/>
                <a:gd name="T41" fmla="*/ 880 h 1763"/>
                <a:gd name="T42" fmla="*/ 1269 w 1529"/>
                <a:gd name="T43" fmla="*/ 842 h 1763"/>
                <a:gd name="T44" fmla="*/ 1246 w 1529"/>
                <a:gd name="T45" fmla="*/ 804 h 1763"/>
                <a:gd name="T46" fmla="*/ 1221 w 1529"/>
                <a:gd name="T47" fmla="*/ 766 h 1763"/>
                <a:gd name="T48" fmla="*/ 1195 w 1529"/>
                <a:gd name="T49" fmla="*/ 730 h 1763"/>
                <a:gd name="T50" fmla="*/ 1169 w 1529"/>
                <a:gd name="T51" fmla="*/ 694 h 1763"/>
                <a:gd name="T52" fmla="*/ 1141 w 1529"/>
                <a:gd name="T53" fmla="*/ 658 h 1763"/>
                <a:gd name="T54" fmla="*/ 1113 w 1529"/>
                <a:gd name="T55" fmla="*/ 623 h 1763"/>
                <a:gd name="T56" fmla="*/ 1084 w 1529"/>
                <a:gd name="T57" fmla="*/ 590 h 1763"/>
                <a:gd name="T58" fmla="*/ 1054 w 1529"/>
                <a:gd name="T59" fmla="*/ 556 h 1763"/>
                <a:gd name="T60" fmla="*/ 1023 w 1529"/>
                <a:gd name="T61" fmla="*/ 524 h 1763"/>
                <a:gd name="T62" fmla="*/ 992 w 1529"/>
                <a:gd name="T63" fmla="*/ 492 h 1763"/>
                <a:gd name="T64" fmla="*/ 960 w 1529"/>
                <a:gd name="T65" fmla="*/ 461 h 1763"/>
                <a:gd name="T66" fmla="*/ 926 w 1529"/>
                <a:gd name="T67" fmla="*/ 431 h 1763"/>
                <a:gd name="T68" fmla="*/ 893 w 1529"/>
                <a:gd name="T69" fmla="*/ 402 h 1763"/>
                <a:gd name="T70" fmla="*/ 858 w 1529"/>
                <a:gd name="T71" fmla="*/ 373 h 1763"/>
                <a:gd name="T72" fmla="*/ 823 w 1529"/>
                <a:gd name="T73" fmla="*/ 346 h 1763"/>
                <a:gd name="T74" fmla="*/ 787 w 1529"/>
                <a:gd name="T75" fmla="*/ 319 h 1763"/>
                <a:gd name="T76" fmla="*/ 750 w 1529"/>
                <a:gd name="T77" fmla="*/ 294 h 1763"/>
                <a:gd name="T78" fmla="*/ 713 w 1529"/>
                <a:gd name="T79" fmla="*/ 269 h 1763"/>
                <a:gd name="T80" fmla="*/ 675 w 1529"/>
                <a:gd name="T81" fmla="*/ 245 h 1763"/>
                <a:gd name="T82" fmla="*/ 637 w 1529"/>
                <a:gd name="T83" fmla="*/ 222 h 1763"/>
                <a:gd name="T84" fmla="*/ 598 w 1529"/>
                <a:gd name="T85" fmla="*/ 200 h 1763"/>
                <a:gd name="T86" fmla="*/ 558 w 1529"/>
                <a:gd name="T87" fmla="*/ 179 h 1763"/>
                <a:gd name="T88" fmla="*/ 518 w 1529"/>
                <a:gd name="T89" fmla="*/ 159 h 1763"/>
                <a:gd name="T90" fmla="*/ 478 w 1529"/>
                <a:gd name="T91" fmla="*/ 140 h 1763"/>
                <a:gd name="T92" fmla="*/ 437 w 1529"/>
                <a:gd name="T93" fmla="*/ 122 h 1763"/>
                <a:gd name="T94" fmla="*/ 395 w 1529"/>
                <a:gd name="T95" fmla="*/ 105 h 1763"/>
                <a:gd name="T96" fmla="*/ 353 w 1529"/>
                <a:gd name="T97" fmla="*/ 90 h 1763"/>
                <a:gd name="T98" fmla="*/ 311 w 1529"/>
                <a:gd name="T99" fmla="*/ 75 h 1763"/>
                <a:gd name="T100" fmla="*/ 269 w 1529"/>
                <a:gd name="T101" fmla="*/ 61 h 1763"/>
                <a:gd name="T102" fmla="*/ 226 w 1529"/>
                <a:gd name="T103" fmla="*/ 48 h 1763"/>
                <a:gd name="T104" fmla="*/ 182 w 1529"/>
                <a:gd name="T105" fmla="*/ 37 h 1763"/>
                <a:gd name="T106" fmla="*/ 139 w 1529"/>
                <a:gd name="T107" fmla="*/ 26 h 1763"/>
                <a:gd name="T108" fmla="*/ 95 w 1529"/>
                <a:gd name="T109" fmla="*/ 17 h 1763"/>
                <a:gd name="T110" fmla="*/ 51 w 1529"/>
                <a:gd name="T111" fmla="*/ 8 h 1763"/>
                <a:gd name="T112" fmla="*/ 7 w 1529"/>
                <a:gd name="T113" fmla="*/ 1 h 1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529" h="1763">
                  <a:moveTo>
                    <a:pt x="1529" y="1763"/>
                  </a:moveTo>
                  <a:cubicBezTo>
                    <a:pt x="1529" y="1763"/>
                    <a:pt x="1529" y="1755"/>
                    <a:pt x="1529" y="1748"/>
                  </a:cubicBezTo>
                  <a:cubicBezTo>
                    <a:pt x="1529" y="1741"/>
                    <a:pt x="1529" y="1740"/>
                    <a:pt x="1529" y="1733"/>
                  </a:cubicBezTo>
                  <a:cubicBezTo>
                    <a:pt x="1529" y="1727"/>
                    <a:pt x="1529" y="1725"/>
                    <a:pt x="1529" y="1718"/>
                  </a:cubicBezTo>
                  <a:cubicBezTo>
                    <a:pt x="1528" y="1712"/>
                    <a:pt x="1528" y="1710"/>
                    <a:pt x="1528" y="1703"/>
                  </a:cubicBezTo>
                  <a:cubicBezTo>
                    <a:pt x="1528" y="1697"/>
                    <a:pt x="1528" y="1695"/>
                    <a:pt x="1527" y="1689"/>
                  </a:cubicBezTo>
                  <a:cubicBezTo>
                    <a:pt x="1527" y="1682"/>
                    <a:pt x="1527" y="1680"/>
                    <a:pt x="1527" y="1674"/>
                  </a:cubicBezTo>
                  <a:cubicBezTo>
                    <a:pt x="1526" y="1667"/>
                    <a:pt x="1526" y="1665"/>
                    <a:pt x="1526" y="1659"/>
                  </a:cubicBezTo>
                  <a:cubicBezTo>
                    <a:pt x="1525" y="1652"/>
                    <a:pt x="1525" y="1651"/>
                    <a:pt x="1525" y="1644"/>
                  </a:cubicBezTo>
                  <a:cubicBezTo>
                    <a:pt x="1524" y="1637"/>
                    <a:pt x="1524" y="1636"/>
                    <a:pt x="1524" y="1629"/>
                  </a:cubicBezTo>
                  <a:cubicBezTo>
                    <a:pt x="1523" y="1622"/>
                    <a:pt x="1523" y="1621"/>
                    <a:pt x="1522" y="1614"/>
                  </a:cubicBezTo>
                  <a:cubicBezTo>
                    <a:pt x="1522" y="1608"/>
                    <a:pt x="1522" y="1606"/>
                    <a:pt x="1521" y="1599"/>
                  </a:cubicBezTo>
                  <a:cubicBezTo>
                    <a:pt x="1520" y="1593"/>
                    <a:pt x="1520" y="1591"/>
                    <a:pt x="1520" y="1585"/>
                  </a:cubicBezTo>
                  <a:cubicBezTo>
                    <a:pt x="1519" y="1578"/>
                    <a:pt x="1519" y="1576"/>
                    <a:pt x="1518" y="1570"/>
                  </a:cubicBezTo>
                  <a:cubicBezTo>
                    <a:pt x="1517" y="1563"/>
                    <a:pt x="1517" y="1561"/>
                    <a:pt x="1516" y="1555"/>
                  </a:cubicBezTo>
                  <a:cubicBezTo>
                    <a:pt x="1516" y="1548"/>
                    <a:pt x="1515" y="1547"/>
                    <a:pt x="1514" y="1540"/>
                  </a:cubicBezTo>
                  <a:cubicBezTo>
                    <a:pt x="1514" y="1533"/>
                    <a:pt x="1513" y="1532"/>
                    <a:pt x="1512" y="1525"/>
                  </a:cubicBezTo>
                  <a:cubicBezTo>
                    <a:pt x="1512" y="1519"/>
                    <a:pt x="1511" y="1517"/>
                    <a:pt x="1510" y="1510"/>
                  </a:cubicBezTo>
                  <a:cubicBezTo>
                    <a:pt x="1509" y="1504"/>
                    <a:pt x="1509" y="1502"/>
                    <a:pt x="1508" y="1496"/>
                  </a:cubicBezTo>
                  <a:cubicBezTo>
                    <a:pt x="1507" y="1489"/>
                    <a:pt x="1507" y="1488"/>
                    <a:pt x="1506" y="1481"/>
                  </a:cubicBezTo>
                  <a:cubicBezTo>
                    <a:pt x="1505" y="1474"/>
                    <a:pt x="1504" y="1473"/>
                    <a:pt x="1503" y="1466"/>
                  </a:cubicBezTo>
                  <a:cubicBezTo>
                    <a:pt x="1502" y="1460"/>
                    <a:pt x="1502" y="1458"/>
                    <a:pt x="1501" y="1452"/>
                  </a:cubicBezTo>
                  <a:cubicBezTo>
                    <a:pt x="1500" y="1445"/>
                    <a:pt x="1499" y="1444"/>
                    <a:pt x="1498" y="1437"/>
                  </a:cubicBezTo>
                  <a:cubicBezTo>
                    <a:pt x="1497" y="1431"/>
                    <a:pt x="1497" y="1429"/>
                    <a:pt x="1495" y="1422"/>
                  </a:cubicBezTo>
                  <a:cubicBezTo>
                    <a:pt x="1494" y="1416"/>
                    <a:pt x="1493" y="1414"/>
                    <a:pt x="1492" y="1408"/>
                  </a:cubicBezTo>
                  <a:cubicBezTo>
                    <a:pt x="1491" y="1401"/>
                    <a:pt x="1490" y="1400"/>
                    <a:pt x="1489" y="1393"/>
                  </a:cubicBezTo>
                  <a:cubicBezTo>
                    <a:pt x="1488" y="1387"/>
                    <a:pt x="1487" y="1385"/>
                    <a:pt x="1486" y="1379"/>
                  </a:cubicBezTo>
                  <a:cubicBezTo>
                    <a:pt x="1484" y="1372"/>
                    <a:pt x="1484" y="1371"/>
                    <a:pt x="1483" y="1364"/>
                  </a:cubicBezTo>
                  <a:cubicBezTo>
                    <a:pt x="1481" y="1358"/>
                    <a:pt x="1481" y="1356"/>
                    <a:pt x="1479" y="1350"/>
                  </a:cubicBezTo>
                  <a:cubicBezTo>
                    <a:pt x="1477" y="1343"/>
                    <a:pt x="1477" y="1342"/>
                    <a:pt x="1476" y="1335"/>
                  </a:cubicBezTo>
                  <a:cubicBezTo>
                    <a:pt x="1474" y="1329"/>
                    <a:pt x="1474" y="1327"/>
                    <a:pt x="1472" y="1321"/>
                  </a:cubicBezTo>
                  <a:cubicBezTo>
                    <a:pt x="1470" y="1314"/>
                    <a:pt x="1470" y="1313"/>
                    <a:pt x="1468" y="1306"/>
                  </a:cubicBezTo>
                  <a:cubicBezTo>
                    <a:pt x="1466" y="1300"/>
                    <a:pt x="1466" y="1298"/>
                    <a:pt x="1464" y="1292"/>
                  </a:cubicBezTo>
                  <a:cubicBezTo>
                    <a:pt x="1462" y="1285"/>
                    <a:pt x="1462" y="1284"/>
                    <a:pt x="1460" y="1278"/>
                  </a:cubicBezTo>
                  <a:cubicBezTo>
                    <a:pt x="1458" y="1271"/>
                    <a:pt x="1458" y="1270"/>
                    <a:pt x="1456" y="1263"/>
                  </a:cubicBezTo>
                  <a:cubicBezTo>
                    <a:pt x="1454" y="1257"/>
                    <a:pt x="1454" y="1255"/>
                    <a:pt x="1452" y="1249"/>
                  </a:cubicBezTo>
                  <a:cubicBezTo>
                    <a:pt x="1450" y="1243"/>
                    <a:pt x="1449" y="1241"/>
                    <a:pt x="1447" y="1235"/>
                  </a:cubicBezTo>
                  <a:cubicBezTo>
                    <a:pt x="1445" y="1228"/>
                    <a:pt x="1445" y="1227"/>
                    <a:pt x="1443" y="1221"/>
                  </a:cubicBezTo>
                  <a:cubicBezTo>
                    <a:pt x="1441" y="1214"/>
                    <a:pt x="1440" y="1213"/>
                    <a:pt x="1438" y="1206"/>
                  </a:cubicBezTo>
                  <a:cubicBezTo>
                    <a:pt x="1436" y="1200"/>
                    <a:pt x="1436" y="1198"/>
                    <a:pt x="1433" y="1192"/>
                  </a:cubicBezTo>
                  <a:cubicBezTo>
                    <a:pt x="1431" y="1186"/>
                    <a:pt x="1431" y="1184"/>
                    <a:pt x="1428" y="1178"/>
                  </a:cubicBezTo>
                  <a:cubicBezTo>
                    <a:pt x="1426" y="1172"/>
                    <a:pt x="1426" y="1170"/>
                    <a:pt x="1423" y="1164"/>
                  </a:cubicBezTo>
                  <a:cubicBezTo>
                    <a:pt x="1421" y="1158"/>
                    <a:pt x="1421" y="1156"/>
                    <a:pt x="1418" y="1150"/>
                  </a:cubicBezTo>
                  <a:cubicBezTo>
                    <a:pt x="1416" y="1144"/>
                    <a:pt x="1415" y="1142"/>
                    <a:pt x="1413" y="1136"/>
                  </a:cubicBezTo>
                  <a:cubicBezTo>
                    <a:pt x="1411" y="1130"/>
                    <a:pt x="1410" y="1128"/>
                    <a:pt x="1408" y="1122"/>
                  </a:cubicBezTo>
                  <a:cubicBezTo>
                    <a:pt x="1405" y="1116"/>
                    <a:pt x="1405" y="1114"/>
                    <a:pt x="1402" y="1108"/>
                  </a:cubicBezTo>
                  <a:cubicBezTo>
                    <a:pt x="1400" y="1102"/>
                    <a:pt x="1399" y="1101"/>
                    <a:pt x="1397" y="1095"/>
                  </a:cubicBezTo>
                  <a:cubicBezTo>
                    <a:pt x="1394" y="1088"/>
                    <a:pt x="1394" y="1087"/>
                    <a:pt x="1391" y="1081"/>
                  </a:cubicBezTo>
                  <a:cubicBezTo>
                    <a:pt x="1388" y="1074"/>
                    <a:pt x="1388" y="1073"/>
                    <a:pt x="1385" y="1067"/>
                  </a:cubicBezTo>
                  <a:cubicBezTo>
                    <a:pt x="1383" y="1061"/>
                    <a:pt x="1382" y="1059"/>
                    <a:pt x="1379" y="1053"/>
                  </a:cubicBezTo>
                  <a:cubicBezTo>
                    <a:pt x="1377" y="1047"/>
                    <a:pt x="1376" y="1046"/>
                    <a:pt x="1373" y="1040"/>
                  </a:cubicBezTo>
                  <a:cubicBezTo>
                    <a:pt x="1371" y="1033"/>
                    <a:pt x="1370" y="1032"/>
                    <a:pt x="1367" y="1026"/>
                  </a:cubicBezTo>
                  <a:cubicBezTo>
                    <a:pt x="1364" y="1020"/>
                    <a:pt x="1364" y="1018"/>
                    <a:pt x="1361" y="1012"/>
                  </a:cubicBezTo>
                  <a:cubicBezTo>
                    <a:pt x="1358" y="1006"/>
                    <a:pt x="1357" y="1005"/>
                    <a:pt x="1355" y="999"/>
                  </a:cubicBezTo>
                  <a:cubicBezTo>
                    <a:pt x="1352" y="993"/>
                    <a:pt x="1351" y="992"/>
                    <a:pt x="1348" y="986"/>
                  </a:cubicBezTo>
                  <a:cubicBezTo>
                    <a:pt x="1345" y="980"/>
                    <a:pt x="1344" y="978"/>
                    <a:pt x="1341" y="972"/>
                  </a:cubicBezTo>
                  <a:cubicBezTo>
                    <a:pt x="1338" y="966"/>
                    <a:pt x="1338" y="965"/>
                    <a:pt x="1335" y="959"/>
                  </a:cubicBezTo>
                  <a:cubicBezTo>
                    <a:pt x="1332" y="953"/>
                    <a:pt x="1331" y="951"/>
                    <a:pt x="1328" y="946"/>
                  </a:cubicBezTo>
                  <a:cubicBezTo>
                    <a:pt x="1325" y="940"/>
                    <a:pt x="1324" y="938"/>
                    <a:pt x="1321" y="932"/>
                  </a:cubicBezTo>
                  <a:cubicBezTo>
                    <a:pt x="1318" y="926"/>
                    <a:pt x="1317" y="925"/>
                    <a:pt x="1314" y="919"/>
                  </a:cubicBezTo>
                  <a:cubicBezTo>
                    <a:pt x="1311" y="913"/>
                    <a:pt x="1310" y="912"/>
                    <a:pt x="1307" y="906"/>
                  </a:cubicBezTo>
                  <a:cubicBezTo>
                    <a:pt x="1304" y="900"/>
                    <a:pt x="1303" y="899"/>
                    <a:pt x="1299" y="893"/>
                  </a:cubicBezTo>
                  <a:cubicBezTo>
                    <a:pt x="1296" y="887"/>
                    <a:pt x="1295" y="886"/>
                    <a:pt x="1292" y="880"/>
                  </a:cubicBezTo>
                  <a:cubicBezTo>
                    <a:pt x="1289" y="874"/>
                    <a:pt x="1288" y="873"/>
                    <a:pt x="1285" y="867"/>
                  </a:cubicBezTo>
                  <a:cubicBezTo>
                    <a:pt x="1281" y="862"/>
                    <a:pt x="1280" y="860"/>
                    <a:pt x="1277" y="854"/>
                  </a:cubicBezTo>
                  <a:cubicBezTo>
                    <a:pt x="1274" y="849"/>
                    <a:pt x="1273" y="847"/>
                    <a:pt x="1269" y="842"/>
                  </a:cubicBezTo>
                  <a:cubicBezTo>
                    <a:pt x="1266" y="836"/>
                    <a:pt x="1265" y="835"/>
                    <a:pt x="1262" y="829"/>
                  </a:cubicBezTo>
                  <a:cubicBezTo>
                    <a:pt x="1258" y="823"/>
                    <a:pt x="1257" y="822"/>
                    <a:pt x="1254" y="816"/>
                  </a:cubicBezTo>
                  <a:cubicBezTo>
                    <a:pt x="1250" y="811"/>
                    <a:pt x="1249" y="809"/>
                    <a:pt x="1246" y="804"/>
                  </a:cubicBezTo>
                  <a:cubicBezTo>
                    <a:pt x="1242" y="798"/>
                    <a:pt x="1241" y="797"/>
                    <a:pt x="1237" y="791"/>
                  </a:cubicBezTo>
                  <a:cubicBezTo>
                    <a:pt x="1234" y="786"/>
                    <a:pt x="1233" y="784"/>
                    <a:pt x="1229" y="779"/>
                  </a:cubicBezTo>
                  <a:cubicBezTo>
                    <a:pt x="1226" y="773"/>
                    <a:pt x="1225" y="772"/>
                    <a:pt x="1221" y="766"/>
                  </a:cubicBezTo>
                  <a:cubicBezTo>
                    <a:pt x="1217" y="761"/>
                    <a:pt x="1216" y="760"/>
                    <a:pt x="1213" y="754"/>
                  </a:cubicBezTo>
                  <a:cubicBezTo>
                    <a:pt x="1209" y="749"/>
                    <a:pt x="1208" y="747"/>
                    <a:pt x="1204" y="742"/>
                  </a:cubicBezTo>
                  <a:cubicBezTo>
                    <a:pt x="1200" y="736"/>
                    <a:pt x="1199" y="735"/>
                    <a:pt x="1195" y="730"/>
                  </a:cubicBezTo>
                  <a:cubicBezTo>
                    <a:pt x="1192" y="724"/>
                    <a:pt x="1191" y="723"/>
                    <a:pt x="1187" y="718"/>
                  </a:cubicBezTo>
                  <a:cubicBezTo>
                    <a:pt x="1183" y="712"/>
                    <a:pt x="1182" y="711"/>
                    <a:pt x="1178" y="706"/>
                  </a:cubicBezTo>
                  <a:cubicBezTo>
                    <a:pt x="1174" y="700"/>
                    <a:pt x="1173" y="699"/>
                    <a:pt x="1169" y="694"/>
                  </a:cubicBezTo>
                  <a:cubicBezTo>
                    <a:pt x="1165" y="688"/>
                    <a:pt x="1164" y="687"/>
                    <a:pt x="1160" y="682"/>
                  </a:cubicBezTo>
                  <a:cubicBezTo>
                    <a:pt x="1156" y="676"/>
                    <a:pt x="1155" y="675"/>
                    <a:pt x="1151" y="670"/>
                  </a:cubicBezTo>
                  <a:cubicBezTo>
                    <a:pt x="1147" y="665"/>
                    <a:pt x="1146" y="663"/>
                    <a:pt x="1141" y="658"/>
                  </a:cubicBezTo>
                  <a:cubicBezTo>
                    <a:pt x="1137" y="653"/>
                    <a:pt x="1137" y="652"/>
                    <a:pt x="1132" y="647"/>
                  </a:cubicBezTo>
                  <a:cubicBezTo>
                    <a:pt x="1128" y="641"/>
                    <a:pt x="1127" y="640"/>
                    <a:pt x="1123" y="635"/>
                  </a:cubicBezTo>
                  <a:cubicBezTo>
                    <a:pt x="1119" y="630"/>
                    <a:pt x="1118" y="629"/>
                    <a:pt x="1113" y="623"/>
                  </a:cubicBezTo>
                  <a:cubicBezTo>
                    <a:pt x="1109" y="618"/>
                    <a:pt x="1108" y="617"/>
                    <a:pt x="1104" y="612"/>
                  </a:cubicBezTo>
                  <a:cubicBezTo>
                    <a:pt x="1099" y="607"/>
                    <a:pt x="1098" y="606"/>
                    <a:pt x="1094" y="601"/>
                  </a:cubicBezTo>
                  <a:cubicBezTo>
                    <a:pt x="1090" y="596"/>
                    <a:pt x="1089" y="595"/>
                    <a:pt x="1084" y="590"/>
                  </a:cubicBezTo>
                  <a:cubicBezTo>
                    <a:pt x="1080" y="585"/>
                    <a:pt x="1079" y="583"/>
                    <a:pt x="1074" y="578"/>
                  </a:cubicBezTo>
                  <a:cubicBezTo>
                    <a:pt x="1070" y="573"/>
                    <a:pt x="1069" y="572"/>
                    <a:pt x="1064" y="567"/>
                  </a:cubicBezTo>
                  <a:cubicBezTo>
                    <a:pt x="1060" y="562"/>
                    <a:pt x="1059" y="561"/>
                    <a:pt x="1054" y="556"/>
                  </a:cubicBezTo>
                  <a:cubicBezTo>
                    <a:pt x="1050" y="552"/>
                    <a:pt x="1049" y="550"/>
                    <a:pt x="1044" y="545"/>
                  </a:cubicBezTo>
                  <a:cubicBezTo>
                    <a:pt x="1039" y="540"/>
                    <a:pt x="1038" y="539"/>
                    <a:pt x="1034" y="535"/>
                  </a:cubicBezTo>
                  <a:cubicBezTo>
                    <a:pt x="1029" y="530"/>
                    <a:pt x="1028" y="529"/>
                    <a:pt x="1023" y="524"/>
                  </a:cubicBezTo>
                  <a:cubicBezTo>
                    <a:pt x="1019" y="519"/>
                    <a:pt x="1018" y="518"/>
                    <a:pt x="1013" y="513"/>
                  </a:cubicBezTo>
                  <a:cubicBezTo>
                    <a:pt x="1008" y="508"/>
                    <a:pt x="1007" y="507"/>
                    <a:pt x="1003" y="503"/>
                  </a:cubicBezTo>
                  <a:cubicBezTo>
                    <a:pt x="998" y="498"/>
                    <a:pt x="997" y="497"/>
                    <a:pt x="992" y="492"/>
                  </a:cubicBezTo>
                  <a:cubicBezTo>
                    <a:pt x="987" y="488"/>
                    <a:pt x="986" y="486"/>
                    <a:pt x="981" y="482"/>
                  </a:cubicBezTo>
                  <a:cubicBezTo>
                    <a:pt x="976" y="477"/>
                    <a:pt x="975" y="476"/>
                    <a:pt x="971" y="472"/>
                  </a:cubicBezTo>
                  <a:cubicBezTo>
                    <a:pt x="966" y="467"/>
                    <a:pt x="964" y="466"/>
                    <a:pt x="960" y="461"/>
                  </a:cubicBezTo>
                  <a:cubicBezTo>
                    <a:pt x="955" y="457"/>
                    <a:pt x="954" y="456"/>
                    <a:pt x="949" y="451"/>
                  </a:cubicBezTo>
                  <a:cubicBezTo>
                    <a:pt x="944" y="447"/>
                    <a:pt x="943" y="446"/>
                    <a:pt x="938" y="441"/>
                  </a:cubicBezTo>
                  <a:cubicBezTo>
                    <a:pt x="933" y="437"/>
                    <a:pt x="931" y="436"/>
                    <a:pt x="926" y="431"/>
                  </a:cubicBezTo>
                  <a:cubicBezTo>
                    <a:pt x="921" y="427"/>
                    <a:pt x="920" y="426"/>
                    <a:pt x="915" y="421"/>
                  </a:cubicBezTo>
                  <a:cubicBezTo>
                    <a:pt x="910" y="417"/>
                    <a:pt x="909" y="416"/>
                    <a:pt x="904" y="412"/>
                  </a:cubicBezTo>
                  <a:cubicBezTo>
                    <a:pt x="899" y="407"/>
                    <a:pt x="898" y="406"/>
                    <a:pt x="893" y="402"/>
                  </a:cubicBezTo>
                  <a:cubicBezTo>
                    <a:pt x="888" y="398"/>
                    <a:pt x="886" y="397"/>
                    <a:pt x="881" y="392"/>
                  </a:cubicBezTo>
                  <a:cubicBezTo>
                    <a:pt x="876" y="388"/>
                    <a:pt x="875" y="387"/>
                    <a:pt x="870" y="383"/>
                  </a:cubicBezTo>
                  <a:cubicBezTo>
                    <a:pt x="864" y="379"/>
                    <a:pt x="863" y="378"/>
                    <a:pt x="858" y="373"/>
                  </a:cubicBezTo>
                  <a:cubicBezTo>
                    <a:pt x="853" y="369"/>
                    <a:pt x="852" y="368"/>
                    <a:pt x="846" y="364"/>
                  </a:cubicBezTo>
                  <a:cubicBezTo>
                    <a:pt x="841" y="360"/>
                    <a:pt x="840" y="359"/>
                    <a:pt x="835" y="355"/>
                  </a:cubicBezTo>
                  <a:cubicBezTo>
                    <a:pt x="829" y="351"/>
                    <a:pt x="828" y="350"/>
                    <a:pt x="823" y="346"/>
                  </a:cubicBezTo>
                  <a:cubicBezTo>
                    <a:pt x="817" y="342"/>
                    <a:pt x="816" y="341"/>
                    <a:pt x="811" y="337"/>
                  </a:cubicBezTo>
                  <a:cubicBezTo>
                    <a:pt x="805" y="333"/>
                    <a:pt x="804" y="332"/>
                    <a:pt x="799" y="328"/>
                  </a:cubicBezTo>
                  <a:cubicBezTo>
                    <a:pt x="794" y="324"/>
                    <a:pt x="792" y="323"/>
                    <a:pt x="787" y="319"/>
                  </a:cubicBezTo>
                  <a:cubicBezTo>
                    <a:pt x="781" y="316"/>
                    <a:pt x="780" y="315"/>
                    <a:pt x="775" y="311"/>
                  </a:cubicBezTo>
                  <a:cubicBezTo>
                    <a:pt x="769" y="307"/>
                    <a:pt x="768" y="306"/>
                    <a:pt x="762" y="302"/>
                  </a:cubicBezTo>
                  <a:cubicBezTo>
                    <a:pt x="757" y="298"/>
                    <a:pt x="756" y="297"/>
                    <a:pt x="750" y="294"/>
                  </a:cubicBezTo>
                  <a:cubicBezTo>
                    <a:pt x="745" y="290"/>
                    <a:pt x="743" y="289"/>
                    <a:pt x="738" y="285"/>
                  </a:cubicBezTo>
                  <a:cubicBezTo>
                    <a:pt x="732" y="282"/>
                    <a:pt x="731" y="281"/>
                    <a:pt x="726" y="277"/>
                  </a:cubicBezTo>
                  <a:cubicBezTo>
                    <a:pt x="720" y="273"/>
                    <a:pt x="719" y="273"/>
                    <a:pt x="713" y="269"/>
                  </a:cubicBezTo>
                  <a:cubicBezTo>
                    <a:pt x="707" y="265"/>
                    <a:pt x="706" y="265"/>
                    <a:pt x="700" y="261"/>
                  </a:cubicBezTo>
                  <a:cubicBezTo>
                    <a:pt x="695" y="257"/>
                    <a:pt x="694" y="257"/>
                    <a:pt x="688" y="253"/>
                  </a:cubicBezTo>
                  <a:cubicBezTo>
                    <a:pt x="682" y="249"/>
                    <a:pt x="681" y="249"/>
                    <a:pt x="675" y="245"/>
                  </a:cubicBezTo>
                  <a:cubicBezTo>
                    <a:pt x="669" y="242"/>
                    <a:pt x="668" y="241"/>
                    <a:pt x="662" y="237"/>
                  </a:cubicBezTo>
                  <a:cubicBezTo>
                    <a:pt x="657" y="234"/>
                    <a:pt x="655" y="233"/>
                    <a:pt x="650" y="230"/>
                  </a:cubicBezTo>
                  <a:cubicBezTo>
                    <a:pt x="644" y="226"/>
                    <a:pt x="643" y="225"/>
                    <a:pt x="637" y="222"/>
                  </a:cubicBezTo>
                  <a:cubicBezTo>
                    <a:pt x="631" y="219"/>
                    <a:pt x="630" y="218"/>
                    <a:pt x="624" y="215"/>
                  </a:cubicBezTo>
                  <a:cubicBezTo>
                    <a:pt x="618" y="211"/>
                    <a:pt x="617" y="211"/>
                    <a:pt x="611" y="207"/>
                  </a:cubicBezTo>
                  <a:cubicBezTo>
                    <a:pt x="605" y="204"/>
                    <a:pt x="604" y="203"/>
                    <a:pt x="598" y="200"/>
                  </a:cubicBezTo>
                  <a:cubicBezTo>
                    <a:pt x="592" y="197"/>
                    <a:pt x="590" y="196"/>
                    <a:pt x="585" y="193"/>
                  </a:cubicBezTo>
                  <a:cubicBezTo>
                    <a:pt x="579" y="190"/>
                    <a:pt x="577" y="189"/>
                    <a:pt x="571" y="186"/>
                  </a:cubicBezTo>
                  <a:cubicBezTo>
                    <a:pt x="565" y="183"/>
                    <a:pt x="564" y="182"/>
                    <a:pt x="558" y="179"/>
                  </a:cubicBezTo>
                  <a:cubicBezTo>
                    <a:pt x="552" y="176"/>
                    <a:pt x="551" y="176"/>
                    <a:pt x="545" y="172"/>
                  </a:cubicBezTo>
                  <a:cubicBezTo>
                    <a:pt x="539" y="169"/>
                    <a:pt x="538" y="169"/>
                    <a:pt x="531" y="166"/>
                  </a:cubicBezTo>
                  <a:cubicBezTo>
                    <a:pt x="526" y="163"/>
                    <a:pt x="524" y="162"/>
                    <a:pt x="518" y="159"/>
                  </a:cubicBezTo>
                  <a:cubicBezTo>
                    <a:pt x="512" y="156"/>
                    <a:pt x="511" y="156"/>
                    <a:pt x="505" y="153"/>
                  </a:cubicBezTo>
                  <a:cubicBezTo>
                    <a:pt x="499" y="150"/>
                    <a:pt x="497" y="149"/>
                    <a:pt x="491" y="147"/>
                  </a:cubicBezTo>
                  <a:cubicBezTo>
                    <a:pt x="485" y="144"/>
                    <a:pt x="484" y="143"/>
                    <a:pt x="478" y="140"/>
                  </a:cubicBezTo>
                  <a:cubicBezTo>
                    <a:pt x="472" y="138"/>
                    <a:pt x="470" y="137"/>
                    <a:pt x="464" y="134"/>
                  </a:cubicBezTo>
                  <a:cubicBezTo>
                    <a:pt x="458" y="132"/>
                    <a:pt x="456" y="131"/>
                    <a:pt x="450" y="128"/>
                  </a:cubicBezTo>
                  <a:cubicBezTo>
                    <a:pt x="444" y="126"/>
                    <a:pt x="443" y="125"/>
                    <a:pt x="437" y="122"/>
                  </a:cubicBezTo>
                  <a:cubicBezTo>
                    <a:pt x="431" y="120"/>
                    <a:pt x="429" y="119"/>
                    <a:pt x="423" y="117"/>
                  </a:cubicBezTo>
                  <a:cubicBezTo>
                    <a:pt x="417" y="114"/>
                    <a:pt x="415" y="113"/>
                    <a:pt x="409" y="111"/>
                  </a:cubicBezTo>
                  <a:cubicBezTo>
                    <a:pt x="403" y="109"/>
                    <a:pt x="401" y="108"/>
                    <a:pt x="395" y="105"/>
                  </a:cubicBezTo>
                  <a:cubicBezTo>
                    <a:pt x="389" y="103"/>
                    <a:pt x="388" y="102"/>
                    <a:pt x="381" y="100"/>
                  </a:cubicBezTo>
                  <a:cubicBezTo>
                    <a:pt x="375" y="98"/>
                    <a:pt x="374" y="97"/>
                    <a:pt x="367" y="95"/>
                  </a:cubicBezTo>
                  <a:cubicBezTo>
                    <a:pt x="361" y="93"/>
                    <a:pt x="360" y="92"/>
                    <a:pt x="353" y="90"/>
                  </a:cubicBezTo>
                  <a:cubicBezTo>
                    <a:pt x="347" y="87"/>
                    <a:pt x="346" y="87"/>
                    <a:pt x="339" y="85"/>
                  </a:cubicBezTo>
                  <a:cubicBezTo>
                    <a:pt x="333" y="82"/>
                    <a:pt x="332" y="82"/>
                    <a:pt x="325" y="80"/>
                  </a:cubicBezTo>
                  <a:cubicBezTo>
                    <a:pt x="319" y="77"/>
                    <a:pt x="318" y="77"/>
                    <a:pt x="311" y="75"/>
                  </a:cubicBezTo>
                  <a:cubicBezTo>
                    <a:pt x="305" y="73"/>
                    <a:pt x="303" y="72"/>
                    <a:pt x="297" y="70"/>
                  </a:cubicBezTo>
                  <a:cubicBezTo>
                    <a:pt x="291" y="68"/>
                    <a:pt x="289" y="68"/>
                    <a:pt x="283" y="66"/>
                  </a:cubicBezTo>
                  <a:cubicBezTo>
                    <a:pt x="276" y="64"/>
                    <a:pt x="275" y="63"/>
                    <a:pt x="269" y="61"/>
                  </a:cubicBezTo>
                  <a:cubicBezTo>
                    <a:pt x="262" y="59"/>
                    <a:pt x="261" y="59"/>
                    <a:pt x="254" y="57"/>
                  </a:cubicBezTo>
                  <a:cubicBezTo>
                    <a:pt x="248" y="55"/>
                    <a:pt x="246" y="55"/>
                    <a:pt x="240" y="53"/>
                  </a:cubicBezTo>
                  <a:cubicBezTo>
                    <a:pt x="234" y="51"/>
                    <a:pt x="232" y="50"/>
                    <a:pt x="226" y="48"/>
                  </a:cubicBezTo>
                  <a:cubicBezTo>
                    <a:pt x="219" y="47"/>
                    <a:pt x="218" y="46"/>
                    <a:pt x="211" y="44"/>
                  </a:cubicBezTo>
                  <a:cubicBezTo>
                    <a:pt x="205" y="43"/>
                    <a:pt x="203" y="42"/>
                    <a:pt x="197" y="41"/>
                  </a:cubicBezTo>
                  <a:cubicBezTo>
                    <a:pt x="190" y="39"/>
                    <a:pt x="189" y="39"/>
                    <a:pt x="182" y="37"/>
                  </a:cubicBezTo>
                  <a:cubicBezTo>
                    <a:pt x="176" y="35"/>
                    <a:pt x="174" y="35"/>
                    <a:pt x="168" y="33"/>
                  </a:cubicBezTo>
                  <a:cubicBezTo>
                    <a:pt x="162" y="32"/>
                    <a:pt x="160" y="31"/>
                    <a:pt x="154" y="30"/>
                  </a:cubicBezTo>
                  <a:cubicBezTo>
                    <a:pt x="147" y="28"/>
                    <a:pt x="146" y="28"/>
                    <a:pt x="139" y="26"/>
                  </a:cubicBezTo>
                  <a:cubicBezTo>
                    <a:pt x="133" y="25"/>
                    <a:pt x="131" y="24"/>
                    <a:pt x="125" y="23"/>
                  </a:cubicBezTo>
                  <a:cubicBezTo>
                    <a:pt x="118" y="22"/>
                    <a:pt x="117" y="21"/>
                    <a:pt x="110" y="20"/>
                  </a:cubicBezTo>
                  <a:cubicBezTo>
                    <a:pt x="103" y="18"/>
                    <a:pt x="102" y="18"/>
                    <a:pt x="95" y="17"/>
                  </a:cubicBezTo>
                  <a:cubicBezTo>
                    <a:pt x="89" y="16"/>
                    <a:pt x="87" y="15"/>
                    <a:pt x="81" y="14"/>
                  </a:cubicBezTo>
                  <a:cubicBezTo>
                    <a:pt x="74" y="13"/>
                    <a:pt x="73" y="12"/>
                    <a:pt x="66" y="11"/>
                  </a:cubicBezTo>
                  <a:cubicBezTo>
                    <a:pt x="60" y="10"/>
                    <a:pt x="58" y="10"/>
                    <a:pt x="51" y="8"/>
                  </a:cubicBezTo>
                  <a:cubicBezTo>
                    <a:pt x="45" y="7"/>
                    <a:pt x="43" y="7"/>
                    <a:pt x="37" y="6"/>
                  </a:cubicBezTo>
                  <a:cubicBezTo>
                    <a:pt x="30" y="5"/>
                    <a:pt x="29" y="5"/>
                    <a:pt x="22" y="4"/>
                  </a:cubicBezTo>
                  <a:cubicBezTo>
                    <a:pt x="15" y="2"/>
                    <a:pt x="14" y="2"/>
                    <a:pt x="7" y="1"/>
                  </a:cubicBezTo>
                  <a:cubicBezTo>
                    <a:pt x="4" y="1"/>
                    <a:pt x="0" y="0"/>
                    <a:pt x="0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pic>
        <p:nvPicPr>
          <p:cNvPr id="33" name="Resim 32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255608" y="4735763"/>
            <a:ext cx="3633184" cy="532229"/>
          </a:xfrm>
          <a:prstGeom prst="rect">
            <a:avLst/>
          </a:prstGeom>
        </p:spPr>
      </p:pic>
      <p:sp>
        <p:nvSpPr>
          <p:cNvPr id="78" name="Oval 77"/>
          <p:cNvSpPr/>
          <p:nvPr/>
        </p:nvSpPr>
        <p:spPr>
          <a:xfrm>
            <a:off x="5713542" y="2221225"/>
            <a:ext cx="2000988" cy="20146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2" name="Freeform 229"/>
          <p:cNvSpPr>
            <a:spLocks noEditPoints="1"/>
          </p:cNvSpPr>
          <p:nvPr/>
        </p:nvSpPr>
        <p:spPr bwMode="auto">
          <a:xfrm>
            <a:off x="5725703" y="2355660"/>
            <a:ext cx="1984375" cy="1866900"/>
          </a:xfrm>
          <a:custGeom>
            <a:avLst/>
            <a:gdLst>
              <a:gd name="T0" fmla="*/ 1491 w 7157"/>
              <a:gd name="T1" fmla="*/ 156 h 6642"/>
              <a:gd name="T2" fmla="*/ 1247 w 7157"/>
              <a:gd name="T3" fmla="*/ 347 h 6642"/>
              <a:gd name="T4" fmla="*/ 1021 w 7157"/>
              <a:gd name="T5" fmla="*/ 559 h 6642"/>
              <a:gd name="T6" fmla="*/ 814 w 7157"/>
              <a:gd name="T7" fmla="*/ 790 h 6642"/>
              <a:gd name="T8" fmla="*/ 627 w 7157"/>
              <a:gd name="T9" fmla="*/ 1038 h 6642"/>
              <a:gd name="T10" fmla="*/ 463 w 7157"/>
              <a:gd name="T11" fmla="*/ 1300 h 6642"/>
              <a:gd name="T12" fmla="*/ 323 w 7157"/>
              <a:gd name="T13" fmla="*/ 1577 h 6642"/>
              <a:gd name="T14" fmla="*/ 206 w 7157"/>
              <a:gd name="T15" fmla="*/ 1864 h 6642"/>
              <a:gd name="T16" fmla="*/ 115 w 7157"/>
              <a:gd name="T17" fmla="*/ 2160 h 6642"/>
              <a:gd name="T18" fmla="*/ 50 w 7157"/>
              <a:gd name="T19" fmla="*/ 2463 h 6642"/>
              <a:gd name="T20" fmla="*/ 11 w 7157"/>
              <a:gd name="T21" fmla="*/ 2770 h 6642"/>
              <a:gd name="T22" fmla="*/ 0 w 7157"/>
              <a:gd name="T23" fmla="*/ 3080 h 6642"/>
              <a:gd name="T24" fmla="*/ 14 w 7157"/>
              <a:gd name="T25" fmla="*/ 3389 h 6642"/>
              <a:gd name="T26" fmla="*/ 56 w 7157"/>
              <a:gd name="T27" fmla="*/ 3696 h 6642"/>
              <a:gd name="T28" fmla="*/ 124 w 7157"/>
              <a:gd name="T29" fmla="*/ 3999 h 6642"/>
              <a:gd name="T30" fmla="*/ 218 w 7157"/>
              <a:gd name="T31" fmla="*/ 4294 h 6642"/>
              <a:gd name="T32" fmla="*/ 337 w 7157"/>
              <a:gd name="T33" fmla="*/ 4580 h 6642"/>
              <a:gd name="T34" fmla="*/ 480 w 7157"/>
              <a:gd name="T35" fmla="*/ 4855 h 6642"/>
              <a:gd name="T36" fmla="*/ 647 w 7157"/>
              <a:gd name="T37" fmla="*/ 5116 h 6642"/>
              <a:gd name="T38" fmla="*/ 835 w 7157"/>
              <a:gd name="T39" fmla="*/ 5362 h 6642"/>
              <a:gd name="T40" fmla="*/ 1045 w 7157"/>
              <a:gd name="T41" fmla="*/ 5590 h 6642"/>
              <a:gd name="T42" fmla="*/ 1273 w 7157"/>
              <a:gd name="T43" fmla="*/ 5800 h 6642"/>
              <a:gd name="T44" fmla="*/ 1518 w 7157"/>
              <a:gd name="T45" fmla="*/ 5989 h 6642"/>
              <a:gd name="T46" fmla="*/ 1779 w 7157"/>
              <a:gd name="T47" fmla="*/ 6157 h 6642"/>
              <a:gd name="T48" fmla="*/ 2053 w 7157"/>
              <a:gd name="T49" fmla="*/ 6300 h 6642"/>
              <a:gd name="T50" fmla="*/ 2339 w 7157"/>
              <a:gd name="T51" fmla="*/ 6420 h 6642"/>
              <a:gd name="T52" fmla="*/ 2634 w 7157"/>
              <a:gd name="T53" fmla="*/ 6515 h 6642"/>
              <a:gd name="T54" fmla="*/ 2936 w 7157"/>
              <a:gd name="T55" fmla="*/ 6584 h 6642"/>
              <a:gd name="T56" fmla="*/ 3243 w 7157"/>
              <a:gd name="T57" fmla="*/ 6626 h 6642"/>
              <a:gd name="T58" fmla="*/ 3552 w 7157"/>
              <a:gd name="T59" fmla="*/ 6642 h 6642"/>
              <a:gd name="T60" fmla="*/ 3862 w 7157"/>
              <a:gd name="T61" fmla="*/ 6630 h 6642"/>
              <a:gd name="T62" fmla="*/ 4170 w 7157"/>
              <a:gd name="T63" fmla="*/ 6593 h 6642"/>
              <a:gd name="T64" fmla="*/ 4473 w 7157"/>
              <a:gd name="T65" fmla="*/ 6528 h 6642"/>
              <a:gd name="T66" fmla="*/ 4769 w 7157"/>
              <a:gd name="T67" fmla="*/ 6438 h 6642"/>
              <a:gd name="T68" fmla="*/ 5057 w 7157"/>
              <a:gd name="T69" fmla="*/ 6322 h 6642"/>
              <a:gd name="T70" fmla="*/ 5333 w 7157"/>
              <a:gd name="T71" fmla="*/ 6182 h 6642"/>
              <a:gd name="T72" fmla="*/ 5596 w 7157"/>
              <a:gd name="T73" fmla="*/ 6019 h 6642"/>
              <a:gd name="T74" fmla="*/ 5844 w 7157"/>
              <a:gd name="T75" fmla="*/ 5833 h 6642"/>
              <a:gd name="T76" fmla="*/ 6075 w 7157"/>
              <a:gd name="T77" fmla="*/ 5627 h 6642"/>
              <a:gd name="T78" fmla="*/ 6288 w 7157"/>
              <a:gd name="T79" fmla="*/ 5401 h 6642"/>
              <a:gd name="T80" fmla="*/ 6480 w 7157"/>
              <a:gd name="T81" fmla="*/ 5158 h 6642"/>
              <a:gd name="T82" fmla="*/ 6650 w 7157"/>
              <a:gd name="T83" fmla="*/ 4899 h 6642"/>
              <a:gd name="T84" fmla="*/ 6798 w 7157"/>
              <a:gd name="T85" fmla="*/ 4627 h 6642"/>
              <a:gd name="T86" fmla="*/ 6921 w 7157"/>
              <a:gd name="T87" fmla="*/ 4342 h 6642"/>
              <a:gd name="T88" fmla="*/ 7019 w 7157"/>
              <a:gd name="T89" fmla="*/ 4048 h 6642"/>
              <a:gd name="T90" fmla="*/ 7091 w 7157"/>
              <a:gd name="T91" fmla="*/ 3747 h 6642"/>
              <a:gd name="T92" fmla="*/ 7137 w 7157"/>
              <a:gd name="T93" fmla="*/ 3441 h 6642"/>
              <a:gd name="T94" fmla="*/ 7157 w 7157"/>
              <a:gd name="T95" fmla="*/ 3131 h 6642"/>
              <a:gd name="T96" fmla="*/ 7149 w 7157"/>
              <a:gd name="T97" fmla="*/ 2822 h 6642"/>
              <a:gd name="T98" fmla="*/ 7115 w 7157"/>
              <a:gd name="T99" fmla="*/ 2514 h 6642"/>
              <a:gd name="T100" fmla="*/ 7054 w 7157"/>
              <a:gd name="T101" fmla="*/ 2210 h 6642"/>
              <a:gd name="T102" fmla="*/ 6967 w 7157"/>
              <a:gd name="T103" fmla="*/ 1912 h 6642"/>
              <a:gd name="T104" fmla="*/ 6855 w 7157"/>
              <a:gd name="T105" fmla="*/ 1624 h 6642"/>
              <a:gd name="T106" fmla="*/ 6718 w 7157"/>
              <a:gd name="T107" fmla="*/ 1346 h 6642"/>
              <a:gd name="T108" fmla="*/ 6558 w 7157"/>
              <a:gd name="T109" fmla="*/ 1080 h 6642"/>
              <a:gd name="T110" fmla="*/ 6375 w 7157"/>
              <a:gd name="T111" fmla="*/ 830 h 6642"/>
              <a:gd name="T112" fmla="*/ 6172 w 7157"/>
              <a:gd name="T113" fmla="*/ 597 h 6642"/>
              <a:gd name="T114" fmla="*/ 5949 w 7157"/>
              <a:gd name="T115" fmla="*/ 381 h 6642"/>
              <a:gd name="T116" fmla="*/ 5708 w 7157"/>
              <a:gd name="T117" fmla="*/ 186 h 6642"/>
              <a:gd name="T118" fmla="*/ 5451 w 7157"/>
              <a:gd name="T119" fmla="*/ 13 h 66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7157" h="6642">
                <a:moveTo>
                  <a:pt x="1728" y="0"/>
                </a:moveTo>
                <a:cubicBezTo>
                  <a:pt x="1728" y="0"/>
                  <a:pt x="1715" y="7"/>
                  <a:pt x="1706" y="13"/>
                </a:cubicBezTo>
                <a:cubicBezTo>
                  <a:pt x="1696" y="19"/>
                  <a:pt x="1693" y="20"/>
                  <a:pt x="1683" y="27"/>
                </a:cubicBezTo>
                <a:cubicBezTo>
                  <a:pt x="1674" y="33"/>
                  <a:pt x="1671" y="34"/>
                  <a:pt x="1662" y="40"/>
                </a:cubicBezTo>
                <a:cubicBezTo>
                  <a:pt x="1652" y="47"/>
                  <a:pt x="1650" y="48"/>
                  <a:pt x="1640" y="54"/>
                </a:cubicBezTo>
                <a:cubicBezTo>
                  <a:pt x="1630" y="61"/>
                  <a:pt x="1628" y="62"/>
                  <a:pt x="1618" y="68"/>
                </a:cubicBezTo>
                <a:cubicBezTo>
                  <a:pt x="1608" y="75"/>
                  <a:pt x="1606" y="76"/>
                  <a:pt x="1597" y="83"/>
                </a:cubicBezTo>
                <a:cubicBezTo>
                  <a:pt x="1587" y="89"/>
                  <a:pt x="1585" y="91"/>
                  <a:pt x="1575" y="97"/>
                </a:cubicBezTo>
                <a:cubicBezTo>
                  <a:pt x="1565" y="103"/>
                  <a:pt x="1563" y="105"/>
                  <a:pt x="1554" y="111"/>
                </a:cubicBezTo>
                <a:cubicBezTo>
                  <a:pt x="1544" y="118"/>
                  <a:pt x="1542" y="119"/>
                  <a:pt x="1533" y="126"/>
                </a:cubicBezTo>
                <a:cubicBezTo>
                  <a:pt x="1523" y="133"/>
                  <a:pt x="1521" y="134"/>
                  <a:pt x="1511" y="141"/>
                </a:cubicBezTo>
                <a:cubicBezTo>
                  <a:pt x="1502" y="148"/>
                  <a:pt x="1500" y="149"/>
                  <a:pt x="1491" y="156"/>
                </a:cubicBezTo>
                <a:cubicBezTo>
                  <a:pt x="1481" y="163"/>
                  <a:pt x="1479" y="164"/>
                  <a:pt x="1470" y="171"/>
                </a:cubicBezTo>
                <a:cubicBezTo>
                  <a:pt x="1460" y="178"/>
                  <a:pt x="1458" y="180"/>
                  <a:pt x="1449" y="186"/>
                </a:cubicBezTo>
                <a:cubicBezTo>
                  <a:pt x="1439" y="193"/>
                  <a:pt x="1437" y="195"/>
                  <a:pt x="1428" y="202"/>
                </a:cubicBezTo>
                <a:cubicBezTo>
                  <a:pt x="1419" y="209"/>
                  <a:pt x="1417" y="210"/>
                  <a:pt x="1407" y="218"/>
                </a:cubicBezTo>
                <a:cubicBezTo>
                  <a:pt x="1398" y="224"/>
                  <a:pt x="1396" y="226"/>
                  <a:pt x="1387" y="233"/>
                </a:cubicBezTo>
                <a:cubicBezTo>
                  <a:pt x="1378" y="240"/>
                  <a:pt x="1376" y="242"/>
                  <a:pt x="1366" y="249"/>
                </a:cubicBezTo>
                <a:cubicBezTo>
                  <a:pt x="1357" y="256"/>
                  <a:pt x="1355" y="258"/>
                  <a:pt x="1346" y="265"/>
                </a:cubicBezTo>
                <a:cubicBezTo>
                  <a:pt x="1337" y="272"/>
                  <a:pt x="1335" y="274"/>
                  <a:pt x="1326" y="281"/>
                </a:cubicBezTo>
                <a:cubicBezTo>
                  <a:pt x="1317" y="289"/>
                  <a:pt x="1315" y="290"/>
                  <a:pt x="1306" y="298"/>
                </a:cubicBezTo>
                <a:cubicBezTo>
                  <a:pt x="1297" y="305"/>
                  <a:pt x="1295" y="307"/>
                  <a:pt x="1286" y="314"/>
                </a:cubicBezTo>
                <a:cubicBezTo>
                  <a:pt x="1277" y="322"/>
                  <a:pt x="1275" y="323"/>
                  <a:pt x="1266" y="331"/>
                </a:cubicBezTo>
                <a:cubicBezTo>
                  <a:pt x="1258" y="338"/>
                  <a:pt x="1256" y="340"/>
                  <a:pt x="1247" y="347"/>
                </a:cubicBezTo>
                <a:cubicBezTo>
                  <a:pt x="1238" y="355"/>
                  <a:pt x="1236" y="357"/>
                  <a:pt x="1227" y="365"/>
                </a:cubicBezTo>
                <a:cubicBezTo>
                  <a:pt x="1218" y="372"/>
                  <a:pt x="1217" y="374"/>
                  <a:pt x="1208" y="381"/>
                </a:cubicBezTo>
                <a:cubicBezTo>
                  <a:pt x="1199" y="389"/>
                  <a:pt x="1197" y="391"/>
                  <a:pt x="1189" y="399"/>
                </a:cubicBezTo>
                <a:cubicBezTo>
                  <a:pt x="1180" y="406"/>
                  <a:pt x="1178" y="408"/>
                  <a:pt x="1169" y="416"/>
                </a:cubicBezTo>
                <a:cubicBezTo>
                  <a:pt x="1161" y="424"/>
                  <a:pt x="1159" y="425"/>
                  <a:pt x="1150" y="433"/>
                </a:cubicBezTo>
                <a:cubicBezTo>
                  <a:pt x="1142" y="441"/>
                  <a:pt x="1140" y="443"/>
                  <a:pt x="1132" y="451"/>
                </a:cubicBezTo>
                <a:cubicBezTo>
                  <a:pt x="1123" y="459"/>
                  <a:pt x="1121" y="461"/>
                  <a:pt x="1113" y="469"/>
                </a:cubicBezTo>
                <a:cubicBezTo>
                  <a:pt x="1104" y="477"/>
                  <a:pt x="1102" y="479"/>
                  <a:pt x="1094" y="487"/>
                </a:cubicBezTo>
                <a:cubicBezTo>
                  <a:pt x="1086" y="495"/>
                  <a:pt x="1084" y="497"/>
                  <a:pt x="1076" y="505"/>
                </a:cubicBezTo>
                <a:cubicBezTo>
                  <a:pt x="1067" y="513"/>
                  <a:pt x="1065" y="514"/>
                  <a:pt x="1057" y="523"/>
                </a:cubicBezTo>
                <a:cubicBezTo>
                  <a:pt x="1049" y="531"/>
                  <a:pt x="1047" y="533"/>
                  <a:pt x="1039" y="541"/>
                </a:cubicBezTo>
                <a:cubicBezTo>
                  <a:pt x="1031" y="549"/>
                  <a:pt x="1029" y="551"/>
                  <a:pt x="1021" y="559"/>
                </a:cubicBezTo>
                <a:cubicBezTo>
                  <a:pt x="1013" y="568"/>
                  <a:pt x="1011" y="570"/>
                  <a:pt x="1003" y="578"/>
                </a:cubicBezTo>
                <a:cubicBezTo>
                  <a:pt x="995" y="586"/>
                  <a:pt x="993" y="588"/>
                  <a:pt x="985" y="597"/>
                </a:cubicBezTo>
                <a:cubicBezTo>
                  <a:pt x="977" y="605"/>
                  <a:pt x="975" y="607"/>
                  <a:pt x="967" y="615"/>
                </a:cubicBezTo>
                <a:cubicBezTo>
                  <a:pt x="959" y="624"/>
                  <a:pt x="957" y="626"/>
                  <a:pt x="949" y="634"/>
                </a:cubicBezTo>
                <a:cubicBezTo>
                  <a:pt x="942" y="643"/>
                  <a:pt x="940" y="645"/>
                  <a:pt x="932" y="653"/>
                </a:cubicBezTo>
                <a:cubicBezTo>
                  <a:pt x="924" y="662"/>
                  <a:pt x="922" y="664"/>
                  <a:pt x="915" y="672"/>
                </a:cubicBezTo>
                <a:cubicBezTo>
                  <a:pt x="907" y="681"/>
                  <a:pt x="905" y="683"/>
                  <a:pt x="898" y="692"/>
                </a:cubicBezTo>
                <a:cubicBezTo>
                  <a:pt x="890" y="701"/>
                  <a:pt x="888" y="702"/>
                  <a:pt x="880" y="711"/>
                </a:cubicBezTo>
                <a:cubicBezTo>
                  <a:pt x="873" y="720"/>
                  <a:pt x="871" y="722"/>
                  <a:pt x="864" y="731"/>
                </a:cubicBezTo>
                <a:cubicBezTo>
                  <a:pt x="856" y="739"/>
                  <a:pt x="854" y="741"/>
                  <a:pt x="847" y="750"/>
                </a:cubicBezTo>
                <a:cubicBezTo>
                  <a:pt x="839" y="759"/>
                  <a:pt x="838" y="761"/>
                  <a:pt x="830" y="770"/>
                </a:cubicBezTo>
                <a:cubicBezTo>
                  <a:pt x="823" y="779"/>
                  <a:pt x="821" y="781"/>
                  <a:pt x="814" y="790"/>
                </a:cubicBezTo>
                <a:cubicBezTo>
                  <a:pt x="806" y="799"/>
                  <a:pt x="805" y="801"/>
                  <a:pt x="798" y="810"/>
                </a:cubicBezTo>
                <a:cubicBezTo>
                  <a:pt x="790" y="819"/>
                  <a:pt x="788" y="821"/>
                  <a:pt x="781" y="830"/>
                </a:cubicBezTo>
                <a:cubicBezTo>
                  <a:pt x="774" y="839"/>
                  <a:pt x="772" y="841"/>
                  <a:pt x="765" y="850"/>
                </a:cubicBezTo>
                <a:cubicBezTo>
                  <a:pt x="758" y="860"/>
                  <a:pt x="756" y="862"/>
                  <a:pt x="749" y="871"/>
                </a:cubicBezTo>
                <a:cubicBezTo>
                  <a:pt x="742" y="880"/>
                  <a:pt x="741" y="882"/>
                  <a:pt x="734" y="891"/>
                </a:cubicBezTo>
                <a:cubicBezTo>
                  <a:pt x="726" y="900"/>
                  <a:pt x="725" y="903"/>
                  <a:pt x="718" y="912"/>
                </a:cubicBezTo>
                <a:cubicBezTo>
                  <a:pt x="711" y="921"/>
                  <a:pt x="709" y="923"/>
                  <a:pt x="702" y="932"/>
                </a:cubicBezTo>
                <a:cubicBezTo>
                  <a:pt x="696" y="942"/>
                  <a:pt x="694" y="944"/>
                  <a:pt x="687" y="953"/>
                </a:cubicBezTo>
                <a:cubicBezTo>
                  <a:pt x="680" y="963"/>
                  <a:pt x="679" y="965"/>
                  <a:pt x="672" y="974"/>
                </a:cubicBezTo>
                <a:cubicBezTo>
                  <a:pt x="665" y="984"/>
                  <a:pt x="664" y="986"/>
                  <a:pt x="657" y="995"/>
                </a:cubicBezTo>
                <a:cubicBezTo>
                  <a:pt x="650" y="1005"/>
                  <a:pt x="649" y="1007"/>
                  <a:pt x="642" y="1016"/>
                </a:cubicBezTo>
                <a:cubicBezTo>
                  <a:pt x="636" y="1026"/>
                  <a:pt x="634" y="1028"/>
                  <a:pt x="627" y="1038"/>
                </a:cubicBezTo>
                <a:cubicBezTo>
                  <a:pt x="621" y="1047"/>
                  <a:pt x="619" y="1049"/>
                  <a:pt x="613" y="1059"/>
                </a:cubicBezTo>
                <a:cubicBezTo>
                  <a:pt x="606" y="1069"/>
                  <a:pt x="605" y="1071"/>
                  <a:pt x="599" y="1080"/>
                </a:cubicBezTo>
                <a:cubicBezTo>
                  <a:pt x="592" y="1090"/>
                  <a:pt x="591" y="1092"/>
                  <a:pt x="584" y="1102"/>
                </a:cubicBezTo>
                <a:cubicBezTo>
                  <a:pt x="578" y="1112"/>
                  <a:pt x="577" y="1114"/>
                  <a:pt x="570" y="1124"/>
                </a:cubicBezTo>
                <a:cubicBezTo>
                  <a:pt x="564" y="1133"/>
                  <a:pt x="563" y="1136"/>
                  <a:pt x="556" y="1145"/>
                </a:cubicBezTo>
                <a:cubicBezTo>
                  <a:pt x="550" y="1155"/>
                  <a:pt x="549" y="1157"/>
                  <a:pt x="543" y="1167"/>
                </a:cubicBezTo>
                <a:cubicBezTo>
                  <a:pt x="536" y="1177"/>
                  <a:pt x="535" y="1179"/>
                  <a:pt x="529" y="1189"/>
                </a:cubicBezTo>
                <a:cubicBezTo>
                  <a:pt x="523" y="1199"/>
                  <a:pt x="522" y="1201"/>
                  <a:pt x="516" y="1211"/>
                </a:cubicBezTo>
                <a:cubicBezTo>
                  <a:pt x="510" y="1221"/>
                  <a:pt x="508" y="1223"/>
                  <a:pt x="502" y="1233"/>
                </a:cubicBezTo>
                <a:cubicBezTo>
                  <a:pt x="496" y="1243"/>
                  <a:pt x="495" y="1246"/>
                  <a:pt x="489" y="1256"/>
                </a:cubicBezTo>
                <a:cubicBezTo>
                  <a:pt x="483" y="1266"/>
                  <a:pt x="482" y="1268"/>
                  <a:pt x="476" y="1278"/>
                </a:cubicBezTo>
                <a:cubicBezTo>
                  <a:pt x="470" y="1288"/>
                  <a:pt x="469" y="1290"/>
                  <a:pt x="463" y="1300"/>
                </a:cubicBezTo>
                <a:cubicBezTo>
                  <a:pt x="458" y="1311"/>
                  <a:pt x="457" y="1313"/>
                  <a:pt x="451" y="1323"/>
                </a:cubicBezTo>
                <a:cubicBezTo>
                  <a:pt x="445" y="1333"/>
                  <a:pt x="444" y="1335"/>
                  <a:pt x="438" y="1346"/>
                </a:cubicBezTo>
                <a:cubicBezTo>
                  <a:pt x="433" y="1356"/>
                  <a:pt x="431" y="1358"/>
                  <a:pt x="426" y="1368"/>
                </a:cubicBezTo>
                <a:cubicBezTo>
                  <a:pt x="420" y="1379"/>
                  <a:pt x="419" y="1381"/>
                  <a:pt x="414" y="1391"/>
                </a:cubicBezTo>
                <a:cubicBezTo>
                  <a:pt x="408" y="1401"/>
                  <a:pt x="407" y="1404"/>
                  <a:pt x="402" y="1414"/>
                </a:cubicBezTo>
                <a:cubicBezTo>
                  <a:pt x="396" y="1424"/>
                  <a:pt x="395" y="1427"/>
                  <a:pt x="390" y="1437"/>
                </a:cubicBezTo>
                <a:cubicBezTo>
                  <a:pt x="385" y="1447"/>
                  <a:pt x="384" y="1449"/>
                  <a:pt x="379" y="1460"/>
                </a:cubicBezTo>
                <a:cubicBezTo>
                  <a:pt x="373" y="1470"/>
                  <a:pt x="372" y="1473"/>
                  <a:pt x="367" y="1483"/>
                </a:cubicBezTo>
                <a:cubicBezTo>
                  <a:pt x="362" y="1494"/>
                  <a:pt x="361" y="1496"/>
                  <a:pt x="356" y="1506"/>
                </a:cubicBezTo>
                <a:cubicBezTo>
                  <a:pt x="351" y="1517"/>
                  <a:pt x="349" y="1519"/>
                  <a:pt x="344" y="1530"/>
                </a:cubicBezTo>
                <a:cubicBezTo>
                  <a:pt x="339" y="1540"/>
                  <a:pt x="338" y="1542"/>
                  <a:pt x="334" y="1553"/>
                </a:cubicBezTo>
                <a:cubicBezTo>
                  <a:pt x="329" y="1564"/>
                  <a:pt x="328" y="1566"/>
                  <a:pt x="323" y="1577"/>
                </a:cubicBezTo>
                <a:cubicBezTo>
                  <a:pt x="318" y="1587"/>
                  <a:pt x="317" y="1589"/>
                  <a:pt x="312" y="1600"/>
                </a:cubicBezTo>
                <a:cubicBezTo>
                  <a:pt x="307" y="1611"/>
                  <a:pt x="306" y="1613"/>
                  <a:pt x="302" y="1624"/>
                </a:cubicBezTo>
                <a:cubicBezTo>
                  <a:pt x="297" y="1634"/>
                  <a:pt x="296" y="1637"/>
                  <a:pt x="291" y="1647"/>
                </a:cubicBezTo>
                <a:cubicBezTo>
                  <a:pt x="287" y="1658"/>
                  <a:pt x="286" y="1660"/>
                  <a:pt x="281" y="1671"/>
                </a:cubicBezTo>
                <a:cubicBezTo>
                  <a:pt x="277" y="1682"/>
                  <a:pt x="276" y="1684"/>
                  <a:pt x="271" y="1695"/>
                </a:cubicBezTo>
                <a:cubicBezTo>
                  <a:pt x="267" y="1706"/>
                  <a:pt x="266" y="1708"/>
                  <a:pt x="261" y="1719"/>
                </a:cubicBezTo>
                <a:cubicBezTo>
                  <a:pt x="257" y="1730"/>
                  <a:pt x="256" y="1732"/>
                  <a:pt x="252" y="1743"/>
                </a:cubicBezTo>
                <a:cubicBezTo>
                  <a:pt x="248" y="1754"/>
                  <a:pt x="246" y="1756"/>
                  <a:pt x="242" y="1767"/>
                </a:cubicBezTo>
                <a:cubicBezTo>
                  <a:pt x="238" y="1778"/>
                  <a:pt x="237" y="1780"/>
                  <a:pt x="233" y="1791"/>
                </a:cubicBezTo>
                <a:cubicBezTo>
                  <a:pt x="229" y="1802"/>
                  <a:pt x="228" y="1804"/>
                  <a:pt x="224" y="1815"/>
                </a:cubicBezTo>
                <a:cubicBezTo>
                  <a:pt x="220" y="1826"/>
                  <a:pt x="219" y="1828"/>
                  <a:pt x="215" y="1839"/>
                </a:cubicBezTo>
                <a:cubicBezTo>
                  <a:pt x="211" y="1850"/>
                  <a:pt x="210" y="1853"/>
                  <a:pt x="206" y="1864"/>
                </a:cubicBezTo>
                <a:cubicBezTo>
                  <a:pt x="202" y="1875"/>
                  <a:pt x="202" y="1877"/>
                  <a:pt x="198" y="1888"/>
                </a:cubicBezTo>
                <a:cubicBezTo>
                  <a:pt x="194" y="1899"/>
                  <a:pt x="193" y="1901"/>
                  <a:pt x="189" y="1912"/>
                </a:cubicBezTo>
                <a:cubicBezTo>
                  <a:pt x="186" y="1923"/>
                  <a:pt x="185" y="1926"/>
                  <a:pt x="181" y="1937"/>
                </a:cubicBezTo>
                <a:cubicBezTo>
                  <a:pt x="178" y="1948"/>
                  <a:pt x="177" y="1950"/>
                  <a:pt x="173" y="1961"/>
                </a:cubicBezTo>
                <a:cubicBezTo>
                  <a:pt x="170" y="1972"/>
                  <a:pt x="169" y="1975"/>
                  <a:pt x="165" y="1986"/>
                </a:cubicBezTo>
                <a:cubicBezTo>
                  <a:pt x="162" y="1997"/>
                  <a:pt x="161" y="2000"/>
                  <a:pt x="157" y="2011"/>
                </a:cubicBezTo>
                <a:cubicBezTo>
                  <a:pt x="154" y="2022"/>
                  <a:pt x="153" y="2024"/>
                  <a:pt x="150" y="2036"/>
                </a:cubicBezTo>
                <a:cubicBezTo>
                  <a:pt x="147" y="2047"/>
                  <a:pt x="146" y="2049"/>
                  <a:pt x="143" y="2060"/>
                </a:cubicBezTo>
                <a:cubicBezTo>
                  <a:pt x="140" y="2071"/>
                  <a:pt x="139" y="2074"/>
                  <a:pt x="136" y="2085"/>
                </a:cubicBezTo>
                <a:cubicBezTo>
                  <a:pt x="132" y="2096"/>
                  <a:pt x="132" y="2099"/>
                  <a:pt x="129" y="2110"/>
                </a:cubicBezTo>
                <a:cubicBezTo>
                  <a:pt x="125" y="2121"/>
                  <a:pt x="125" y="2124"/>
                  <a:pt x="122" y="2135"/>
                </a:cubicBezTo>
                <a:cubicBezTo>
                  <a:pt x="119" y="2146"/>
                  <a:pt x="118" y="2149"/>
                  <a:pt x="115" y="2160"/>
                </a:cubicBezTo>
                <a:cubicBezTo>
                  <a:pt x="112" y="2171"/>
                  <a:pt x="112" y="2174"/>
                  <a:pt x="109" y="2185"/>
                </a:cubicBezTo>
                <a:cubicBezTo>
                  <a:pt x="106" y="2196"/>
                  <a:pt x="105" y="2199"/>
                  <a:pt x="103" y="2210"/>
                </a:cubicBezTo>
                <a:cubicBezTo>
                  <a:pt x="100" y="2221"/>
                  <a:pt x="99" y="2224"/>
                  <a:pt x="97" y="2235"/>
                </a:cubicBezTo>
                <a:cubicBezTo>
                  <a:pt x="94" y="2246"/>
                  <a:pt x="93" y="2249"/>
                  <a:pt x="91" y="2260"/>
                </a:cubicBezTo>
                <a:cubicBezTo>
                  <a:pt x="88" y="2271"/>
                  <a:pt x="87" y="2274"/>
                  <a:pt x="85" y="2285"/>
                </a:cubicBezTo>
                <a:cubicBezTo>
                  <a:pt x="82" y="2297"/>
                  <a:pt x="82" y="2299"/>
                  <a:pt x="79" y="2311"/>
                </a:cubicBezTo>
                <a:cubicBezTo>
                  <a:pt x="77" y="2322"/>
                  <a:pt x="76" y="2324"/>
                  <a:pt x="74" y="2336"/>
                </a:cubicBezTo>
                <a:cubicBezTo>
                  <a:pt x="72" y="2347"/>
                  <a:pt x="71" y="2350"/>
                  <a:pt x="69" y="2361"/>
                </a:cubicBezTo>
                <a:cubicBezTo>
                  <a:pt x="67" y="2373"/>
                  <a:pt x="66" y="2375"/>
                  <a:pt x="64" y="2386"/>
                </a:cubicBezTo>
                <a:cubicBezTo>
                  <a:pt x="62" y="2398"/>
                  <a:pt x="61" y="2400"/>
                  <a:pt x="59" y="2412"/>
                </a:cubicBezTo>
                <a:cubicBezTo>
                  <a:pt x="57" y="2423"/>
                  <a:pt x="57" y="2426"/>
                  <a:pt x="55" y="2437"/>
                </a:cubicBezTo>
                <a:cubicBezTo>
                  <a:pt x="52" y="2449"/>
                  <a:pt x="52" y="2451"/>
                  <a:pt x="50" y="2463"/>
                </a:cubicBezTo>
                <a:cubicBezTo>
                  <a:pt x="48" y="2474"/>
                  <a:pt x="48" y="2477"/>
                  <a:pt x="46" y="2488"/>
                </a:cubicBezTo>
                <a:cubicBezTo>
                  <a:pt x="44" y="2500"/>
                  <a:pt x="44" y="2502"/>
                  <a:pt x="42" y="2514"/>
                </a:cubicBezTo>
                <a:cubicBezTo>
                  <a:pt x="40" y="2525"/>
                  <a:pt x="40" y="2528"/>
                  <a:pt x="38" y="2539"/>
                </a:cubicBezTo>
                <a:cubicBezTo>
                  <a:pt x="36" y="2551"/>
                  <a:pt x="36" y="2553"/>
                  <a:pt x="34" y="2565"/>
                </a:cubicBezTo>
                <a:cubicBezTo>
                  <a:pt x="33" y="2576"/>
                  <a:pt x="32" y="2579"/>
                  <a:pt x="31" y="2590"/>
                </a:cubicBezTo>
                <a:cubicBezTo>
                  <a:pt x="29" y="2602"/>
                  <a:pt x="29" y="2604"/>
                  <a:pt x="27" y="2616"/>
                </a:cubicBezTo>
                <a:cubicBezTo>
                  <a:pt x="26" y="2628"/>
                  <a:pt x="26" y="2630"/>
                  <a:pt x="24" y="2642"/>
                </a:cubicBezTo>
                <a:cubicBezTo>
                  <a:pt x="23" y="2653"/>
                  <a:pt x="23" y="2656"/>
                  <a:pt x="21" y="2667"/>
                </a:cubicBezTo>
                <a:cubicBezTo>
                  <a:pt x="20" y="2679"/>
                  <a:pt x="20" y="2681"/>
                  <a:pt x="19" y="2693"/>
                </a:cubicBezTo>
                <a:cubicBezTo>
                  <a:pt x="17" y="2705"/>
                  <a:pt x="17" y="2707"/>
                  <a:pt x="16" y="2719"/>
                </a:cubicBezTo>
                <a:cubicBezTo>
                  <a:pt x="15" y="2730"/>
                  <a:pt x="15" y="2733"/>
                  <a:pt x="14" y="2744"/>
                </a:cubicBezTo>
                <a:cubicBezTo>
                  <a:pt x="13" y="2756"/>
                  <a:pt x="12" y="2759"/>
                  <a:pt x="11" y="2770"/>
                </a:cubicBezTo>
                <a:cubicBezTo>
                  <a:pt x="11" y="2782"/>
                  <a:pt x="10" y="2784"/>
                  <a:pt x="9" y="2796"/>
                </a:cubicBezTo>
                <a:cubicBezTo>
                  <a:pt x="9" y="2807"/>
                  <a:pt x="8" y="2810"/>
                  <a:pt x="8" y="2822"/>
                </a:cubicBezTo>
                <a:cubicBezTo>
                  <a:pt x="7" y="2833"/>
                  <a:pt x="7" y="2836"/>
                  <a:pt x="6" y="2847"/>
                </a:cubicBezTo>
                <a:cubicBezTo>
                  <a:pt x="5" y="2859"/>
                  <a:pt x="5" y="2862"/>
                  <a:pt x="4" y="2873"/>
                </a:cubicBezTo>
                <a:cubicBezTo>
                  <a:pt x="4" y="2885"/>
                  <a:pt x="4" y="2887"/>
                  <a:pt x="3" y="2899"/>
                </a:cubicBezTo>
                <a:cubicBezTo>
                  <a:pt x="3" y="2911"/>
                  <a:pt x="3" y="2913"/>
                  <a:pt x="2" y="2925"/>
                </a:cubicBezTo>
                <a:cubicBezTo>
                  <a:pt x="2" y="2936"/>
                  <a:pt x="2" y="2939"/>
                  <a:pt x="1" y="2951"/>
                </a:cubicBezTo>
                <a:cubicBezTo>
                  <a:pt x="1" y="2962"/>
                  <a:pt x="1" y="2965"/>
                  <a:pt x="1" y="2976"/>
                </a:cubicBezTo>
                <a:cubicBezTo>
                  <a:pt x="0" y="2988"/>
                  <a:pt x="0" y="2991"/>
                  <a:pt x="0" y="3002"/>
                </a:cubicBezTo>
                <a:cubicBezTo>
                  <a:pt x="0" y="3014"/>
                  <a:pt x="0" y="3017"/>
                  <a:pt x="0" y="3028"/>
                </a:cubicBezTo>
                <a:cubicBezTo>
                  <a:pt x="0" y="3040"/>
                  <a:pt x="0" y="3054"/>
                  <a:pt x="0" y="3054"/>
                </a:cubicBezTo>
                <a:moveTo>
                  <a:pt x="0" y="3080"/>
                </a:moveTo>
                <a:cubicBezTo>
                  <a:pt x="0" y="3080"/>
                  <a:pt x="0" y="3094"/>
                  <a:pt x="0" y="3106"/>
                </a:cubicBezTo>
                <a:cubicBezTo>
                  <a:pt x="0" y="3117"/>
                  <a:pt x="0" y="3120"/>
                  <a:pt x="0" y="3131"/>
                </a:cubicBezTo>
                <a:cubicBezTo>
                  <a:pt x="0" y="3143"/>
                  <a:pt x="0" y="3146"/>
                  <a:pt x="1" y="3157"/>
                </a:cubicBezTo>
                <a:cubicBezTo>
                  <a:pt x="1" y="3169"/>
                  <a:pt x="1" y="3171"/>
                  <a:pt x="1" y="3183"/>
                </a:cubicBezTo>
                <a:cubicBezTo>
                  <a:pt x="2" y="3195"/>
                  <a:pt x="2" y="3197"/>
                  <a:pt x="2" y="3209"/>
                </a:cubicBezTo>
                <a:cubicBezTo>
                  <a:pt x="3" y="3221"/>
                  <a:pt x="3" y="3223"/>
                  <a:pt x="4" y="3235"/>
                </a:cubicBezTo>
                <a:cubicBezTo>
                  <a:pt x="4" y="3246"/>
                  <a:pt x="4" y="3249"/>
                  <a:pt x="5" y="3261"/>
                </a:cubicBezTo>
                <a:cubicBezTo>
                  <a:pt x="6" y="3272"/>
                  <a:pt x="6" y="3275"/>
                  <a:pt x="6" y="3286"/>
                </a:cubicBezTo>
                <a:cubicBezTo>
                  <a:pt x="7" y="3298"/>
                  <a:pt x="7" y="3300"/>
                  <a:pt x="8" y="3312"/>
                </a:cubicBezTo>
                <a:cubicBezTo>
                  <a:pt x="9" y="3324"/>
                  <a:pt x="9" y="3326"/>
                  <a:pt x="10" y="3338"/>
                </a:cubicBezTo>
                <a:cubicBezTo>
                  <a:pt x="11" y="3349"/>
                  <a:pt x="11" y="3352"/>
                  <a:pt x="12" y="3364"/>
                </a:cubicBezTo>
                <a:cubicBezTo>
                  <a:pt x="13" y="3375"/>
                  <a:pt x="13" y="3378"/>
                  <a:pt x="14" y="3389"/>
                </a:cubicBezTo>
                <a:cubicBezTo>
                  <a:pt x="16" y="3401"/>
                  <a:pt x="16" y="3403"/>
                  <a:pt x="17" y="3415"/>
                </a:cubicBezTo>
                <a:cubicBezTo>
                  <a:pt x="18" y="3426"/>
                  <a:pt x="18" y="3429"/>
                  <a:pt x="19" y="3441"/>
                </a:cubicBezTo>
                <a:cubicBezTo>
                  <a:pt x="21" y="3452"/>
                  <a:pt x="21" y="3455"/>
                  <a:pt x="22" y="3466"/>
                </a:cubicBezTo>
                <a:cubicBezTo>
                  <a:pt x="23" y="3478"/>
                  <a:pt x="24" y="3480"/>
                  <a:pt x="25" y="3492"/>
                </a:cubicBezTo>
                <a:cubicBezTo>
                  <a:pt x="27" y="3503"/>
                  <a:pt x="27" y="3506"/>
                  <a:pt x="28" y="3518"/>
                </a:cubicBezTo>
                <a:cubicBezTo>
                  <a:pt x="30" y="3529"/>
                  <a:pt x="30" y="3532"/>
                  <a:pt x="32" y="3543"/>
                </a:cubicBezTo>
                <a:cubicBezTo>
                  <a:pt x="33" y="3555"/>
                  <a:pt x="34" y="3557"/>
                  <a:pt x="35" y="3569"/>
                </a:cubicBezTo>
                <a:cubicBezTo>
                  <a:pt x="37" y="3580"/>
                  <a:pt x="37" y="3583"/>
                  <a:pt x="39" y="3594"/>
                </a:cubicBezTo>
                <a:cubicBezTo>
                  <a:pt x="41" y="3606"/>
                  <a:pt x="41" y="3608"/>
                  <a:pt x="43" y="3620"/>
                </a:cubicBezTo>
                <a:cubicBezTo>
                  <a:pt x="45" y="3631"/>
                  <a:pt x="45" y="3634"/>
                  <a:pt x="47" y="3645"/>
                </a:cubicBezTo>
                <a:cubicBezTo>
                  <a:pt x="49" y="3657"/>
                  <a:pt x="49" y="3659"/>
                  <a:pt x="51" y="3671"/>
                </a:cubicBezTo>
                <a:cubicBezTo>
                  <a:pt x="54" y="3682"/>
                  <a:pt x="54" y="3685"/>
                  <a:pt x="56" y="3696"/>
                </a:cubicBezTo>
                <a:cubicBezTo>
                  <a:pt x="58" y="3708"/>
                  <a:pt x="59" y="3710"/>
                  <a:pt x="61" y="3722"/>
                </a:cubicBezTo>
                <a:cubicBezTo>
                  <a:pt x="63" y="3733"/>
                  <a:pt x="63" y="3736"/>
                  <a:pt x="65" y="3747"/>
                </a:cubicBezTo>
                <a:cubicBezTo>
                  <a:pt x="68" y="3758"/>
                  <a:pt x="68" y="3761"/>
                  <a:pt x="70" y="3772"/>
                </a:cubicBezTo>
                <a:cubicBezTo>
                  <a:pt x="73" y="3784"/>
                  <a:pt x="73" y="3786"/>
                  <a:pt x="76" y="3798"/>
                </a:cubicBezTo>
                <a:cubicBezTo>
                  <a:pt x="78" y="3809"/>
                  <a:pt x="79" y="3812"/>
                  <a:pt x="81" y="3823"/>
                </a:cubicBezTo>
                <a:cubicBezTo>
                  <a:pt x="84" y="3834"/>
                  <a:pt x="84" y="3837"/>
                  <a:pt x="87" y="3848"/>
                </a:cubicBezTo>
                <a:cubicBezTo>
                  <a:pt x="89" y="3859"/>
                  <a:pt x="90" y="3862"/>
                  <a:pt x="92" y="3873"/>
                </a:cubicBezTo>
                <a:cubicBezTo>
                  <a:pt x="95" y="3885"/>
                  <a:pt x="96" y="3887"/>
                  <a:pt x="98" y="3898"/>
                </a:cubicBezTo>
                <a:cubicBezTo>
                  <a:pt x="101" y="3910"/>
                  <a:pt x="102" y="3912"/>
                  <a:pt x="105" y="3923"/>
                </a:cubicBezTo>
                <a:cubicBezTo>
                  <a:pt x="107" y="3935"/>
                  <a:pt x="108" y="3937"/>
                  <a:pt x="111" y="3949"/>
                </a:cubicBezTo>
                <a:cubicBezTo>
                  <a:pt x="114" y="3960"/>
                  <a:pt x="114" y="3962"/>
                  <a:pt x="117" y="3974"/>
                </a:cubicBezTo>
                <a:cubicBezTo>
                  <a:pt x="120" y="3985"/>
                  <a:pt x="121" y="3987"/>
                  <a:pt x="124" y="3999"/>
                </a:cubicBezTo>
                <a:cubicBezTo>
                  <a:pt x="127" y="4010"/>
                  <a:pt x="128" y="4012"/>
                  <a:pt x="131" y="4024"/>
                </a:cubicBezTo>
                <a:cubicBezTo>
                  <a:pt x="134" y="4035"/>
                  <a:pt x="135" y="4037"/>
                  <a:pt x="138" y="4048"/>
                </a:cubicBezTo>
                <a:cubicBezTo>
                  <a:pt x="141" y="4060"/>
                  <a:pt x="142" y="4062"/>
                  <a:pt x="145" y="4073"/>
                </a:cubicBezTo>
                <a:cubicBezTo>
                  <a:pt x="148" y="4084"/>
                  <a:pt x="149" y="4087"/>
                  <a:pt x="152" y="4098"/>
                </a:cubicBezTo>
                <a:cubicBezTo>
                  <a:pt x="156" y="4109"/>
                  <a:pt x="157" y="4111"/>
                  <a:pt x="160" y="4122"/>
                </a:cubicBezTo>
                <a:cubicBezTo>
                  <a:pt x="163" y="4134"/>
                  <a:pt x="164" y="4136"/>
                  <a:pt x="168" y="4147"/>
                </a:cubicBezTo>
                <a:cubicBezTo>
                  <a:pt x="171" y="4158"/>
                  <a:pt x="172" y="4161"/>
                  <a:pt x="176" y="4172"/>
                </a:cubicBezTo>
                <a:cubicBezTo>
                  <a:pt x="179" y="4183"/>
                  <a:pt x="180" y="4185"/>
                  <a:pt x="184" y="4196"/>
                </a:cubicBezTo>
                <a:cubicBezTo>
                  <a:pt x="187" y="4207"/>
                  <a:pt x="188" y="4210"/>
                  <a:pt x="192" y="4221"/>
                </a:cubicBezTo>
                <a:cubicBezTo>
                  <a:pt x="196" y="4232"/>
                  <a:pt x="197" y="4234"/>
                  <a:pt x="200" y="4245"/>
                </a:cubicBezTo>
                <a:cubicBezTo>
                  <a:pt x="204" y="4256"/>
                  <a:pt x="205" y="4259"/>
                  <a:pt x="209" y="4270"/>
                </a:cubicBezTo>
                <a:cubicBezTo>
                  <a:pt x="213" y="4280"/>
                  <a:pt x="214" y="4283"/>
                  <a:pt x="218" y="4294"/>
                </a:cubicBezTo>
                <a:cubicBezTo>
                  <a:pt x="222" y="4305"/>
                  <a:pt x="223" y="4307"/>
                  <a:pt x="227" y="4318"/>
                </a:cubicBezTo>
                <a:cubicBezTo>
                  <a:pt x="231" y="4329"/>
                  <a:pt x="232" y="4331"/>
                  <a:pt x="236" y="4342"/>
                </a:cubicBezTo>
                <a:cubicBezTo>
                  <a:pt x="240" y="4353"/>
                  <a:pt x="241" y="4355"/>
                  <a:pt x="245" y="4366"/>
                </a:cubicBezTo>
                <a:cubicBezTo>
                  <a:pt x="250" y="4377"/>
                  <a:pt x="250" y="4380"/>
                  <a:pt x="255" y="4390"/>
                </a:cubicBezTo>
                <a:cubicBezTo>
                  <a:pt x="259" y="4401"/>
                  <a:pt x="260" y="4404"/>
                  <a:pt x="264" y="4414"/>
                </a:cubicBezTo>
                <a:cubicBezTo>
                  <a:pt x="269" y="4425"/>
                  <a:pt x="270" y="4427"/>
                  <a:pt x="274" y="4438"/>
                </a:cubicBezTo>
                <a:cubicBezTo>
                  <a:pt x="279" y="4449"/>
                  <a:pt x="280" y="4451"/>
                  <a:pt x="284" y="4462"/>
                </a:cubicBezTo>
                <a:cubicBezTo>
                  <a:pt x="289" y="4473"/>
                  <a:pt x="290" y="4475"/>
                  <a:pt x="294" y="4486"/>
                </a:cubicBezTo>
                <a:cubicBezTo>
                  <a:pt x="299" y="4496"/>
                  <a:pt x="300" y="4499"/>
                  <a:pt x="305" y="4509"/>
                </a:cubicBezTo>
                <a:cubicBezTo>
                  <a:pt x="310" y="4520"/>
                  <a:pt x="310" y="4522"/>
                  <a:pt x="315" y="4533"/>
                </a:cubicBezTo>
                <a:cubicBezTo>
                  <a:pt x="320" y="4544"/>
                  <a:pt x="321" y="4546"/>
                  <a:pt x="326" y="4556"/>
                </a:cubicBezTo>
                <a:cubicBezTo>
                  <a:pt x="331" y="4567"/>
                  <a:pt x="332" y="4569"/>
                  <a:pt x="337" y="4580"/>
                </a:cubicBezTo>
                <a:cubicBezTo>
                  <a:pt x="342" y="4591"/>
                  <a:pt x="343" y="4593"/>
                  <a:pt x="348" y="4603"/>
                </a:cubicBezTo>
                <a:cubicBezTo>
                  <a:pt x="353" y="4614"/>
                  <a:pt x="354" y="4616"/>
                  <a:pt x="359" y="4627"/>
                </a:cubicBezTo>
                <a:cubicBezTo>
                  <a:pt x="364" y="4637"/>
                  <a:pt x="365" y="4639"/>
                  <a:pt x="371" y="4650"/>
                </a:cubicBezTo>
                <a:cubicBezTo>
                  <a:pt x="376" y="4660"/>
                  <a:pt x="377" y="4662"/>
                  <a:pt x="382" y="4673"/>
                </a:cubicBezTo>
                <a:cubicBezTo>
                  <a:pt x="387" y="4683"/>
                  <a:pt x="388" y="4686"/>
                  <a:pt x="394" y="4696"/>
                </a:cubicBezTo>
                <a:cubicBezTo>
                  <a:pt x="399" y="4706"/>
                  <a:pt x="400" y="4709"/>
                  <a:pt x="406" y="4719"/>
                </a:cubicBezTo>
                <a:cubicBezTo>
                  <a:pt x="411" y="4729"/>
                  <a:pt x="412" y="4731"/>
                  <a:pt x="418" y="4742"/>
                </a:cubicBezTo>
                <a:cubicBezTo>
                  <a:pt x="423" y="4752"/>
                  <a:pt x="424" y="4754"/>
                  <a:pt x="430" y="4764"/>
                </a:cubicBezTo>
                <a:cubicBezTo>
                  <a:pt x="435" y="4775"/>
                  <a:pt x="437" y="4777"/>
                  <a:pt x="442" y="4787"/>
                </a:cubicBezTo>
                <a:cubicBezTo>
                  <a:pt x="448" y="4797"/>
                  <a:pt x="449" y="4799"/>
                  <a:pt x="455" y="4810"/>
                </a:cubicBezTo>
                <a:cubicBezTo>
                  <a:pt x="460" y="4820"/>
                  <a:pt x="462" y="4822"/>
                  <a:pt x="467" y="4832"/>
                </a:cubicBezTo>
                <a:cubicBezTo>
                  <a:pt x="473" y="4842"/>
                  <a:pt x="474" y="4844"/>
                  <a:pt x="480" y="4855"/>
                </a:cubicBezTo>
                <a:cubicBezTo>
                  <a:pt x="486" y="4865"/>
                  <a:pt x="487" y="4867"/>
                  <a:pt x="493" y="4877"/>
                </a:cubicBezTo>
                <a:cubicBezTo>
                  <a:pt x="499" y="4887"/>
                  <a:pt x="500" y="4889"/>
                  <a:pt x="506" y="4899"/>
                </a:cubicBezTo>
                <a:cubicBezTo>
                  <a:pt x="513" y="4909"/>
                  <a:pt x="514" y="4911"/>
                  <a:pt x="520" y="4921"/>
                </a:cubicBezTo>
                <a:cubicBezTo>
                  <a:pt x="526" y="4931"/>
                  <a:pt x="527" y="4933"/>
                  <a:pt x="533" y="4943"/>
                </a:cubicBezTo>
                <a:cubicBezTo>
                  <a:pt x="539" y="4953"/>
                  <a:pt x="541" y="4955"/>
                  <a:pt x="547" y="4965"/>
                </a:cubicBezTo>
                <a:cubicBezTo>
                  <a:pt x="553" y="4975"/>
                  <a:pt x="554" y="4977"/>
                  <a:pt x="561" y="4987"/>
                </a:cubicBezTo>
                <a:cubicBezTo>
                  <a:pt x="567" y="4997"/>
                  <a:pt x="568" y="4999"/>
                  <a:pt x="575" y="5009"/>
                </a:cubicBezTo>
                <a:cubicBezTo>
                  <a:pt x="581" y="5018"/>
                  <a:pt x="583" y="5021"/>
                  <a:pt x="589" y="5030"/>
                </a:cubicBezTo>
                <a:cubicBezTo>
                  <a:pt x="595" y="5040"/>
                  <a:pt x="597" y="5042"/>
                  <a:pt x="603" y="5052"/>
                </a:cubicBezTo>
                <a:cubicBezTo>
                  <a:pt x="610" y="5062"/>
                  <a:pt x="611" y="5064"/>
                  <a:pt x="618" y="5073"/>
                </a:cubicBezTo>
                <a:cubicBezTo>
                  <a:pt x="624" y="5083"/>
                  <a:pt x="626" y="5085"/>
                  <a:pt x="632" y="5095"/>
                </a:cubicBezTo>
                <a:cubicBezTo>
                  <a:pt x="639" y="5104"/>
                  <a:pt x="640" y="5106"/>
                  <a:pt x="647" y="5116"/>
                </a:cubicBezTo>
                <a:cubicBezTo>
                  <a:pt x="654" y="5125"/>
                  <a:pt x="655" y="5127"/>
                  <a:pt x="662" y="5137"/>
                </a:cubicBezTo>
                <a:cubicBezTo>
                  <a:pt x="669" y="5146"/>
                  <a:pt x="670" y="5148"/>
                  <a:pt x="677" y="5158"/>
                </a:cubicBezTo>
                <a:cubicBezTo>
                  <a:pt x="684" y="5167"/>
                  <a:pt x="685" y="5169"/>
                  <a:pt x="692" y="5179"/>
                </a:cubicBezTo>
                <a:cubicBezTo>
                  <a:pt x="699" y="5188"/>
                  <a:pt x="700" y="5190"/>
                  <a:pt x="707" y="5200"/>
                </a:cubicBezTo>
                <a:cubicBezTo>
                  <a:pt x="714" y="5209"/>
                  <a:pt x="716" y="5211"/>
                  <a:pt x="723" y="5220"/>
                </a:cubicBezTo>
                <a:cubicBezTo>
                  <a:pt x="730" y="5229"/>
                  <a:pt x="731" y="5232"/>
                  <a:pt x="739" y="5241"/>
                </a:cubicBezTo>
                <a:cubicBezTo>
                  <a:pt x="745" y="5250"/>
                  <a:pt x="747" y="5252"/>
                  <a:pt x="754" y="5261"/>
                </a:cubicBezTo>
                <a:cubicBezTo>
                  <a:pt x="761" y="5270"/>
                  <a:pt x="763" y="5272"/>
                  <a:pt x="770" y="5282"/>
                </a:cubicBezTo>
                <a:cubicBezTo>
                  <a:pt x="777" y="5291"/>
                  <a:pt x="779" y="5293"/>
                  <a:pt x="786" y="5302"/>
                </a:cubicBezTo>
                <a:cubicBezTo>
                  <a:pt x="794" y="5311"/>
                  <a:pt x="795" y="5313"/>
                  <a:pt x="802" y="5322"/>
                </a:cubicBezTo>
                <a:cubicBezTo>
                  <a:pt x="810" y="5331"/>
                  <a:pt x="812" y="5333"/>
                  <a:pt x="819" y="5342"/>
                </a:cubicBezTo>
                <a:cubicBezTo>
                  <a:pt x="826" y="5351"/>
                  <a:pt x="828" y="5353"/>
                  <a:pt x="835" y="5362"/>
                </a:cubicBezTo>
                <a:cubicBezTo>
                  <a:pt x="843" y="5371"/>
                  <a:pt x="845" y="5373"/>
                  <a:pt x="852" y="5381"/>
                </a:cubicBezTo>
                <a:cubicBezTo>
                  <a:pt x="860" y="5390"/>
                  <a:pt x="861" y="5392"/>
                  <a:pt x="869" y="5401"/>
                </a:cubicBezTo>
                <a:cubicBezTo>
                  <a:pt x="876" y="5410"/>
                  <a:pt x="878" y="5412"/>
                  <a:pt x="886" y="5421"/>
                </a:cubicBezTo>
                <a:cubicBezTo>
                  <a:pt x="893" y="5429"/>
                  <a:pt x="895" y="5431"/>
                  <a:pt x="903" y="5440"/>
                </a:cubicBezTo>
                <a:cubicBezTo>
                  <a:pt x="911" y="5449"/>
                  <a:pt x="912" y="5451"/>
                  <a:pt x="920" y="5459"/>
                </a:cubicBezTo>
                <a:cubicBezTo>
                  <a:pt x="928" y="5468"/>
                  <a:pt x="930" y="5470"/>
                  <a:pt x="938" y="5478"/>
                </a:cubicBezTo>
                <a:cubicBezTo>
                  <a:pt x="945" y="5487"/>
                  <a:pt x="947" y="5489"/>
                  <a:pt x="955" y="5497"/>
                </a:cubicBezTo>
                <a:cubicBezTo>
                  <a:pt x="963" y="5506"/>
                  <a:pt x="965" y="5508"/>
                  <a:pt x="973" y="5516"/>
                </a:cubicBezTo>
                <a:cubicBezTo>
                  <a:pt x="981" y="5525"/>
                  <a:pt x="982" y="5526"/>
                  <a:pt x="990" y="5535"/>
                </a:cubicBezTo>
                <a:cubicBezTo>
                  <a:pt x="998" y="5543"/>
                  <a:pt x="1000" y="5545"/>
                  <a:pt x="1008" y="5553"/>
                </a:cubicBezTo>
                <a:cubicBezTo>
                  <a:pt x="1016" y="5562"/>
                  <a:pt x="1018" y="5564"/>
                  <a:pt x="1026" y="5572"/>
                </a:cubicBezTo>
                <a:cubicBezTo>
                  <a:pt x="1035" y="5580"/>
                  <a:pt x="1036" y="5582"/>
                  <a:pt x="1045" y="5590"/>
                </a:cubicBezTo>
                <a:cubicBezTo>
                  <a:pt x="1053" y="5599"/>
                  <a:pt x="1055" y="5600"/>
                  <a:pt x="1063" y="5609"/>
                </a:cubicBezTo>
                <a:cubicBezTo>
                  <a:pt x="1071" y="5617"/>
                  <a:pt x="1073" y="5618"/>
                  <a:pt x="1081" y="5627"/>
                </a:cubicBezTo>
                <a:cubicBezTo>
                  <a:pt x="1090" y="5635"/>
                  <a:pt x="1091" y="5637"/>
                  <a:pt x="1100" y="5645"/>
                </a:cubicBezTo>
                <a:cubicBezTo>
                  <a:pt x="1108" y="5653"/>
                  <a:pt x="1110" y="5654"/>
                  <a:pt x="1119" y="5662"/>
                </a:cubicBezTo>
                <a:cubicBezTo>
                  <a:pt x="1127" y="5670"/>
                  <a:pt x="1129" y="5672"/>
                  <a:pt x="1137" y="5680"/>
                </a:cubicBezTo>
                <a:cubicBezTo>
                  <a:pt x="1146" y="5688"/>
                  <a:pt x="1148" y="5690"/>
                  <a:pt x="1156" y="5698"/>
                </a:cubicBezTo>
                <a:cubicBezTo>
                  <a:pt x="1165" y="5706"/>
                  <a:pt x="1167" y="5707"/>
                  <a:pt x="1175" y="5715"/>
                </a:cubicBezTo>
                <a:cubicBezTo>
                  <a:pt x="1184" y="5723"/>
                  <a:pt x="1186" y="5725"/>
                  <a:pt x="1195" y="5732"/>
                </a:cubicBezTo>
                <a:cubicBezTo>
                  <a:pt x="1203" y="5740"/>
                  <a:pt x="1205" y="5742"/>
                  <a:pt x="1214" y="5749"/>
                </a:cubicBezTo>
                <a:cubicBezTo>
                  <a:pt x="1223" y="5757"/>
                  <a:pt x="1225" y="5759"/>
                  <a:pt x="1233" y="5766"/>
                </a:cubicBezTo>
                <a:cubicBezTo>
                  <a:pt x="1242" y="5774"/>
                  <a:pt x="1244" y="5776"/>
                  <a:pt x="1253" y="5783"/>
                </a:cubicBezTo>
                <a:cubicBezTo>
                  <a:pt x="1262" y="5791"/>
                  <a:pt x="1264" y="5793"/>
                  <a:pt x="1273" y="5800"/>
                </a:cubicBezTo>
                <a:cubicBezTo>
                  <a:pt x="1282" y="5808"/>
                  <a:pt x="1283" y="5809"/>
                  <a:pt x="1292" y="5817"/>
                </a:cubicBezTo>
                <a:cubicBezTo>
                  <a:pt x="1301" y="5824"/>
                  <a:pt x="1303" y="5826"/>
                  <a:pt x="1312" y="5833"/>
                </a:cubicBezTo>
                <a:cubicBezTo>
                  <a:pt x="1321" y="5840"/>
                  <a:pt x="1323" y="5842"/>
                  <a:pt x="1333" y="5849"/>
                </a:cubicBezTo>
                <a:cubicBezTo>
                  <a:pt x="1341" y="5857"/>
                  <a:pt x="1344" y="5858"/>
                  <a:pt x="1353" y="5865"/>
                </a:cubicBezTo>
                <a:cubicBezTo>
                  <a:pt x="1362" y="5873"/>
                  <a:pt x="1364" y="5874"/>
                  <a:pt x="1373" y="5881"/>
                </a:cubicBezTo>
                <a:cubicBezTo>
                  <a:pt x="1382" y="5889"/>
                  <a:pt x="1384" y="5890"/>
                  <a:pt x="1393" y="5897"/>
                </a:cubicBezTo>
                <a:cubicBezTo>
                  <a:pt x="1403" y="5904"/>
                  <a:pt x="1405" y="5906"/>
                  <a:pt x="1414" y="5913"/>
                </a:cubicBezTo>
                <a:cubicBezTo>
                  <a:pt x="1423" y="5920"/>
                  <a:pt x="1425" y="5922"/>
                  <a:pt x="1435" y="5929"/>
                </a:cubicBezTo>
                <a:cubicBezTo>
                  <a:pt x="1444" y="5935"/>
                  <a:pt x="1446" y="5937"/>
                  <a:pt x="1455" y="5944"/>
                </a:cubicBezTo>
                <a:cubicBezTo>
                  <a:pt x="1465" y="5951"/>
                  <a:pt x="1467" y="5952"/>
                  <a:pt x="1476" y="5959"/>
                </a:cubicBezTo>
                <a:cubicBezTo>
                  <a:pt x="1485" y="5966"/>
                  <a:pt x="1487" y="5967"/>
                  <a:pt x="1497" y="5974"/>
                </a:cubicBezTo>
                <a:cubicBezTo>
                  <a:pt x="1507" y="5981"/>
                  <a:pt x="1508" y="5983"/>
                  <a:pt x="1518" y="5989"/>
                </a:cubicBezTo>
                <a:cubicBezTo>
                  <a:pt x="1527" y="5996"/>
                  <a:pt x="1530" y="5997"/>
                  <a:pt x="1539" y="6004"/>
                </a:cubicBezTo>
                <a:cubicBezTo>
                  <a:pt x="1549" y="6011"/>
                  <a:pt x="1551" y="6012"/>
                  <a:pt x="1561" y="6019"/>
                </a:cubicBezTo>
                <a:cubicBezTo>
                  <a:pt x="1570" y="6025"/>
                  <a:pt x="1572" y="6027"/>
                  <a:pt x="1582" y="6033"/>
                </a:cubicBezTo>
                <a:cubicBezTo>
                  <a:pt x="1591" y="6040"/>
                  <a:pt x="1594" y="6041"/>
                  <a:pt x="1603" y="6047"/>
                </a:cubicBezTo>
                <a:cubicBezTo>
                  <a:pt x="1613" y="6054"/>
                  <a:pt x="1615" y="6055"/>
                  <a:pt x="1625" y="6062"/>
                </a:cubicBezTo>
                <a:cubicBezTo>
                  <a:pt x="1635" y="6068"/>
                  <a:pt x="1637" y="6069"/>
                  <a:pt x="1647" y="6076"/>
                </a:cubicBezTo>
                <a:cubicBezTo>
                  <a:pt x="1656" y="6082"/>
                  <a:pt x="1659" y="6083"/>
                  <a:pt x="1668" y="6090"/>
                </a:cubicBezTo>
                <a:cubicBezTo>
                  <a:pt x="1678" y="6096"/>
                  <a:pt x="1680" y="6097"/>
                  <a:pt x="1690" y="6103"/>
                </a:cubicBezTo>
                <a:cubicBezTo>
                  <a:pt x="1700" y="6109"/>
                  <a:pt x="1702" y="6111"/>
                  <a:pt x="1712" y="6117"/>
                </a:cubicBezTo>
                <a:cubicBezTo>
                  <a:pt x="1722" y="6123"/>
                  <a:pt x="1725" y="6124"/>
                  <a:pt x="1734" y="6130"/>
                </a:cubicBezTo>
                <a:cubicBezTo>
                  <a:pt x="1744" y="6136"/>
                  <a:pt x="1747" y="6137"/>
                  <a:pt x="1757" y="6143"/>
                </a:cubicBezTo>
                <a:cubicBezTo>
                  <a:pt x="1767" y="6149"/>
                  <a:pt x="1769" y="6151"/>
                  <a:pt x="1779" y="6157"/>
                </a:cubicBezTo>
                <a:cubicBezTo>
                  <a:pt x="1789" y="6162"/>
                  <a:pt x="1791" y="6164"/>
                  <a:pt x="1801" y="6169"/>
                </a:cubicBezTo>
                <a:cubicBezTo>
                  <a:pt x="1811" y="6175"/>
                  <a:pt x="1814" y="6176"/>
                  <a:pt x="1824" y="6182"/>
                </a:cubicBezTo>
                <a:cubicBezTo>
                  <a:pt x="1834" y="6188"/>
                  <a:pt x="1836" y="6189"/>
                  <a:pt x="1846" y="6195"/>
                </a:cubicBezTo>
                <a:cubicBezTo>
                  <a:pt x="1856" y="6200"/>
                  <a:pt x="1859" y="6201"/>
                  <a:pt x="1869" y="6207"/>
                </a:cubicBezTo>
                <a:cubicBezTo>
                  <a:pt x="1879" y="6213"/>
                  <a:pt x="1881" y="6214"/>
                  <a:pt x="1892" y="6219"/>
                </a:cubicBezTo>
                <a:cubicBezTo>
                  <a:pt x="1902" y="6225"/>
                  <a:pt x="1904" y="6226"/>
                  <a:pt x="1914" y="6231"/>
                </a:cubicBezTo>
                <a:cubicBezTo>
                  <a:pt x="1925" y="6237"/>
                  <a:pt x="1927" y="6238"/>
                  <a:pt x="1937" y="6243"/>
                </a:cubicBezTo>
                <a:cubicBezTo>
                  <a:pt x="1948" y="6249"/>
                  <a:pt x="1950" y="6250"/>
                  <a:pt x="1960" y="6255"/>
                </a:cubicBezTo>
                <a:cubicBezTo>
                  <a:pt x="1971" y="6260"/>
                  <a:pt x="1973" y="6262"/>
                  <a:pt x="1983" y="6267"/>
                </a:cubicBezTo>
                <a:cubicBezTo>
                  <a:pt x="1994" y="6272"/>
                  <a:pt x="1996" y="6273"/>
                  <a:pt x="2007" y="6278"/>
                </a:cubicBezTo>
                <a:cubicBezTo>
                  <a:pt x="2017" y="6283"/>
                  <a:pt x="2019" y="6284"/>
                  <a:pt x="2030" y="6289"/>
                </a:cubicBezTo>
                <a:cubicBezTo>
                  <a:pt x="2040" y="6294"/>
                  <a:pt x="2043" y="6295"/>
                  <a:pt x="2053" y="6300"/>
                </a:cubicBezTo>
                <a:cubicBezTo>
                  <a:pt x="2064" y="6305"/>
                  <a:pt x="2066" y="6306"/>
                  <a:pt x="2077" y="6311"/>
                </a:cubicBezTo>
                <a:cubicBezTo>
                  <a:pt x="2087" y="6316"/>
                  <a:pt x="2090" y="6317"/>
                  <a:pt x="2100" y="6322"/>
                </a:cubicBezTo>
                <a:cubicBezTo>
                  <a:pt x="2111" y="6327"/>
                  <a:pt x="2113" y="6328"/>
                  <a:pt x="2124" y="6333"/>
                </a:cubicBezTo>
                <a:cubicBezTo>
                  <a:pt x="2134" y="6337"/>
                  <a:pt x="2137" y="6338"/>
                  <a:pt x="2147" y="6343"/>
                </a:cubicBezTo>
                <a:cubicBezTo>
                  <a:pt x="2158" y="6348"/>
                  <a:pt x="2160" y="6349"/>
                  <a:pt x="2171" y="6353"/>
                </a:cubicBezTo>
                <a:cubicBezTo>
                  <a:pt x="2182" y="6358"/>
                  <a:pt x="2184" y="6359"/>
                  <a:pt x="2195" y="6364"/>
                </a:cubicBezTo>
                <a:cubicBezTo>
                  <a:pt x="2206" y="6368"/>
                  <a:pt x="2208" y="6369"/>
                  <a:pt x="2219" y="6373"/>
                </a:cubicBezTo>
                <a:cubicBezTo>
                  <a:pt x="2229" y="6378"/>
                  <a:pt x="2232" y="6379"/>
                  <a:pt x="2242" y="6383"/>
                </a:cubicBezTo>
                <a:cubicBezTo>
                  <a:pt x="2253" y="6387"/>
                  <a:pt x="2256" y="6388"/>
                  <a:pt x="2266" y="6393"/>
                </a:cubicBezTo>
                <a:cubicBezTo>
                  <a:pt x="2277" y="6397"/>
                  <a:pt x="2280" y="6398"/>
                  <a:pt x="2291" y="6402"/>
                </a:cubicBezTo>
                <a:cubicBezTo>
                  <a:pt x="2301" y="6406"/>
                  <a:pt x="2304" y="6407"/>
                  <a:pt x="2315" y="6411"/>
                </a:cubicBezTo>
                <a:cubicBezTo>
                  <a:pt x="2326" y="6415"/>
                  <a:pt x="2328" y="6416"/>
                  <a:pt x="2339" y="6420"/>
                </a:cubicBezTo>
                <a:cubicBezTo>
                  <a:pt x="2350" y="6424"/>
                  <a:pt x="2352" y="6425"/>
                  <a:pt x="2363" y="6429"/>
                </a:cubicBezTo>
                <a:cubicBezTo>
                  <a:pt x="2374" y="6433"/>
                  <a:pt x="2377" y="6434"/>
                  <a:pt x="2387" y="6438"/>
                </a:cubicBezTo>
                <a:cubicBezTo>
                  <a:pt x="2399" y="6442"/>
                  <a:pt x="2401" y="6443"/>
                  <a:pt x="2412" y="6446"/>
                </a:cubicBezTo>
                <a:cubicBezTo>
                  <a:pt x="2423" y="6450"/>
                  <a:pt x="2425" y="6451"/>
                  <a:pt x="2436" y="6455"/>
                </a:cubicBezTo>
                <a:cubicBezTo>
                  <a:pt x="2447" y="6458"/>
                  <a:pt x="2450" y="6459"/>
                  <a:pt x="2461" y="6463"/>
                </a:cubicBezTo>
                <a:cubicBezTo>
                  <a:pt x="2472" y="6466"/>
                  <a:pt x="2474" y="6467"/>
                  <a:pt x="2485" y="6471"/>
                </a:cubicBezTo>
                <a:cubicBezTo>
                  <a:pt x="2497" y="6474"/>
                  <a:pt x="2499" y="6475"/>
                  <a:pt x="2510" y="6478"/>
                </a:cubicBezTo>
                <a:cubicBezTo>
                  <a:pt x="2521" y="6482"/>
                  <a:pt x="2524" y="6483"/>
                  <a:pt x="2535" y="6486"/>
                </a:cubicBezTo>
                <a:cubicBezTo>
                  <a:pt x="2546" y="6489"/>
                  <a:pt x="2548" y="6490"/>
                  <a:pt x="2559" y="6494"/>
                </a:cubicBezTo>
                <a:cubicBezTo>
                  <a:pt x="2571" y="6497"/>
                  <a:pt x="2573" y="6498"/>
                  <a:pt x="2584" y="6501"/>
                </a:cubicBezTo>
                <a:cubicBezTo>
                  <a:pt x="2595" y="6504"/>
                  <a:pt x="2598" y="6505"/>
                  <a:pt x="2609" y="6508"/>
                </a:cubicBezTo>
                <a:cubicBezTo>
                  <a:pt x="2620" y="6511"/>
                  <a:pt x="2623" y="6512"/>
                  <a:pt x="2634" y="6515"/>
                </a:cubicBezTo>
                <a:cubicBezTo>
                  <a:pt x="2645" y="6518"/>
                  <a:pt x="2648" y="6519"/>
                  <a:pt x="2659" y="6522"/>
                </a:cubicBezTo>
                <a:cubicBezTo>
                  <a:pt x="2670" y="6524"/>
                  <a:pt x="2673" y="6525"/>
                  <a:pt x="2684" y="6528"/>
                </a:cubicBezTo>
                <a:cubicBezTo>
                  <a:pt x="2695" y="6531"/>
                  <a:pt x="2698" y="6532"/>
                  <a:pt x="2709" y="6534"/>
                </a:cubicBezTo>
                <a:cubicBezTo>
                  <a:pt x="2720" y="6537"/>
                  <a:pt x="2723" y="6538"/>
                  <a:pt x="2734" y="6541"/>
                </a:cubicBezTo>
                <a:cubicBezTo>
                  <a:pt x="2745" y="6544"/>
                  <a:pt x="2748" y="6544"/>
                  <a:pt x="2759" y="6547"/>
                </a:cubicBezTo>
                <a:cubicBezTo>
                  <a:pt x="2770" y="6549"/>
                  <a:pt x="2773" y="6550"/>
                  <a:pt x="2784" y="6553"/>
                </a:cubicBezTo>
                <a:cubicBezTo>
                  <a:pt x="2796" y="6555"/>
                  <a:pt x="2798" y="6556"/>
                  <a:pt x="2810" y="6558"/>
                </a:cubicBezTo>
                <a:cubicBezTo>
                  <a:pt x="2821" y="6561"/>
                  <a:pt x="2823" y="6561"/>
                  <a:pt x="2835" y="6564"/>
                </a:cubicBezTo>
                <a:cubicBezTo>
                  <a:pt x="2846" y="6566"/>
                  <a:pt x="2849" y="6567"/>
                  <a:pt x="2860" y="6569"/>
                </a:cubicBezTo>
                <a:cubicBezTo>
                  <a:pt x="2872" y="6571"/>
                  <a:pt x="2874" y="6572"/>
                  <a:pt x="2885" y="6574"/>
                </a:cubicBezTo>
                <a:cubicBezTo>
                  <a:pt x="2897" y="6576"/>
                  <a:pt x="2899" y="6577"/>
                  <a:pt x="2911" y="6579"/>
                </a:cubicBezTo>
                <a:cubicBezTo>
                  <a:pt x="2922" y="6581"/>
                  <a:pt x="2925" y="6582"/>
                  <a:pt x="2936" y="6584"/>
                </a:cubicBezTo>
                <a:cubicBezTo>
                  <a:pt x="2948" y="6586"/>
                  <a:pt x="2950" y="6586"/>
                  <a:pt x="2962" y="6588"/>
                </a:cubicBezTo>
                <a:cubicBezTo>
                  <a:pt x="2973" y="6590"/>
                  <a:pt x="2975" y="6591"/>
                  <a:pt x="2987" y="6593"/>
                </a:cubicBezTo>
                <a:cubicBezTo>
                  <a:pt x="2999" y="6595"/>
                  <a:pt x="3001" y="6595"/>
                  <a:pt x="3012" y="6597"/>
                </a:cubicBezTo>
                <a:cubicBezTo>
                  <a:pt x="3024" y="6599"/>
                  <a:pt x="3026" y="6599"/>
                  <a:pt x="3038" y="6601"/>
                </a:cubicBezTo>
                <a:cubicBezTo>
                  <a:pt x="3050" y="6603"/>
                  <a:pt x="3052" y="6603"/>
                  <a:pt x="3064" y="6604"/>
                </a:cubicBezTo>
                <a:cubicBezTo>
                  <a:pt x="3075" y="6606"/>
                  <a:pt x="3078" y="6607"/>
                  <a:pt x="3089" y="6608"/>
                </a:cubicBezTo>
                <a:cubicBezTo>
                  <a:pt x="3101" y="6610"/>
                  <a:pt x="3103" y="6610"/>
                  <a:pt x="3115" y="6612"/>
                </a:cubicBezTo>
                <a:cubicBezTo>
                  <a:pt x="3126" y="6613"/>
                  <a:pt x="3129" y="6613"/>
                  <a:pt x="3140" y="6615"/>
                </a:cubicBezTo>
                <a:cubicBezTo>
                  <a:pt x="3152" y="6616"/>
                  <a:pt x="3154" y="6617"/>
                  <a:pt x="3166" y="6618"/>
                </a:cubicBezTo>
                <a:cubicBezTo>
                  <a:pt x="3178" y="6619"/>
                  <a:pt x="3180" y="6620"/>
                  <a:pt x="3192" y="6621"/>
                </a:cubicBezTo>
                <a:cubicBezTo>
                  <a:pt x="3203" y="6622"/>
                  <a:pt x="3206" y="6622"/>
                  <a:pt x="3217" y="6623"/>
                </a:cubicBezTo>
                <a:cubicBezTo>
                  <a:pt x="3229" y="6625"/>
                  <a:pt x="3232" y="6625"/>
                  <a:pt x="3243" y="6626"/>
                </a:cubicBezTo>
                <a:cubicBezTo>
                  <a:pt x="3255" y="6627"/>
                  <a:pt x="3257" y="6627"/>
                  <a:pt x="3269" y="6628"/>
                </a:cubicBezTo>
                <a:cubicBezTo>
                  <a:pt x="3280" y="6629"/>
                  <a:pt x="3283" y="6630"/>
                  <a:pt x="3295" y="6630"/>
                </a:cubicBezTo>
                <a:cubicBezTo>
                  <a:pt x="3306" y="6631"/>
                  <a:pt x="3309" y="6631"/>
                  <a:pt x="3320" y="6632"/>
                </a:cubicBezTo>
                <a:cubicBezTo>
                  <a:pt x="3332" y="6633"/>
                  <a:pt x="3334" y="6633"/>
                  <a:pt x="3346" y="6634"/>
                </a:cubicBezTo>
                <a:cubicBezTo>
                  <a:pt x="3358" y="6635"/>
                  <a:pt x="3360" y="6635"/>
                  <a:pt x="3372" y="6636"/>
                </a:cubicBezTo>
                <a:cubicBezTo>
                  <a:pt x="3383" y="6636"/>
                  <a:pt x="3386" y="6637"/>
                  <a:pt x="3398" y="6637"/>
                </a:cubicBezTo>
                <a:cubicBezTo>
                  <a:pt x="3409" y="6638"/>
                  <a:pt x="3412" y="6638"/>
                  <a:pt x="3423" y="6638"/>
                </a:cubicBezTo>
                <a:cubicBezTo>
                  <a:pt x="3435" y="6639"/>
                  <a:pt x="3438" y="6639"/>
                  <a:pt x="3449" y="6639"/>
                </a:cubicBezTo>
                <a:cubicBezTo>
                  <a:pt x="3461" y="6640"/>
                  <a:pt x="3463" y="6640"/>
                  <a:pt x="3475" y="6640"/>
                </a:cubicBezTo>
                <a:cubicBezTo>
                  <a:pt x="3487" y="6641"/>
                  <a:pt x="3489" y="6641"/>
                  <a:pt x="3501" y="6641"/>
                </a:cubicBezTo>
                <a:cubicBezTo>
                  <a:pt x="3512" y="6641"/>
                  <a:pt x="3515" y="6641"/>
                  <a:pt x="3527" y="6641"/>
                </a:cubicBezTo>
                <a:cubicBezTo>
                  <a:pt x="3538" y="6641"/>
                  <a:pt x="3541" y="6642"/>
                  <a:pt x="3552" y="6642"/>
                </a:cubicBezTo>
                <a:cubicBezTo>
                  <a:pt x="3564" y="6642"/>
                  <a:pt x="3567" y="6642"/>
                  <a:pt x="3578" y="6642"/>
                </a:cubicBezTo>
                <a:cubicBezTo>
                  <a:pt x="3590" y="6642"/>
                  <a:pt x="3593" y="6642"/>
                  <a:pt x="3604" y="6642"/>
                </a:cubicBezTo>
                <a:cubicBezTo>
                  <a:pt x="3616" y="6642"/>
                  <a:pt x="3618" y="6641"/>
                  <a:pt x="3630" y="6641"/>
                </a:cubicBezTo>
                <a:cubicBezTo>
                  <a:pt x="3642" y="6641"/>
                  <a:pt x="3644" y="6641"/>
                  <a:pt x="3656" y="6641"/>
                </a:cubicBezTo>
                <a:cubicBezTo>
                  <a:pt x="3667" y="6641"/>
                  <a:pt x="3670" y="6641"/>
                  <a:pt x="3682" y="6640"/>
                </a:cubicBezTo>
                <a:cubicBezTo>
                  <a:pt x="3693" y="6640"/>
                  <a:pt x="3696" y="6640"/>
                  <a:pt x="3708" y="6639"/>
                </a:cubicBezTo>
                <a:cubicBezTo>
                  <a:pt x="3719" y="6639"/>
                  <a:pt x="3722" y="6639"/>
                  <a:pt x="3733" y="6638"/>
                </a:cubicBezTo>
                <a:cubicBezTo>
                  <a:pt x="3745" y="6638"/>
                  <a:pt x="3748" y="6638"/>
                  <a:pt x="3759" y="6637"/>
                </a:cubicBezTo>
                <a:cubicBezTo>
                  <a:pt x="3771" y="6637"/>
                  <a:pt x="3773" y="6636"/>
                  <a:pt x="3785" y="6636"/>
                </a:cubicBezTo>
                <a:cubicBezTo>
                  <a:pt x="3796" y="6635"/>
                  <a:pt x="3799" y="6635"/>
                  <a:pt x="3811" y="6634"/>
                </a:cubicBezTo>
                <a:cubicBezTo>
                  <a:pt x="3822" y="6633"/>
                  <a:pt x="3825" y="6633"/>
                  <a:pt x="3836" y="6632"/>
                </a:cubicBezTo>
                <a:cubicBezTo>
                  <a:pt x="3848" y="6631"/>
                  <a:pt x="3851" y="6631"/>
                  <a:pt x="3862" y="6630"/>
                </a:cubicBezTo>
                <a:cubicBezTo>
                  <a:pt x="3874" y="6630"/>
                  <a:pt x="3876" y="6629"/>
                  <a:pt x="3888" y="6628"/>
                </a:cubicBezTo>
                <a:cubicBezTo>
                  <a:pt x="3899" y="6627"/>
                  <a:pt x="3902" y="6627"/>
                  <a:pt x="3914" y="6626"/>
                </a:cubicBezTo>
                <a:cubicBezTo>
                  <a:pt x="3925" y="6625"/>
                  <a:pt x="3928" y="6625"/>
                  <a:pt x="3939" y="6623"/>
                </a:cubicBezTo>
                <a:cubicBezTo>
                  <a:pt x="3951" y="6622"/>
                  <a:pt x="3953" y="6622"/>
                  <a:pt x="3965" y="6621"/>
                </a:cubicBezTo>
                <a:cubicBezTo>
                  <a:pt x="3977" y="6620"/>
                  <a:pt x="3979" y="6619"/>
                  <a:pt x="3991" y="6618"/>
                </a:cubicBezTo>
                <a:cubicBezTo>
                  <a:pt x="4002" y="6617"/>
                  <a:pt x="4005" y="6616"/>
                  <a:pt x="4016" y="6615"/>
                </a:cubicBezTo>
                <a:cubicBezTo>
                  <a:pt x="4028" y="6613"/>
                  <a:pt x="4030" y="6613"/>
                  <a:pt x="4042" y="6612"/>
                </a:cubicBezTo>
                <a:cubicBezTo>
                  <a:pt x="4054" y="6610"/>
                  <a:pt x="4056" y="6610"/>
                  <a:pt x="4068" y="6608"/>
                </a:cubicBezTo>
                <a:cubicBezTo>
                  <a:pt x="4079" y="6607"/>
                  <a:pt x="4082" y="6606"/>
                  <a:pt x="4093" y="6604"/>
                </a:cubicBezTo>
                <a:cubicBezTo>
                  <a:pt x="4105" y="6603"/>
                  <a:pt x="4107" y="6603"/>
                  <a:pt x="4119" y="6601"/>
                </a:cubicBezTo>
                <a:cubicBezTo>
                  <a:pt x="4130" y="6599"/>
                  <a:pt x="4133" y="6599"/>
                  <a:pt x="4144" y="6597"/>
                </a:cubicBezTo>
                <a:cubicBezTo>
                  <a:pt x="4156" y="6595"/>
                  <a:pt x="4158" y="6595"/>
                  <a:pt x="4170" y="6593"/>
                </a:cubicBezTo>
                <a:cubicBezTo>
                  <a:pt x="4181" y="6591"/>
                  <a:pt x="4184" y="6590"/>
                  <a:pt x="4195" y="6588"/>
                </a:cubicBezTo>
                <a:cubicBezTo>
                  <a:pt x="4207" y="6586"/>
                  <a:pt x="4209" y="6586"/>
                  <a:pt x="4221" y="6584"/>
                </a:cubicBezTo>
                <a:cubicBezTo>
                  <a:pt x="4232" y="6582"/>
                  <a:pt x="4235" y="6581"/>
                  <a:pt x="4246" y="6579"/>
                </a:cubicBezTo>
                <a:cubicBezTo>
                  <a:pt x="4257" y="6577"/>
                  <a:pt x="4260" y="6576"/>
                  <a:pt x="4271" y="6574"/>
                </a:cubicBezTo>
                <a:cubicBezTo>
                  <a:pt x="4283" y="6572"/>
                  <a:pt x="4285" y="6571"/>
                  <a:pt x="4297" y="6569"/>
                </a:cubicBezTo>
                <a:cubicBezTo>
                  <a:pt x="4308" y="6567"/>
                  <a:pt x="4310" y="6566"/>
                  <a:pt x="4322" y="6564"/>
                </a:cubicBezTo>
                <a:cubicBezTo>
                  <a:pt x="4333" y="6561"/>
                  <a:pt x="4336" y="6561"/>
                  <a:pt x="4347" y="6558"/>
                </a:cubicBezTo>
                <a:cubicBezTo>
                  <a:pt x="4358" y="6556"/>
                  <a:pt x="4361" y="6555"/>
                  <a:pt x="4372" y="6553"/>
                </a:cubicBezTo>
                <a:cubicBezTo>
                  <a:pt x="4384" y="6550"/>
                  <a:pt x="4386" y="6549"/>
                  <a:pt x="4398" y="6547"/>
                </a:cubicBezTo>
                <a:cubicBezTo>
                  <a:pt x="4409" y="6544"/>
                  <a:pt x="4411" y="6544"/>
                  <a:pt x="4423" y="6541"/>
                </a:cubicBezTo>
                <a:cubicBezTo>
                  <a:pt x="4434" y="6538"/>
                  <a:pt x="4436" y="6537"/>
                  <a:pt x="4448" y="6534"/>
                </a:cubicBezTo>
                <a:cubicBezTo>
                  <a:pt x="4459" y="6532"/>
                  <a:pt x="4461" y="6531"/>
                  <a:pt x="4473" y="6528"/>
                </a:cubicBezTo>
                <a:cubicBezTo>
                  <a:pt x="4484" y="6525"/>
                  <a:pt x="4487" y="6524"/>
                  <a:pt x="4498" y="6522"/>
                </a:cubicBezTo>
                <a:cubicBezTo>
                  <a:pt x="4509" y="6519"/>
                  <a:pt x="4511" y="6518"/>
                  <a:pt x="4523" y="6515"/>
                </a:cubicBezTo>
                <a:cubicBezTo>
                  <a:pt x="4534" y="6512"/>
                  <a:pt x="4536" y="6511"/>
                  <a:pt x="4547" y="6508"/>
                </a:cubicBezTo>
                <a:cubicBezTo>
                  <a:pt x="4559" y="6505"/>
                  <a:pt x="4561" y="6504"/>
                  <a:pt x="4572" y="6501"/>
                </a:cubicBezTo>
                <a:cubicBezTo>
                  <a:pt x="4584" y="6498"/>
                  <a:pt x="4586" y="6497"/>
                  <a:pt x="4597" y="6494"/>
                </a:cubicBezTo>
                <a:cubicBezTo>
                  <a:pt x="4608" y="6490"/>
                  <a:pt x="4611" y="6489"/>
                  <a:pt x="4622" y="6486"/>
                </a:cubicBezTo>
                <a:cubicBezTo>
                  <a:pt x="4633" y="6483"/>
                  <a:pt x="4635" y="6482"/>
                  <a:pt x="4647" y="6478"/>
                </a:cubicBezTo>
                <a:cubicBezTo>
                  <a:pt x="4658" y="6475"/>
                  <a:pt x="4660" y="6474"/>
                  <a:pt x="4671" y="6471"/>
                </a:cubicBezTo>
                <a:cubicBezTo>
                  <a:pt x="4682" y="6467"/>
                  <a:pt x="4685" y="6466"/>
                  <a:pt x="4696" y="6463"/>
                </a:cubicBezTo>
                <a:cubicBezTo>
                  <a:pt x="4707" y="6459"/>
                  <a:pt x="4709" y="6458"/>
                  <a:pt x="4720" y="6455"/>
                </a:cubicBezTo>
                <a:cubicBezTo>
                  <a:pt x="4731" y="6451"/>
                  <a:pt x="4734" y="6450"/>
                  <a:pt x="4745" y="6446"/>
                </a:cubicBezTo>
                <a:cubicBezTo>
                  <a:pt x="4756" y="6443"/>
                  <a:pt x="4758" y="6442"/>
                  <a:pt x="4769" y="6438"/>
                </a:cubicBezTo>
                <a:cubicBezTo>
                  <a:pt x="4780" y="6434"/>
                  <a:pt x="4783" y="6433"/>
                  <a:pt x="4793" y="6429"/>
                </a:cubicBezTo>
                <a:cubicBezTo>
                  <a:pt x="4804" y="6425"/>
                  <a:pt x="4807" y="6424"/>
                  <a:pt x="4818" y="6420"/>
                </a:cubicBezTo>
                <a:cubicBezTo>
                  <a:pt x="4829" y="6416"/>
                  <a:pt x="4831" y="6415"/>
                  <a:pt x="4842" y="6411"/>
                </a:cubicBezTo>
                <a:cubicBezTo>
                  <a:pt x="4853" y="6407"/>
                  <a:pt x="4855" y="6406"/>
                  <a:pt x="4866" y="6402"/>
                </a:cubicBezTo>
                <a:cubicBezTo>
                  <a:pt x="4877" y="6398"/>
                  <a:pt x="4879" y="6397"/>
                  <a:pt x="4890" y="6393"/>
                </a:cubicBezTo>
                <a:cubicBezTo>
                  <a:pt x="4901" y="6388"/>
                  <a:pt x="4903" y="6387"/>
                  <a:pt x="4914" y="6383"/>
                </a:cubicBezTo>
                <a:cubicBezTo>
                  <a:pt x="4925" y="6379"/>
                  <a:pt x="4927" y="6378"/>
                  <a:pt x="4938" y="6373"/>
                </a:cubicBezTo>
                <a:cubicBezTo>
                  <a:pt x="4949" y="6369"/>
                  <a:pt x="4951" y="6368"/>
                  <a:pt x="4962" y="6364"/>
                </a:cubicBezTo>
                <a:cubicBezTo>
                  <a:pt x="4973" y="6359"/>
                  <a:pt x="4975" y="6358"/>
                  <a:pt x="4986" y="6353"/>
                </a:cubicBezTo>
                <a:cubicBezTo>
                  <a:pt x="4996" y="6349"/>
                  <a:pt x="4999" y="6348"/>
                  <a:pt x="5009" y="6343"/>
                </a:cubicBezTo>
                <a:cubicBezTo>
                  <a:pt x="5020" y="6338"/>
                  <a:pt x="5022" y="6337"/>
                  <a:pt x="5033" y="6333"/>
                </a:cubicBezTo>
                <a:cubicBezTo>
                  <a:pt x="5044" y="6328"/>
                  <a:pt x="5046" y="6327"/>
                  <a:pt x="5057" y="6322"/>
                </a:cubicBezTo>
                <a:cubicBezTo>
                  <a:pt x="5067" y="6317"/>
                  <a:pt x="5070" y="6316"/>
                  <a:pt x="5080" y="6311"/>
                </a:cubicBezTo>
                <a:cubicBezTo>
                  <a:pt x="5091" y="6306"/>
                  <a:pt x="5093" y="6305"/>
                  <a:pt x="5103" y="6300"/>
                </a:cubicBezTo>
                <a:cubicBezTo>
                  <a:pt x="5114" y="6295"/>
                  <a:pt x="5116" y="6294"/>
                  <a:pt x="5127" y="6289"/>
                </a:cubicBezTo>
                <a:cubicBezTo>
                  <a:pt x="5137" y="6284"/>
                  <a:pt x="5140" y="6283"/>
                  <a:pt x="5150" y="6278"/>
                </a:cubicBezTo>
                <a:cubicBezTo>
                  <a:pt x="5161" y="6273"/>
                  <a:pt x="5163" y="6272"/>
                  <a:pt x="5173" y="6267"/>
                </a:cubicBezTo>
                <a:cubicBezTo>
                  <a:pt x="5184" y="6262"/>
                  <a:pt x="5186" y="6260"/>
                  <a:pt x="5196" y="6255"/>
                </a:cubicBezTo>
                <a:cubicBezTo>
                  <a:pt x="5207" y="6250"/>
                  <a:pt x="5209" y="6249"/>
                  <a:pt x="5219" y="6243"/>
                </a:cubicBezTo>
                <a:cubicBezTo>
                  <a:pt x="5230" y="6238"/>
                  <a:pt x="5232" y="6237"/>
                  <a:pt x="5242" y="6231"/>
                </a:cubicBezTo>
                <a:cubicBezTo>
                  <a:pt x="5253" y="6226"/>
                  <a:pt x="5255" y="6225"/>
                  <a:pt x="5265" y="6219"/>
                </a:cubicBezTo>
                <a:cubicBezTo>
                  <a:pt x="5275" y="6214"/>
                  <a:pt x="5278" y="6213"/>
                  <a:pt x="5288" y="6207"/>
                </a:cubicBezTo>
                <a:cubicBezTo>
                  <a:pt x="5298" y="6201"/>
                  <a:pt x="5300" y="6200"/>
                  <a:pt x="5310" y="6195"/>
                </a:cubicBezTo>
                <a:cubicBezTo>
                  <a:pt x="5321" y="6189"/>
                  <a:pt x="5323" y="6188"/>
                  <a:pt x="5333" y="6182"/>
                </a:cubicBezTo>
                <a:cubicBezTo>
                  <a:pt x="5343" y="6176"/>
                  <a:pt x="5345" y="6175"/>
                  <a:pt x="5355" y="6169"/>
                </a:cubicBezTo>
                <a:cubicBezTo>
                  <a:pt x="5366" y="6164"/>
                  <a:pt x="5368" y="6162"/>
                  <a:pt x="5378" y="6157"/>
                </a:cubicBezTo>
                <a:cubicBezTo>
                  <a:pt x="5388" y="6151"/>
                  <a:pt x="5390" y="6149"/>
                  <a:pt x="5400" y="6143"/>
                </a:cubicBezTo>
                <a:cubicBezTo>
                  <a:pt x="5410" y="6137"/>
                  <a:pt x="5412" y="6136"/>
                  <a:pt x="5422" y="6130"/>
                </a:cubicBezTo>
                <a:cubicBezTo>
                  <a:pt x="5432" y="6124"/>
                  <a:pt x="5435" y="6123"/>
                  <a:pt x="5444" y="6117"/>
                </a:cubicBezTo>
                <a:cubicBezTo>
                  <a:pt x="5454" y="6111"/>
                  <a:pt x="5457" y="6109"/>
                  <a:pt x="5466" y="6103"/>
                </a:cubicBezTo>
                <a:cubicBezTo>
                  <a:pt x="5476" y="6097"/>
                  <a:pt x="5478" y="6096"/>
                  <a:pt x="5488" y="6090"/>
                </a:cubicBezTo>
                <a:cubicBezTo>
                  <a:pt x="5498" y="6083"/>
                  <a:pt x="5500" y="6082"/>
                  <a:pt x="5510" y="6076"/>
                </a:cubicBezTo>
                <a:cubicBezTo>
                  <a:pt x="5520" y="6069"/>
                  <a:pt x="5522" y="6068"/>
                  <a:pt x="5532" y="6062"/>
                </a:cubicBezTo>
                <a:cubicBezTo>
                  <a:pt x="5541" y="6055"/>
                  <a:pt x="5544" y="6054"/>
                  <a:pt x="5553" y="6047"/>
                </a:cubicBezTo>
                <a:cubicBezTo>
                  <a:pt x="5563" y="6041"/>
                  <a:pt x="5565" y="6040"/>
                  <a:pt x="5575" y="6033"/>
                </a:cubicBezTo>
                <a:cubicBezTo>
                  <a:pt x="5584" y="6027"/>
                  <a:pt x="5587" y="6025"/>
                  <a:pt x="5596" y="6019"/>
                </a:cubicBezTo>
                <a:cubicBezTo>
                  <a:pt x="5606" y="6012"/>
                  <a:pt x="5608" y="6011"/>
                  <a:pt x="5618" y="6004"/>
                </a:cubicBezTo>
                <a:cubicBezTo>
                  <a:pt x="5627" y="5997"/>
                  <a:pt x="5629" y="5996"/>
                  <a:pt x="5639" y="5989"/>
                </a:cubicBezTo>
                <a:cubicBezTo>
                  <a:pt x="5648" y="5983"/>
                  <a:pt x="5650" y="5981"/>
                  <a:pt x="5660" y="5974"/>
                </a:cubicBezTo>
                <a:cubicBezTo>
                  <a:pt x="5669" y="5967"/>
                  <a:pt x="5671" y="5966"/>
                  <a:pt x="5681" y="5959"/>
                </a:cubicBezTo>
                <a:cubicBezTo>
                  <a:pt x="5690" y="5952"/>
                  <a:pt x="5692" y="5951"/>
                  <a:pt x="5702" y="5944"/>
                </a:cubicBezTo>
                <a:cubicBezTo>
                  <a:pt x="5711" y="5937"/>
                  <a:pt x="5713" y="5935"/>
                  <a:pt x="5722" y="5929"/>
                </a:cubicBezTo>
                <a:cubicBezTo>
                  <a:pt x="5732" y="5922"/>
                  <a:pt x="5734" y="5920"/>
                  <a:pt x="5743" y="5913"/>
                </a:cubicBezTo>
                <a:cubicBezTo>
                  <a:pt x="5752" y="5906"/>
                  <a:pt x="5754" y="5904"/>
                  <a:pt x="5763" y="5897"/>
                </a:cubicBezTo>
                <a:cubicBezTo>
                  <a:pt x="5772" y="5890"/>
                  <a:pt x="5775" y="5889"/>
                  <a:pt x="5784" y="5881"/>
                </a:cubicBezTo>
                <a:cubicBezTo>
                  <a:pt x="5793" y="5874"/>
                  <a:pt x="5795" y="5873"/>
                  <a:pt x="5804" y="5865"/>
                </a:cubicBezTo>
                <a:cubicBezTo>
                  <a:pt x="5813" y="5858"/>
                  <a:pt x="5815" y="5857"/>
                  <a:pt x="5824" y="5849"/>
                </a:cubicBezTo>
                <a:cubicBezTo>
                  <a:pt x="5833" y="5842"/>
                  <a:pt x="5835" y="5840"/>
                  <a:pt x="5844" y="5833"/>
                </a:cubicBezTo>
                <a:cubicBezTo>
                  <a:pt x="5853" y="5826"/>
                  <a:pt x="5855" y="5824"/>
                  <a:pt x="5864" y="5817"/>
                </a:cubicBezTo>
                <a:cubicBezTo>
                  <a:pt x="5873" y="5809"/>
                  <a:pt x="5875" y="5808"/>
                  <a:pt x="5884" y="5800"/>
                </a:cubicBezTo>
                <a:cubicBezTo>
                  <a:pt x="5893" y="5793"/>
                  <a:pt x="5895" y="5791"/>
                  <a:pt x="5904" y="5783"/>
                </a:cubicBezTo>
                <a:cubicBezTo>
                  <a:pt x="5913" y="5776"/>
                  <a:pt x="5914" y="5774"/>
                  <a:pt x="5923" y="5766"/>
                </a:cubicBezTo>
                <a:cubicBezTo>
                  <a:pt x="5932" y="5759"/>
                  <a:pt x="5934" y="5757"/>
                  <a:pt x="5943" y="5749"/>
                </a:cubicBezTo>
                <a:cubicBezTo>
                  <a:pt x="5951" y="5742"/>
                  <a:pt x="5953" y="5740"/>
                  <a:pt x="5962" y="5732"/>
                </a:cubicBezTo>
                <a:cubicBezTo>
                  <a:pt x="5971" y="5725"/>
                  <a:pt x="5973" y="5723"/>
                  <a:pt x="5981" y="5715"/>
                </a:cubicBezTo>
                <a:cubicBezTo>
                  <a:pt x="5990" y="5707"/>
                  <a:pt x="5992" y="5706"/>
                  <a:pt x="6000" y="5698"/>
                </a:cubicBezTo>
                <a:cubicBezTo>
                  <a:pt x="6009" y="5690"/>
                  <a:pt x="6011" y="5688"/>
                  <a:pt x="6019" y="5680"/>
                </a:cubicBezTo>
                <a:cubicBezTo>
                  <a:pt x="6028" y="5672"/>
                  <a:pt x="6030" y="5670"/>
                  <a:pt x="6038" y="5662"/>
                </a:cubicBezTo>
                <a:cubicBezTo>
                  <a:pt x="6046" y="5654"/>
                  <a:pt x="6048" y="5653"/>
                  <a:pt x="6057" y="5645"/>
                </a:cubicBezTo>
                <a:cubicBezTo>
                  <a:pt x="6065" y="5637"/>
                  <a:pt x="6067" y="5635"/>
                  <a:pt x="6075" y="5627"/>
                </a:cubicBezTo>
                <a:cubicBezTo>
                  <a:pt x="6084" y="5618"/>
                  <a:pt x="6086" y="5617"/>
                  <a:pt x="6094" y="5609"/>
                </a:cubicBezTo>
                <a:cubicBezTo>
                  <a:pt x="6102" y="5600"/>
                  <a:pt x="6104" y="5599"/>
                  <a:pt x="6112" y="5590"/>
                </a:cubicBezTo>
                <a:cubicBezTo>
                  <a:pt x="6120" y="5582"/>
                  <a:pt x="6122" y="5580"/>
                  <a:pt x="6130" y="5572"/>
                </a:cubicBezTo>
                <a:cubicBezTo>
                  <a:pt x="6139" y="5564"/>
                  <a:pt x="6140" y="5562"/>
                  <a:pt x="6148" y="5553"/>
                </a:cubicBezTo>
                <a:cubicBezTo>
                  <a:pt x="6156" y="5545"/>
                  <a:pt x="6158" y="5543"/>
                  <a:pt x="6166" y="5535"/>
                </a:cubicBezTo>
                <a:cubicBezTo>
                  <a:pt x="6174" y="5526"/>
                  <a:pt x="6176" y="5525"/>
                  <a:pt x="6184" y="5516"/>
                </a:cubicBezTo>
                <a:cubicBezTo>
                  <a:pt x="6192" y="5508"/>
                  <a:pt x="6194" y="5506"/>
                  <a:pt x="6202" y="5497"/>
                </a:cubicBezTo>
                <a:cubicBezTo>
                  <a:pt x="6210" y="5489"/>
                  <a:pt x="6211" y="5487"/>
                  <a:pt x="6219" y="5478"/>
                </a:cubicBezTo>
                <a:cubicBezTo>
                  <a:pt x="6227" y="5470"/>
                  <a:pt x="6229" y="5468"/>
                  <a:pt x="6237" y="5459"/>
                </a:cubicBezTo>
                <a:cubicBezTo>
                  <a:pt x="6244" y="5451"/>
                  <a:pt x="6246" y="5449"/>
                  <a:pt x="6254" y="5440"/>
                </a:cubicBezTo>
                <a:cubicBezTo>
                  <a:pt x="6261" y="5431"/>
                  <a:pt x="6263" y="5429"/>
                  <a:pt x="6271" y="5421"/>
                </a:cubicBezTo>
                <a:cubicBezTo>
                  <a:pt x="6279" y="5412"/>
                  <a:pt x="6280" y="5410"/>
                  <a:pt x="6288" y="5401"/>
                </a:cubicBezTo>
                <a:cubicBezTo>
                  <a:pt x="6295" y="5392"/>
                  <a:pt x="6297" y="5390"/>
                  <a:pt x="6305" y="5381"/>
                </a:cubicBezTo>
                <a:cubicBezTo>
                  <a:pt x="6312" y="5373"/>
                  <a:pt x="6314" y="5371"/>
                  <a:pt x="6321" y="5362"/>
                </a:cubicBezTo>
                <a:cubicBezTo>
                  <a:pt x="6329" y="5353"/>
                  <a:pt x="6330" y="5351"/>
                  <a:pt x="6338" y="5342"/>
                </a:cubicBezTo>
                <a:cubicBezTo>
                  <a:pt x="6345" y="5333"/>
                  <a:pt x="6347" y="5331"/>
                  <a:pt x="6354" y="5322"/>
                </a:cubicBezTo>
                <a:cubicBezTo>
                  <a:pt x="6362" y="5313"/>
                  <a:pt x="6363" y="5311"/>
                  <a:pt x="6370" y="5302"/>
                </a:cubicBezTo>
                <a:cubicBezTo>
                  <a:pt x="6378" y="5293"/>
                  <a:pt x="6379" y="5291"/>
                  <a:pt x="6386" y="5282"/>
                </a:cubicBezTo>
                <a:cubicBezTo>
                  <a:pt x="6394" y="5272"/>
                  <a:pt x="6395" y="5270"/>
                  <a:pt x="6402" y="5261"/>
                </a:cubicBezTo>
                <a:cubicBezTo>
                  <a:pt x="6410" y="5252"/>
                  <a:pt x="6411" y="5250"/>
                  <a:pt x="6418" y="5241"/>
                </a:cubicBezTo>
                <a:cubicBezTo>
                  <a:pt x="6425" y="5232"/>
                  <a:pt x="6427" y="5229"/>
                  <a:pt x="6434" y="5220"/>
                </a:cubicBezTo>
                <a:cubicBezTo>
                  <a:pt x="6441" y="5211"/>
                  <a:pt x="6442" y="5209"/>
                  <a:pt x="6449" y="5200"/>
                </a:cubicBezTo>
                <a:cubicBezTo>
                  <a:pt x="6456" y="5190"/>
                  <a:pt x="6458" y="5188"/>
                  <a:pt x="6465" y="5179"/>
                </a:cubicBezTo>
                <a:cubicBezTo>
                  <a:pt x="6472" y="5169"/>
                  <a:pt x="6473" y="5167"/>
                  <a:pt x="6480" y="5158"/>
                </a:cubicBezTo>
                <a:cubicBezTo>
                  <a:pt x="6487" y="5148"/>
                  <a:pt x="6488" y="5146"/>
                  <a:pt x="6495" y="5137"/>
                </a:cubicBezTo>
                <a:cubicBezTo>
                  <a:pt x="6502" y="5127"/>
                  <a:pt x="6503" y="5125"/>
                  <a:pt x="6510" y="5116"/>
                </a:cubicBezTo>
                <a:cubicBezTo>
                  <a:pt x="6516" y="5106"/>
                  <a:pt x="6518" y="5104"/>
                  <a:pt x="6524" y="5095"/>
                </a:cubicBezTo>
                <a:cubicBezTo>
                  <a:pt x="6531" y="5085"/>
                  <a:pt x="6533" y="5083"/>
                  <a:pt x="6539" y="5073"/>
                </a:cubicBezTo>
                <a:cubicBezTo>
                  <a:pt x="6546" y="5064"/>
                  <a:pt x="6547" y="5062"/>
                  <a:pt x="6554" y="5052"/>
                </a:cubicBezTo>
                <a:cubicBezTo>
                  <a:pt x="6560" y="5042"/>
                  <a:pt x="6561" y="5040"/>
                  <a:pt x="6568" y="5030"/>
                </a:cubicBezTo>
                <a:cubicBezTo>
                  <a:pt x="6574" y="5021"/>
                  <a:pt x="6576" y="5018"/>
                  <a:pt x="6582" y="5009"/>
                </a:cubicBezTo>
                <a:cubicBezTo>
                  <a:pt x="6588" y="4999"/>
                  <a:pt x="6590" y="4997"/>
                  <a:pt x="6596" y="4987"/>
                </a:cubicBezTo>
                <a:cubicBezTo>
                  <a:pt x="6602" y="4977"/>
                  <a:pt x="6604" y="4975"/>
                  <a:pt x="6610" y="4965"/>
                </a:cubicBezTo>
                <a:cubicBezTo>
                  <a:pt x="6616" y="4955"/>
                  <a:pt x="6617" y="4953"/>
                  <a:pt x="6623" y="4943"/>
                </a:cubicBezTo>
                <a:cubicBezTo>
                  <a:pt x="6629" y="4933"/>
                  <a:pt x="6631" y="4931"/>
                  <a:pt x="6637" y="4921"/>
                </a:cubicBezTo>
                <a:cubicBezTo>
                  <a:pt x="6643" y="4911"/>
                  <a:pt x="6644" y="4909"/>
                  <a:pt x="6650" y="4899"/>
                </a:cubicBezTo>
                <a:cubicBezTo>
                  <a:pt x="6656" y="4889"/>
                  <a:pt x="6658" y="4887"/>
                  <a:pt x="6663" y="4877"/>
                </a:cubicBezTo>
                <a:cubicBezTo>
                  <a:pt x="6669" y="4867"/>
                  <a:pt x="6671" y="4865"/>
                  <a:pt x="6676" y="4855"/>
                </a:cubicBezTo>
                <a:cubicBezTo>
                  <a:pt x="6682" y="4844"/>
                  <a:pt x="6684" y="4842"/>
                  <a:pt x="6689" y="4832"/>
                </a:cubicBezTo>
                <a:cubicBezTo>
                  <a:pt x="6695" y="4822"/>
                  <a:pt x="6696" y="4820"/>
                  <a:pt x="6702" y="4810"/>
                </a:cubicBezTo>
                <a:cubicBezTo>
                  <a:pt x="6708" y="4799"/>
                  <a:pt x="6709" y="4797"/>
                  <a:pt x="6714" y="4787"/>
                </a:cubicBezTo>
                <a:cubicBezTo>
                  <a:pt x="6720" y="4777"/>
                  <a:pt x="6721" y="4775"/>
                  <a:pt x="6727" y="4764"/>
                </a:cubicBezTo>
                <a:cubicBezTo>
                  <a:pt x="6732" y="4754"/>
                  <a:pt x="6734" y="4752"/>
                  <a:pt x="6739" y="4742"/>
                </a:cubicBezTo>
                <a:cubicBezTo>
                  <a:pt x="6744" y="4731"/>
                  <a:pt x="6746" y="4729"/>
                  <a:pt x="6751" y="4719"/>
                </a:cubicBezTo>
                <a:cubicBezTo>
                  <a:pt x="6757" y="4709"/>
                  <a:pt x="6758" y="4706"/>
                  <a:pt x="6763" y="4696"/>
                </a:cubicBezTo>
                <a:cubicBezTo>
                  <a:pt x="6768" y="4686"/>
                  <a:pt x="6770" y="4683"/>
                  <a:pt x="6775" y="4673"/>
                </a:cubicBezTo>
                <a:cubicBezTo>
                  <a:pt x="6780" y="4662"/>
                  <a:pt x="6781" y="4660"/>
                  <a:pt x="6786" y="4650"/>
                </a:cubicBezTo>
                <a:cubicBezTo>
                  <a:pt x="6791" y="4639"/>
                  <a:pt x="6792" y="4637"/>
                  <a:pt x="6798" y="4627"/>
                </a:cubicBezTo>
                <a:cubicBezTo>
                  <a:pt x="6803" y="4616"/>
                  <a:pt x="6804" y="4614"/>
                  <a:pt x="6809" y="4603"/>
                </a:cubicBezTo>
                <a:cubicBezTo>
                  <a:pt x="6814" y="4593"/>
                  <a:pt x="6815" y="4591"/>
                  <a:pt x="6820" y="4580"/>
                </a:cubicBezTo>
                <a:cubicBezTo>
                  <a:pt x="6825" y="4569"/>
                  <a:pt x="6826" y="4567"/>
                  <a:pt x="6831" y="4556"/>
                </a:cubicBezTo>
                <a:cubicBezTo>
                  <a:pt x="6835" y="4546"/>
                  <a:pt x="6837" y="4544"/>
                  <a:pt x="6841" y="4533"/>
                </a:cubicBezTo>
                <a:cubicBezTo>
                  <a:pt x="6846" y="4522"/>
                  <a:pt x="6847" y="4520"/>
                  <a:pt x="6852" y="4509"/>
                </a:cubicBezTo>
                <a:cubicBezTo>
                  <a:pt x="6857" y="4499"/>
                  <a:pt x="6858" y="4496"/>
                  <a:pt x="6862" y="4486"/>
                </a:cubicBezTo>
                <a:cubicBezTo>
                  <a:pt x="6867" y="4475"/>
                  <a:pt x="6868" y="4473"/>
                  <a:pt x="6872" y="4462"/>
                </a:cubicBezTo>
                <a:cubicBezTo>
                  <a:pt x="6877" y="4451"/>
                  <a:pt x="6878" y="4449"/>
                  <a:pt x="6883" y="4438"/>
                </a:cubicBezTo>
                <a:cubicBezTo>
                  <a:pt x="6887" y="4427"/>
                  <a:pt x="6888" y="4425"/>
                  <a:pt x="6892" y="4414"/>
                </a:cubicBezTo>
                <a:cubicBezTo>
                  <a:pt x="6897" y="4404"/>
                  <a:pt x="6898" y="4401"/>
                  <a:pt x="6902" y="4390"/>
                </a:cubicBezTo>
                <a:cubicBezTo>
                  <a:pt x="6906" y="4380"/>
                  <a:pt x="6907" y="4377"/>
                  <a:pt x="6911" y="4366"/>
                </a:cubicBezTo>
                <a:cubicBezTo>
                  <a:pt x="6916" y="4355"/>
                  <a:pt x="6917" y="4353"/>
                  <a:pt x="6921" y="4342"/>
                </a:cubicBezTo>
                <a:cubicBezTo>
                  <a:pt x="6925" y="4331"/>
                  <a:pt x="6926" y="4329"/>
                  <a:pt x="6930" y="4318"/>
                </a:cubicBezTo>
                <a:cubicBezTo>
                  <a:pt x="6934" y="4307"/>
                  <a:pt x="6935" y="4305"/>
                  <a:pt x="6939" y="4294"/>
                </a:cubicBezTo>
                <a:cubicBezTo>
                  <a:pt x="6943" y="4283"/>
                  <a:pt x="6944" y="4280"/>
                  <a:pt x="6948" y="4270"/>
                </a:cubicBezTo>
                <a:cubicBezTo>
                  <a:pt x="6952" y="4259"/>
                  <a:pt x="6953" y="4256"/>
                  <a:pt x="6956" y="4245"/>
                </a:cubicBezTo>
                <a:cubicBezTo>
                  <a:pt x="6960" y="4234"/>
                  <a:pt x="6961" y="4232"/>
                  <a:pt x="6965" y="4221"/>
                </a:cubicBezTo>
                <a:cubicBezTo>
                  <a:pt x="6969" y="4210"/>
                  <a:pt x="6969" y="4207"/>
                  <a:pt x="6973" y="4196"/>
                </a:cubicBezTo>
                <a:cubicBezTo>
                  <a:pt x="6977" y="4185"/>
                  <a:pt x="6977" y="4183"/>
                  <a:pt x="6981" y="4172"/>
                </a:cubicBezTo>
                <a:cubicBezTo>
                  <a:pt x="6985" y="4161"/>
                  <a:pt x="6985" y="4158"/>
                  <a:pt x="6989" y="4147"/>
                </a:cubicBezTo>
                <a:cubicBezTo>
                  <a:pt x="6993" y="4136"/>
                  <a:pt x="6993" y="4134"/>
                  <a:pt x="6997" y="4122"/>
                </a:cubicBezTo>
                <a:cubicBezTo>
                  <a:pt x="7000" y="4111"/>
                  <a:pt x="7001" y="4109"/>
                  <a:pt x="7004" y="4098"/>
                </a:cubicBezTo>
                <a:cubicBezTo>
                  <a:pt x="7008" y="4087"/>
                  <a:pt x="7008" y="4084"/>
                  <a:pt x="7012" y="4073"/>
                </a:cubicBezTo>
                <a:cubicBezTo>
                  <a:pt x="7015" y="4062"/>
                  <a:pt x="7016" y="4060"/>
                  <a:pt x="7019" y="4048"/>
                </a:cubicBezTo>
                <a:cubicBezTo>
                  <a:pt x="7022" y="4037"/>
                  <a:pt x="7023" y="4035"/>
                  <a:pt x="7026" y="4024"/>
                </a:cubicBezTo>
                <a:cubicBezTo>
                  <a:pt x="7029" y="4012"/>
                  <a:pt x="7030" y="4010"/>
                  <a:pt x="7033" y="3999"/>
                </a:cubicBezTo>
                <a:cubicBezTo>
                  <a:pt x="7036" y="3987"/>
                  <a:pt x="7036" y="3985"/>
                  <a:pt x="7039" y="3974"/>
                </a:cubicBezTo>
                <a:cubicBezTo>
                  <a:pt x="7042" y="3962"/>
                  <a:pt x="7043" y="3960"/>
                  <a:pt x="7046" y="3949"/>
                </a:cubicBezTo>
                <a:cubicBezTo>
                  <a:pt x="7049" y="3937"/>
                  <a:pt x="7049" y="3935"/>
                  <a:pt x="7052" y="3923"/>
                </a:cubicBezTo>
                <a:cubicBezTo>
                  <a:pt x="7055" y="3912"/>
                  <a:pt x="7056" y="3910"/>
                  <a:pt x="7058" y="3898"/>
                </a:cubicBezTo>
                <a:cubicBezTo>
                  <a:pt x="7061" y="3887"/>
                  <a:pt x="7062" y="3885"/>
                  <a:pt x="7064" y="3873"/>
                </a:cubicBezTo>
                <a:cubicBezTo>
                  <a:pt x="7067" y="3862"/>
                  <a:pt x="7067" y="3859"/>
                  <a:pt x="7070" y="3848"/>
                </a:cubicBezTo>
                <a:cubicBezTo>
                  <a:pt x="7072" y="3837"/>
                  <a:pt x="7073" y="3834"/>
                  <a:pt x="7075" y="3823"/>
                </a:cubicBezTo>
                <a:cubicBezTo>
                  <a:pt x="7078" y="3812"/>
                  <a:pt x="7079" y="3809"/>
                  <a:pt x="7081" y="3798"/>
                </a:cubicBezTo>
                <a:cubicBezTo>
                  <a:pt x="7083" y="3786"/>
                  <a:pt x="7084" y="3784"/>
                  <a:pt x="7086" y="3772"/>
                </a:cubicBezTo>
                <a:cubicBezTo>
                  <a:pt x="7088" y="3761"/>
                  <a:pt x="7089" y="3758"/>
                  <a:pt x="7091" y="3747"/>
                </a:cubicBezTo>
                <a:cubicBezTo>
                  <a:pt x="7093" y="3736"/>
                  <a:pt x="7094" y="3733"/>
                  <a:pt x="7096" y="3722"/>
                </a:cubicBezTo>
                <a:cubicBezTo>
                  <a:pt x="7098" y="3710"/>
                  <a:pt x="7099" y="3708"/>
                  <a:pt x="7101" y="3696"/>
                </a:cubicBezTo>
                <a:cubicBezTo>
                  <a:pt x="7103" y="3685"/>
                  <a:pt x="7103" y="3682"/>
                  <a:pt x="7105" y="3671"/>
                </a:cubicBezTo>
                <a:cubicBezTo>
                  <a:pt x="7107" y="3659"/>
                  <a:pt x="7108" y="3657"/>
                  <a:pt x="7109" y="3645"/>
                </a:cubicBezTo>
                <a:cubicBezTo>
                  <a:pt x="7111" y="3634"/>
                  <a:pt x="7112" y="3631"/>
                  <a:pt x="7114" y="3620"/>
                </a:cubicBezTo>
                <a:cubicBezTo>
                  <a:pt x="7115" y="3608"/>
                  <a:pt x="7116" y="3606"/>
                  <a:pt x="7118" y="3594"/>
                </a:cubicBezTo>
                <a:cubicBezTo>
                  <a:pt x="7119" y="3583"/>
                  <a:pt x="7120" y="3580"/>
                  <a:pt x="7121" y="3569"/>
                </a:cubicBezTo>
                <a:cubicBezTo>
                  <a:pt x="7123" y="3557"/>
                  <a:pt x="7123" y="3555"/>
                  <a:pt x="7125" y="3543"/>
                </a:cubicBezTo>
                <a:cubicBezTo>
                  <a:pt x="7126" y="3532"/>
                  <a:pt x="7127" y="3529"/>
                  <a:pt x="7128" y="3518"/>
                </a:cubicBezTo>
                <a:cubicBezTo>
                  <a:pt x="7130" y="3506"/>
                  <a:pt x="7130" y="3503"/>
                  <a:pt x="7131" y="3492"/>
                </a:cubicBezTo>
                <a:cubicBezTo>
                  <a:pt x="7133" y="3480"/>
                  <a:pt x="7133" y="3478"/>
                  <a:pt x="7134" y="3466"/>
                </a:cubicBezTo>
                <a:cubicBezTo>
                  <a:pt x="7136" y="3455"/>
                  <a:pt x="7136" y="3452"/>
                  <a:pt x="7137" y="3441"/>
                </a:cubicBezTo>
                <a:cubicBezTo>
                  <a:pt x="7138" y="3429"/>
                  <a:pt x="7139" y="3426"/>
                  <a:pt x="7140" y="3415"/>
                </a:cubicBezTo>
                <a:cubicBezTo>
                  <a:pt x="7141" y="3403"/>
                  <a:pt x="7141" y="3401"/>
                  <a:pt x="7142" y="3389"/>
                </a:cubicBezTo>
                <a:cubicBezTo>
                  <a:pt x="7143" y="3378"/>
                  <a:pt x="7144" y="3375"/>
                  <a:pt x="7145" y="3364"/>
                </a:cubicBezTo>
                <a:cubicBezTo>
                  <a:pt x="7146" y="3352"/>
                  <a:pt x="7146" y="3349"/>
                  <a:pt x="7147" y="3338"/>
                </a:cubicBezTo>
                <a:cubicBezTo>
                  <a:pt x="7148" y="3326"/>
                  <a:pt x="7148" y="3324"/>
                  <a:pt x="7149" y="3312"/>
                </a:cubicBezTo>
                <a:cubicBezTo>
                  <a:pt x="7149" y="3300"/>
                  <a:pt x="7150" y="3298"/>
                  <a:pt x="7150" y="3286"/>
                </a:cubicBezTo>
                <a:cubicBezTo>
                  <a:pt x="7151" y="3275"/>
                  <a:pt x="7151" y="3272"/>
                  <a:pt x="7152" y="3261"/>
                </a:cubicBezTo>
                <a:cubicBezTo>
                  <a:pt x="7152" y="3249"/>
                  <a:pt x="7153" y="3246"/>
                  <a:pt x="7153" y="3235"/>
                </a:cubicBezTo>
                <a:cubicBezTo>
                  <a:pt x="7154" y="3223"/>
                  <a:pt x="7154" y="3221"/>
                  <a:pt x="7154" y="3209"/>
                </a:cubicBezTo>
                <a:cubicBezTo>
                  <a:pt x="7155" y="3197"/>
                  <a:pt x="7155" y="3195"/>
                  <a:pt x="7155" y="3183"/>
                </a:cubicBezTo>
                <a:cubicBezTo>
                  <a:pt x="7156" y="3171"/>
                  <a:pt x="7156" y="3169"/>
                  <a:pt x="7156" y="3157"/>
                </a:cubicBezTo>
                <a:cubicBezTo>
                  <a:pt x="7156" y="3146"/>
                  <a:pt x="7156" y="3143"/>
                  <a:pt x="7157" y="3131"/>
                </a:cubicBezTo>
                <a:cubicBezTo>
                  <a:pt x="7157" y="3120"/>
                  <a:pt x="7157" y="3117"/>
                  <a:pt x="7157" y="3106"/>
                </a:cubicBezTo>
                <a:cubicBezTo>
                  <a:pt x="7157" y="3094"/>
                  <a:pt x="7157" y="3080"/>
                  <a:pt x="7157" y="3080"/>
                </a:cubicBezTo>
                <a:moveTo>
                  <a:pt x="7157" y="3054"/>
                </a:moveTo>
                <a:cubicBezTo>
                  <a:pt x="7157" y="3054"/>
                  <a:pt x="7157" y="3040"/>
                  <a:pt x="7157" y="3028"/>
                </a:cubicBezTo>
                <a:cubicBezTo>
                  <a:pt x="7157" y="3017"/>
                  <a:pt x="7157" y="3014"/>
                  <a:pt x="7157" y="3002"/>
                </a:cubicBezTo>
                <a:cubicBezTo>
                  <a:pt x="7157" y="2991"/>
                  <a:pt x="7157" y="2988"/>
                  <a:pt x="7156" y="2976"/>
                </a:cubicBezTo>
                <a:cubicBezTo>
                  <a:pt x="7156" y="2965"/>
                  <a:pt x="7156" y="2962"/>
                  <a:pt x="7155" y="2951"/>
                </a:cubicBezTo>
                <a:cubicBezTo>
                  <a:pt x="7155" y="2939"/>
                  <a:pt x="7155" y="2936"/>
                  <a:pt x="7155" y="2925"/>
                </a:cubicBezTo>
                <a:cubicBezTo>
                  <a:pt x="7154" y="2913"/>
                  <a:pt x="7154" y="2911"/>
                  <a:pt x="7154" y="2899"/>
                </a:cubicBezTo>
                <a:cubicBezTo>
                  <a:pt x="7153" y="2887"/>
                  <a:pt x="7153" y="2885"/>
                  <a:pt x="7152" y="2873"/>
                </a:cubicBezTo>
                <a:cubicBezTo>
                  <a:pt x="7152" y="2862"/>
                  <a:pt x="7152" y="2859"/>
                  <a:pt x="7151" y="2847"/>
                </a:cubicBezTo>
                <a:cubicBezTo>
                  <a:pt x="7150" y="2836"/>
                  <a:pt x="7150" y="2833"/>
                  <a:pt x="7149" y="2822"/>
                </a:cubicBezTo>
                <a:cubicBezTo>
                  <a:pt x="7148" y="2810"/>
                  <a:pt x="7148" y="2807"/>
                  <a:pt x="7147" y="2796"/>
                </a:cubicBezTo>
                <a:cubicBezTo>
                  <a:pt x="7146" y="2784"/>
                  <a:pt x="7146" y="2782"/>
                  <a:pt x="7145" y="2770"/>
                </a:cubicBezTo>
                <a:cubicBezTo>
                  <a:pt x="7144" y="2759"/>
                  <a:pt x="7144" y="2756"/>
                  <a:pt x="7143" y="2744"/>
                </a:cubicBezTo>
                <a:cubicBezTo>
                  <a:pt x="7142" y="2733"/>
                  <a:pt x="7142" y="2730"/>
                  <a:pt x="7141" y="2719"/>
                </a:cubicBezTo>
                <a:cubicBezTo>
                  <a:pt x="7139" y="2707"/>
                  <a:pt x="7139" y="2705"/>
                  <a:pt x="7138" y="2693"/>
                </a:cubicBezTo>
                <a:cubicBezTo>
                  <a:pt x="7137" y="2681"/>
                  <a:pt x="7137" y="2679"/>
                  <a:pt x="7135" y="2667"/>
                </a:cubicBezTo>
                <a:cubicBezTo>
                  <a:pt x="7134" y="2656"/>
                  <a:pt x="7134" y="2653"/>
                  <a:pt x="7132" y="2642"/>
                </a:cubicBezTo>
                <a:cubicBezTo>
                  <a:pt x="7131" y="2630"/>
                  <a:pt x="7131" y="2628"/>
                  <a:pt x="7129" y="2616"/>
                </a:cubicBezTo>
                <a:cubicBezTo>
                  <a:pt x="7128" y="2604"/>
                  <a:pt x="7127" y="2602"/>
                  <a:pt x="7126" y="2590"/>
                </a:cubicBezTo>
                <a:cubicBezTo>
                  <a:pt x="7124" y="2579"/>
                  <a:pt x="7124" y="2576"/>
                  <a:pt x="7122" y="2565"/>
                </a:cubicBezTo>
                <a:cubicBezTo>
                  <a:pt x="7121" y="2553"/>
                  <a:pt x="7120" y="2551"/>
                  <a:pt x="7119" y="2539"/>
                </a:cubicBezTo>
                <a:cubicBezTo>
                  <a:pt x="7117" y="2528"/>
                  <a:pt x="7117" y="2525"/>
                  <a:pt x="7115" y="2514"/>
                </a:cubicBezTo>
                <a:cubicBezTo>
                  <a:pt x="7113" y="2502"/>
                  <a:pt x="7113" y="2500"/>
                  <a:pt x="7111" y="2488"/>
                </a:cubicBezTo>
                <a:cubicBezTo>
                  <a:pt x="7109" y="2477"/>
                  <a:pt x="7109" y="2474"/>
                  <a:pt x="7107" y="2463"/>
                </a:cubicBezTo>
                <a:cubicBezTo>
                  <a:pt x="7105" y="2451"/>
                  <a:pt x="7104" y="2449"/>
                  <a:pt x="7102" y="2437"/>
                </a:cubicBezTo>
                <a:cubicBezTo>
                  <a:pt x="7100" y="2426"/>
                  <a:pt x="7100" y="2423"/>
                  <a:pt x="7098" y="2412"/>
                </a:cubicBezTo>
                <a:cubicBezTo>
                  <a:pt x="7095" y="2400"/>
                  <a:pt x="7095" y="2398"/>
                  <a:pt x="7093" y="2386"/>
                </a:cubicBezTo>
                <a:cubicBezTo>
                  <a:pt x="7091" y="2375"/>
                  <a:pt x="7090" y="2373"/>
                  <a:pt x="7088" y="2361"/>
                </a:cubicBezTo>
                <a:cubicBezTo>
                  <a:pt x="7085" y="2350"/>
                  <a:pt x="7085" y="2347"/>
                  <a:pt x="7083" y="2336"/>
                </a:cubicBezTo>
                <a:cubicBezTo>
                  <a:pt x="7080" y="2324"/>
                  <a:pt x="7080" y="2322"/>
                  <a:pt x="7077" y="2311"/>
                </a:cubicBezTo>
                <a:cubicBezTo>
                  <a:pt x="7075" y="2299"/>
                  <a:pt x="7074" y="2297"/>
                  <a:pt x="7072" y="2285"/>
                </a:cubicBezTo>
                <a:cubicBezTo>
                  <a:pt x="7069" y="2274"/>
                  <a:pt x="7069" y="2271"/>
                  <a:pt x="7066" y="2260"/>
                </a:cubicBezTo>
                <a:cubicBezTo>
                  <a:pt x="7063" y="2249"/>
                  <a:pt x="7063" y="2246"/>
                  <a:pt x="7060" y="2235"/>
                </a:cubicBezTo>
                <a:cubicBezTo>
                  <a:pt x="7058" y="2224"/>
                  <a:pt x="7057" y="2221"/>
                  <a:pt x="7054" y="2210"/>
                </a:cubicBezTo>
                <a:cubicBezTo>
                  <a:pt x="7051" y="2199"/>
                  <a:pt x="7051" y="2196"/>
                  <a:pt x="7048" y="2185"/>
                </a:cubicBezTo>
                <a:cubicBezTo>
                  <a:pt x="7045" y="2174"/>
                  <a:pt x="7044" y="2171"/>
                  <a:pt x="7041" y="2160"/>
                </a:cubicBezTo>
                <a:cubicBezTo>
                  <a:pt x="7039" y="2149"/>
                  <a:pt x="7038" y="2146"/>
                  <a:pt x="7035" y="2135"/>
                </a:cubicBezTo>
                <a:cubicBezTo>
                  <a:pt x="7032" y="2124"/>
                  <a:pt x="7031" y="2121"/>
                  <a:pt x="7028" y="2110"/>
                </a:cubicBezTo>
                <a:cubicBezTo>
                  <a:pt x="7025" y="2099"/>
                  <a:pt x="7024" y="2096"/>
                  <a:pt x="7021" y="2085"/>
                </a:cubicBezTo>
                <a:cubicBezTo>
                  <a:pt x="7018" y="2074"/>
                  <a:pt x="7017" y="2071"/>
                  <a:pt x="7014" y="2060"/>
                </a:cubicBezTo>
                <a:cubicBezTo>
                  <a:pt x="7011" y="2049"/>
                  <a:pt x="7010" y="2047"/>
                  <a:pt x="7007" y="2036"/>
                </a:cubicBezTo>
                <a:cubicBezTo>
                  <a:pt x="7003" y="2024"/>
                  <a:pt x="7002" y="2022"/>
                  <a:pt x="6999" y="2011"/>
                </a:cubicBezTo>
                <a:cubicBezTo>
                  <a:pt x="6996" y="2000"/>
                  <a:pt x="6995" y="1997"/>
                  <a:pt x="6991" y="1986"/>
                </a:cubicBezTo>
                <a:cubicBezTo>
                  <a:pt x="6988" y="1975"/>
                  <a:pt x="6987" y="1972"/>
                  <a:pt x="6984" y="1961"/>
                </a:cubicBezTo>
                <a:cubicBezTo>
                  <a:pt x="6980" y="1950"/>
                  <a:pt x="6979" y="1948"/>
                  <a:pt x="6975" y="1937"/>
                </a:cubicBezTo>
                <a:cubicBezTo>
                  <a:pt x="6972" y="1926"/>
                  <a:pt x="6971" y="1923"/>
                  <a:pt x="6967" y="1912"/>
                </a:cubicBezTo>
                <a:cubicBezTo>
                  <a:pt x="6964" y="1901"/>
                  <a:pt x="6963" y="1899"/>
                  <a:pt x="6959" y="1888"/>
                </a:cubicBezTo>
                <a:cubicBezTo>
                  <a:pt x="6955" y="1877"/>
                  <a:pt x="6954" y="1875"/>
                  <a:pt x="6950" y="1864"/>
                </a:cubicBezTo>
                <a:cubicBezTo>
                  <a:pt x="6946" y="1853"/>
                  <a:pt x="6946" y="1850"/>
                  <a:pt x="6942" y="1839"/>
                </a:cubicBezTo>
                <a:cubicBezTo>
                  <a:pt x="6938" y="1828"/>
                  <a:pt x="6937" y="1826"/>
                  <a:pt x="6933" y="1815"/>
                </a:cubicBezTo>
                <a:cubicBezTo>
                  <a:pt x="6929" y="1804"/>
                  <a:pt x="6928" y="1802"/>
                  <a:pt x="6924" y="1791"/>
                </a:cubicBezTo>
                <a:cubicBezTo>
                  <a:pt x="6919" y="1780"/>
                  <a:pt x="6919" y="1778"/>
                  <a:pt x="6914" y="1767"/>
                </a:cubicBezTo>
                <a:cubicBezTo>
                  <a:pt x="6910" y="1756"/>
                  <a:pt x="6909" y="1754"/>
                  <a:pt x="6905" y="1743"/>
                </a:cubicBezTo>
                <a:cubicBezTo>
                  <a:pt x="6901" y="1732"/>
                  <a:pt x="6900" y="1730"/>
                  <a:pt x="6895" y="1719"/>
                </a:cubicBezTo>
                <a:cubicBezTo>
                  <a:pt x="6891" y="1708"/>
                  <a:pt x="6890" y="1706"/>
                  <a:pt x="6886" y="1695"/>
                </a:cubicBezTo>
                <a:cubicBezTo>
                  <a:pt x="6881" y="1684"/>
                  <a:pt x="6880" y="1682"/>
                  <a:pt x="6876" y="1671"/>
                </a:cubicBezTo>
                <a:cubicBezTo>
                  <a:pt x="6871" y="1660"/>
                  <a:pt x="6870" y="1658"/>
                  <a:pt x="6865" y="1647"/>
                </a:cubicBezTo>
                <a:cubicBezTo>
                  <a:pt x="6861" y="1637"/>
                  <a:pt x="6860" y="1634"/>
                  <a:pt x="6855" y="1624"/>
                </a:cubicBezTo>
                <a:cubicBezTo>
                  <a:pt x="6851" y="1613"/>
                  <a:pt x="6849" y="1611"/>
                  <a:pt x="6845" y="1600"/>
                </a:cubicBezTo>
                <a:cubicBezTo>
                  <a:pt x="6840" y="1589"/>
                  <a:pt x="6839" y="1587"/>
                  <a:pt x="6834" y="1577"/>
                </a:cubicBezTo>
                <a:cubicBezTo>
                  <a:pt x="6829" y="1566"/>
                  <a:pt x="6828" y="1564"/>
                  <a:pt x="6823" y="1553"/>
                </a:cubicBezTo>
                <a:cubicBezTo>
                  <a:pt x="6818" y="1542"/>
                  <a:pt x="6817" y="1540"/>
                  <a:pt x="6812" y="1530"/>
                </a:cubicBezTo>
                <a:cubicBezTo>
                  <a:pt x="6807" y="1519"/>
                  <a:pt x="6806" y="1517"/>
                  <a:pt x="6801" y="1506"/>
                </a:cubicBezTo>
                <a:cubicBezTo>
                  <a:pt x="6796" y="1496"/>
                  <a:pt x="6795" y="1494"/>
                  <a:pt x="6790" y="1483"/>
                </a:cubicBezTo>
                <a:cubicBezTo>
                  <a:pt x="6785" y="1473"/>
                  <a:pt x="6784" y="1470"/>
                  <a:pt x="6778" y="1460"/>
                </a:cubicBezTo>
                <a:cubicBezTo>
                  <a:pt x="6773" y="1449"/>
                  <a:pt x="6772" y="1447"/>
                  <a:pt x="6767" y="1437"/>
                </a:cubicBezTo>
                <a:cubicBezTo>
                  <a:pt x="6761" y="1427"/>
                  <a:pt x="6760" y="1424"/>
                  <a:pt x="6755" y="1414"/>
                </a:cubicBezTo>
                <a:cubicBezTo>
                  <a:pt x="6749" y="1404"/>
                  <a:pt x="6748" y="1401"/>
                  <a:pt x="6743" y="1391"/>
                </a:cubicBezTo>
                <a:cubicBezTo>
                  <a:pt x="6737" y="1381"/>
                  <a:pt x="6736" y="1379"/>
                  <a:pt x="6731" y="1368"/>
                </a:cubicBezTo>
                <a:cubicBezTo>
                  <a:pt x="6725" y="1358"/>
                  <a:pt x="6724" y="1356"/>
                  <a:pt x="6718" y="1346"/>
                </a:cubicBezTo>
                <a:cubicBezTo>
                  <a:pt x="6713" y="1335"/>
                  <a:pt x="6712" y="1333"/>
                  <a:pt x="6706" y="1323"/>
                </a:cubicBezTo>
                <a:cubicBezTo>
                  <a:pt x="6700" y="1313"/>
                  <a:pt x="6699" y="1311"/>
                  <a:pt x="6693" y="1300"/>
                </a:cubicBezTo>
                <a:cubicBezTo>
                  <a:pt x="6688" y="1290"/>
                  <a:pt x="6686" y="1288"/>
                  <a:pt x="6680" y="1278"/>
                </a:cubicBezTo>
                <a:cubicBezTo>
                  <a:pt x="6675" y="1268"/>
                  <a:pt x="6673" y="1266"/>
                  <a:pt x="6668" y="1256"/>
                </a:cubicBezTo>
                <a:cubicBezTo>
                  <a:pt x="6662" y="1246"/>
                  <a:pt x="6660" y="1243"/>
                  <a:pt x="6654" y="1233"/>
                </a:cubicBezTo>
                <a:cubicBezTo>
                  <a:pt x="6649" y="1223"/>
                  <a:pt x="6647" y="1221"/>
                  <a:pt x="6641" y="1211"/>
                </a:cubicBezTo>
                <a:cubicBezTo>
                  <a:pt x="6635" y="1201"/>
                  <a:pt x="6634" y="1199"/>
                  <a:pt x="6628" y="1189"/>
                </a:cubicBezTo>
                <a:cubicBezTo>
                  <a:pt x="6621" y="1179"/>
                  <a:pt x="6620" y="1177"/>
                  <a:pt x="6614" y="1167"/>
                </a:cubicBezTo>
                <a:cubicBezTo>
                  <a:pt x="6608" y="1157"/>
                  <a:pt x="6607" y="1155"/>
                  <a:pt x="6600" y="1145"/>
                </a:cubicBezTo>
                <a:cubicBezTo>
                  <a:pt x="6594" y="1136"/>
                  <a:pt x="6593" y="1133"/>
                  <a:pt x="6586" y="1124"/>
                </a:cubicBezTo>
                <a:cubicBezTo>
                  <a:pt x="6580" y="1114"/>
                  <a:pt x="6579" y="1112"/>
                  <a:pt x="6572" y="1102"/>
                </a:cubicBezTo>
                <a:cubicBezTo>
                  <a:pt x="6566" y="1092"/>
                  <a:pt x="6564" y="1090"/>
                  <a:pt x="6558" y="1080"/>
                </a:cubicBezTo>
                <a:cubicBezTo>
                  <a:pt x="6552" y="1071"/>
                  <a:pt x="6550" y="1069"/>
                  <a:pt x="6544" y="1059"/>
                </a:cubicBezTo>
                <a:cubicBezTo>
                  <a:pt x="6537" y="1049"/>
                  <a:pt x="6536" y="1047"/>
                  <a:pt x="6529" y="1038"/>
                </a:cubicBezTo>
                <a:cubicBezTo>
                  <a:pt x="6523" y="1028"/>
                  <a:pt x="6521" y="1026"/>
                  <a:pt x="6515" y="1016"/>
                </a:cubicBezTo>
                <a:cubicBezTo>
                  <a:pt x="6508" y="1007"/>
                  <a:pt x="6506" y="1005"/>
                  <a:pt x="6500" y="995"/>
                </a:cubicBezTo>
                <a:cubicBezTo>
                  <a:pt x="6493" y="986"/>
                  <a:pt x="6491" y="984"/>
                  <a:pt x="6484" y="974"/>
                </a:cubicBezTo>
                <a:cubicBezTo>
                  <a:pt x="6478" y="965"/>
                  <a:pt x="6476" y="963"/>
                  <a:pt x="6469" y="953"/>
                </a:cubicBezTo>
                <a:cubicBezTo>
                  <a:pt x="6463" y="944"/>
                  <a:pt x="6461" y="942"/>
                  <a:pt x="6454" y="932"/>
                </a:cubicBezTo>
                <a:cubicBezTo>
                  <a:pt x="6447" y="923"/>
                  <a:pt x="6446" y="921"/>
                  <a:pt x="6439" y="912"/>
                </a:cubicBezTo>
                <a:cubicBezTo>
                  <a:pt x="6432" y="903"/>
                  <a:pt x="6430" y="900"/>
                  <a:pt x="6423" y="891"/>
                </a:cubicBezTo>
                <a:cubicBezTo>
                  <a:pt x="6416" y="882"/>
                  <a:pt x="6414" y="880"/>
                  <a:pt x="6407" y="871"/>
                </a:cubicBezTo>
                <a:cubicBezTo>
                  <a:pt x="6400" y="862"/>
                  <a:pt x="6399" y="860"/>
                  <a:pt x="6391" y="850"/>
                </a:cubicBezTo>
                <a:cubicBezTo>
                  <a:pt x="6384" y="841"/>
                  <a:pt x="6383" y="839"/>
                  <a:pt x="6375" y="830"/>
                </a:cubicBezTo>
                <a:cubicBezTo>
                  <a:pt x="6368" y="821"/>
                  <a:pt x="6367" y="819"/>
                  <a:pt x="6359" y="810"/>
                </a:cubicBezTo>
                <a:cubicBezTo>
                  <a:pt x="6352" y="801"/>
                  <a:pt x="6350" y="799"/>
                  <a:pt x="6343" y="790"/>
                </a:cubicBezTo>
                <a:cubicBezTo>
                  <a:pt x="6336" y="781"/>
                  <a:pt x="6334" y="779"/>
                  <a:pt x="6327" y="770"/>
                </a:cubicBezTo>
                <a:cubicBezTo>
                  <a:pt x="6319" y="761"/>
                  <a:pt x="6317" y="759"/>
                  <a:pt x="6310" y="750"/>
                </a:cubicBezTo>
                <a:cubicBezTo>
                  <a:pt x="6302" y="741"/>
                  <a:pt x="6301" y="739"/>
                  <a:pt x="6293" y="731"/>
                </a:cubicBezTo>
                <a:cubicBezTo>
                  <a:pt x="6285" y="722"/>
                  <a:pt x="6284" y="720"/>
                  <a:pt x="6276" y="711"/>
                </a:cubicBezTo>
                <a:cubicBezTo>
                  <a:pt x="6269" y="702"/>
                  <a:pt x="6267" y="701"/>
                  <a:pt x="6259" y="692"/>
                </a:cubicBezTo>
                <a:cubicBezTo>
                  <a:pt x="6251" y="683"/>
                  <a:pt x="6250" y="681"/>
                  <a:pt x="6242" y="672"/>
                </a:cubicBezTo>
                <a:cubicBezTo>
                  <a:pt x="6234" y="664"/>
                  <a:pt x="6233" y="662"/>
                  <a:pt x="6225" y="653"/>
                </a:cubicBezTo>
                <a:cubicBezTo>
                  <a:pt x="6217" y="645"/>
                  <a:pt x="6215" y="643"/>
                  <a:pt x="6207" y="634"/>
                </a:cubicBezTo>
                <a:cubicBezTo>
                  <a:pt x="6199" y="626"/>
                  <a:pt x="6198" y="624"/>
                  <a:pt x="6190" y="615"/>
                </a:cubicBezTo>
                <a:cubicBezTo>
                  <a:pt x="6182" y="607"/>
                  <a:pt x="6180" y="605"/>
                  <a:pt x="6172" y="597"/>
                </a:cubicBezTo>
                <a:cubicBezTo>
                  <a:pt x="6164" y="588"/>
                  <a:pt x="6162" y="586"/>
                  <a:pt x="6154" y="578"/>
                </a:cubicBezTo>
                <a:cubicBezTo>
                  <a:pt x="6146" y="570"/>
                  <a:pt x="6144" y="568"/>
                  <a:pt x="6136" y="559"/>
                </a:cubicBezTo>
                <a:cubicBezTo>
                  <a:pt x="6128" y="551"/>
                  <a:pt x="6126" y="549"/>
                  <a:pt x="6118" y="541"/>
                </a:cubicBezTo>
                <a:cubicBezTo>
                  <a:pt x="6110" y="533"/>
                  <a:pt x="6108" y="531"/>
                  <a:pt x="6100" y="523"/>
                </a:cubicBezTo>
                <a:cubicBezTo>
                  <a:pt x="6091" y="514"/>
                  <a:pt x="6089" y="513"/>
                  <a:pt x="6081" y="505"/>
                </a:cubicBezTo>
                <a:cubicBezTo>
                  <a:pt x="6073" y="497"/>
                  <a:pt x="6071" y="495"/>
                  <a:pt x="6063" y="487"/>
                </a:cubicBezTo>
                <a:cubicBezTo>
                  <a:pt x="6054" y="479"/>
                  <a:pt x="6052" y="477"/>
                  <a:pt x="6044" y="469"/>
                </a:cubicBezTo>
                <a:cubicBezTo>
                  <a:pt x="6035" y="461"/>
                  <a:pt x="6034" y="459"/>
                  <a:pt x="6025" y="451"/>
                </a:cubicBezTo>
                <a:cubicBezTo>
                  <a:pt x="6017" y="443"/>
                  <a:pt x="6015" y="441"/>
                  <a:pt x="6006" y="433"/>
                </a:cubicBezTo>
                <a:cubicBezTo>
                  <a:pt x="5998" y="425"/>
                  <a:pt x="5996" y="424"/>
                  <a:pt x="5987" y="416"/>
                </a:cubicBezTo>
                <a:cubicBezTo>
                  <a:pt x="5979" y="408"/>
                  <a:pt x="5977" y="406"/>
                  <a:pt x="5968" y="399"/>
                </a:cubicBezTo>
                <a:cubicBezTo>
                  <a:pt x="5959" y="391"/>
                  <a:pt x="5957" y="389"/>
                  <a:pt x="5949" y="381"/>
                </a:cubicBezTo>
                <a:cubicBezTo>
                  <a:pt x="5940" y="374"/>
                  <a:pt x="5938" y="372"/>
                  <a:pt x="5929" y="365"/>
                </a:cubicBezTo>
                <a:cubicBezTo>
                  <a:pt x="5921" y="357"/>
                  <a:pt x="5919" y="355"/>
                  <a:pt x="5910" y="347"/>
                </a:cubicBezTo>
                <a:cubicBezTo>
                  <a:pt x="5901" y="340"/>
                  <a:pt x="5899" y="338"/>
                  <a:pt x="5890" y="331"/>
                </a:cubicBezTo>
                <a:cubicBezTo>
                  <a:pt x="5881" y="323"/>
                  <a:pt x="5879" y="322"/>
                  <a:pt x="5870" y="314"/>
                </a:cubicBezTo>
                <a:cubicBezTo>
                  <a:pt x="5862" y="307"/>
                  <a:pt x="5860" y="305"/>
                  <a:pt x="5850" y="298"/>
                </a:cubicBezTo>
                <a:cubicBezTo>
                  <a:pt x="5842" y="290"/>
                  <a:pt x="5839" y="289"/>
                  <a:pt x="5830" y="281"/>
                </a:cubicBezTo>
                <a:cubicBezTo>
                  <a:pt x="5822" y="274"/>
                  <a:pt x="5819" y="272"/>
                  <a:pt x="5810" y="265"/>
                </a:cubicBezTo>
                <a:cubicBezTo>
                  <a:pt x="5801" y="258"/>
                  <a:pt x="5799" y="256"/>
                  <a:pt x="5790" y="249"/>
                </a:cubicBezTo>
                <a:cubicBezTo>
                  <a:pt x="5781" y="242"/>
                  <a:pt x="5779" y="240"/>
                  <a:pt x="5770" y="233"/>
                </a:cubicBezTo>
                <a:cubicBezTo>
                  <a:pt x="5761" y="226"/>
                  <a:pt x="5758" y="224"/>
                  <a:pt x="5749" y="218"/>
                </a:cubicBezTo>
                <a:cubicBezTo>
                  <a:pt x="5740" y="210"/>
                  <a:pt x="5738" y="209"/>
                  <a:pt x="5729" y="202"/>
                </a:cubicBezTo>
                <a:cubicBezTo>
                  <a:pt x="5719" y="195"/>
                  <a:pt x="5717" y="193"/>
                  <a:pt x="5708" y="186"/>
                </a:cubicBezTo>
                <a:cubicBezTo>
                  <a:pt x="5699" y="180"/>
                  <a:pt x="5697" y="178"/>
                  <a:pt x="5687" y="171"/>
                </a:cubicBezTo>
                <a:cubicBezTo>
                  <a:pt x="5678" y="164"/>
                  <a:pt x="5676" y="163"/>
                  <a:pt x="5666" y="156"/>
                </a:cubicBezTo>
                <a:cubicBezTo>
                  <a:pt x="5657" y="149"/>
                  <a:pt x="5655" y="148"/>
                  <a:pt x="5645" y="141"/>
                </a:cubicBezTo>
                <a:cubicBezTo>
                  <a:pt x="5636" y="134"/>
                  <a:pt x="5634" y="133"/>
                  <a:pt x="5624" y="126"/>
                </a:cubicBezTo>
                <a:cubicBezTo>
                  <a:pt x="5615" y="119"/>
                  <a:pt x="5612" y="118"/>
                  <a:pt x="5603" y="111"/>
                </a:cubicBezTo>
                <a:cubicBezTo>
                  <a:pt x="5593" y="105"/>
                  <a:pt x="5591" y="103"/>
                  <a:pt x="5581" y="97"/>
                </a:cubicBezTo>
                <a:cubicBezTo>
                  <a:pt x="5572" y="91"/>
                  <a:pt x="5570" y="89"/>
                  <a:pt x="5560" y="83"/>
                </a:cubicBezTo>
                <a:cubicBezTo>
                  <a:pt x="5550" y="76"/>
                  <a:pt x="5548" y="75"/>
                  <a:pt x="5538" y="68"/>
                </a:cubicBezTo>
                <a:cubicBezTo>
                  <a:pt x="5529" y="62"/>
                  <a:pt x="5527" y="61"/>
                  <a:pt x="5517" y="54"/>
                </a:cubicBezTo>
                <a:cubicBezTo>
                  <a:pt x="5507" y="48"/>
                  <a:pt x="5505" y="47"/>
                  <a:pt x="5495" y="40"/>
                </a:cubicBezTo>
                <a:cubicBezTo>
                  <a:pt x="5485" y="34"/>
                  <a:pt x="5483" y="33"/>
                  <a:pt x="5473" y="27"/>
                </a:cubicBezTo>
                <a:cubicBezTo>
                  <a:pt x="5463" y="20"/>
                  <a:pt x="5461" y="19"/>
                  <a:pt x="5451" y="13"/>
                </a:cubicBezTo>
                <a:cubicBezTo>
                  <a:pt x="5446" y="10"/>
                  <a:pt x="5440" y="6"/>
                  <a:pt x="5440" y="6"/>
                </a:cubicBezTo>
              </a:path>
            </a:pathLst>
          </a:custGeom>
          <a:noFill/>
          <a:ln w="12700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104" name="Grup 103"/>
          <p:cNvGrpSpPr/>
          <p:nvPr/>
        </p:nvGrpSpPr>
        <p:grpSpPr>
          <a:xfrm>
            <a:off x="7071403" y="2478414"/>
            <a:ext cx="549631" cy="1545804"/>
            <a:chOff x="7071403" y="2478414"/>
            <a:chExt cx="549631" cy="1545804"/>
          </a:xfrm>
        </p:grpSpPr>
        <p:cxnSp>
          <p:nvCxnSpPr>
            <p:cNvPr id="92" name="Düz Bağlayıcı 91"/>
            <p:cNvCxnSpPr/>
            <p:nvPr/>
          </p:nvCxnSpPr>
          <p:spPr>
            <a:xfrm>
              <a:off x="7071403" y="3956517"/>
              <a:ext cx="57107" cy="677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Düz Bağlayıcı 96"/>
            <p:cNvCxnSpPr/>
            <p:nvPr/>
          </p:nvCxnSpPr>
          <p:spPr>
            <a:xfrm>
              <a:off x="7413970" y="3630225"/>
              <a:ext cx="55706" cy="488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Düz Bağlayıcı 98"/>
            <p:cNvCxnSpPr/>
            <p:nvPr/>
          </p:nvCxnSpPr>
          <p:spPr>
            <a:xfrm>
              <a:off x="7538516" y="3224213"/>
              <a:ext cx="82518" cy="247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Düz Bağlayıcı 100"/>
            <p:cNvCxnSpPr/>
            <p:nvPr/>
          </p:nvCxnSpPr>
          <p:spPr>
            <a:xfrm flipV="1">
              <a:off x="7440380" y="2775743"/>
              <a:ext cx="54706" cy="466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Düz Bağlayıcı 102"/>
            <p:cNvCxnSpPr/>
            <p:nvPr/>
          </p:nvCxnSpPr>
          <p:spPr>
            <a:xfrm flipV="1">
              <a:off x="7176177" y="2478414"/>
              <a:ext cx="34585" cy="3936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8" name="Grup 247"/>
          <p:cNvGrpSpPr/>
          <p:nvPr/>
        </p:nvGrpSpPr>
        <p:grpSpPr>
          <a:xfrm flipH="1">
            <a:off x="5748691" y="2482758"/>
            <a:ext cx="549631" cy="1545804"/>
            <a:chOff x="7071403" y="2478414"/>
            <a:chExt cx="549631" cy="1545804"/>
          </a:xfrm>
        </p:grpSpPr>
        <p:cxnSp>
          <p:nvCxnSpPr>
            <p:cNvPr id="249" name="Düz Bağlayıcı 248"/>
            <p:cNvCxnSpPr/>
            <p:nvPr/>
          </p:nvCxnSpPr>
          <p:spPr>
            <a:xfrm>
              <a:off x="7071403" y="3956517"/>
              <a:ext cx="57107" cy="677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Düz Bağlayıcı 249"/>
            <p:cNvCxnSpPr/>
            <p:nvPr/>
          </p:nvCxnSpPr>
          <p:spPr>
            <a:xfrm>
              <a:off x="7413970" y="3630225"/>
              <a:ext cx="55706" cy="488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Düz Bağlayıcı 250"/>
            <p:cNvCxnSpPr/>
            <p:nvPr/>
          </p:nvCxnSpPr>
          <p:spPr>
            <a:xfrm>
              <a:off x="7538516" y="3224213"/>
              <a:ext cx="82518" cy="247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Düz Bağlayıcı 251"/>
            <p:cNvCxnSpPr/>
            <p:nvPr/>
          </p:nvCxnSpPr>
          <p:spPr>
            <a:xfrm flipV="1">
              <a:off x="7440380" y="2775743"/>
              <a:ext cx="54706" cy="466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Düz Bağlayıcı 252"/>
            <p:cNvCxnSpPr/>
            <p:nvPr/>
          </p:nvCxnSpPr>
          <p:spPr>
            <a:xfrm flipV="1">
              <a:off x="7176177" y="2478414"/>
              <a:ext cx="34585" cy="3936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Serbest Form 104"/>
          <p:cNvSpPr/>
          <p:nvPr/>
        </p:nvSpPr>
        <p:spPr>
          <a:xfrm>
            <a:off x="10595610" y="3905250"/>
            <a:ext cx="1076325" cy="613410"/>
          </a:xfrm>
          <a:custGeom>
            <a:avLst/>
            <a:gdLst>
              <a:gd name="connsiteX0" fmla="*/ 0 w 1076325"/>
              <a:gd name="connsiteY0" fmla="*/ 0 h 613410"/>
              <a:gd name="connsiteX1" fmla="*/ 182880 w 1076325"/>
              <a:gd name="connsiteY1" fmla="*/ 7620 h 613410"/>
              <a:gd name="connsiteX2" fmla="*/ 426720 w 1076325"/>
              <a:gd name="connsiteY2" fmla="*/ 70485 h 613410"/>
              <a:gd name="connsiteX3" fmla="*/ 624840 w 1076325"/>
              <a:gd name="connsiteY3" fmla="*/ 163830 h 613410"/>
              <a:gd name="connsiteX4" fmla="*/ 760095 w 1076325"/>
              <a:gd name="connsiteY4" fmla="*/ 255270 h 613410"/>
              <a:gd name="connsiteX5" fmla="*/ 895350 w 1076325"/>
              <a:gd name="connsiteY5" fmla="*/ 377190 h 613410"/>
              <a:gd name="connsiteX6" fmla="*/ 988695 w 1076325"/>
              <a:gd name="connsiteY6" fmla="*/ 485775 h 613410"/>
              <a:gd name="connsiteX7" fmla="*/ 1076325 w 1076325"/>
              <a:gd name="connsiteY7" fmla="*/ 613410 h 61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76325" h="613410">
                <a:moveTo>
                  <a:pt x="0" y="0"/>
                </a:moveTo>
                <a:lnTo>
                  <a:pt x="182880" y="7620"/>
                </a:lnTo>
                <a:cubicBezTo>
                  <a:pt x="254000" y="19367"/>
                  <a:pt x="353060" y="44450"/>
                  <a:pt x="426720" y="70485"/>
                </a:cubicBezTo>
                <a:cubicBezTo>
                  <a:pt x="500380" y="96520"/>
                  <a:pt x="569278" y="133033"/>
                  <a:pt x="624840" y="163830"/>
                </a:cubicBezTo>
                <a:cubicBezTo>
                  <a:pt x="680402" y="194627"/>
                  <a:pt x="715010" y="219710"/>
                  <a:pt x="760095" y="255270"/>
                </a:cubicBezTo>
                <a:cubicBezTo>
                  <a:pt x="805180" y="290830"/>
                  <a:pt x="857250" y="338773"/>
                  <a:pt x="895350" y="377190"/>
                </a:cubicBezTo>
                <a:cubicBezTo>
                  <a:pt x="933450" y="415607"/>
                  <a:pt x="958533" y="446405"/>
                  <a:pt x="988695" y="485775"/>
                </a:cubicBezTo>
                <a:cubicBezTo>
                  <a:pt x="1018857" y="525145"/>
                  <a:pt x="1047591" y="569277"/>
                  <a:pt x="1076325" y="61341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>
              <a:solidFill>
                <a:srgbClr val="FF0000"/>
              </a:solidFill>
            </a:endParaRPr>
          </a:p>
        </p:txBody>
      </p:sp>
      <p:cxnSp>
        <p:nvCxnSpPr>
          <p:cNvPr id="107" name="Düz Bağlayıcı 106"/>
          <p:cNvCxnSpPr>
            <a:endCxn id="204" idx="6"/>
          </p:cNvCxnSpPr>
          <p:nvPr/>
        </p:nvCxnSpPr>
        <p:spPr>
          <a:xfrm>
            <a:off x="10590482" y="4506093"/>
            <a:ext cx="1093727" cy="995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5" name="Oval 344"/>
          <p:cNvSpPr/>
          <p:nvPr/>
        </p:nvSpPr>
        <p:spPr>
          <a:xfrm>
            <a:off x="2630401" y="262940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46" name="Oval 345"/>
          <p:cNvSpPr/>
          <p:nvPr/>
        </p:nvSpPr>
        <p:spPr>
          <a:xfrm>
            <a:off x="2713269" y="273402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47" name="Oval 346"/>
          <p:cNvSpPr/>
          <p:nvPr/>
        </p:nvSpPr>
        <p:spPr>
          <a:xfrm>
            <a:off x="2735175" y="287483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48" name="Oval 347"/>
          <p:cNvSpPr/>
          <p:nvPr/>
        </p:nvSpPr>
        <p:spPr>
          <a:xfrm>
            <a:off x="2694061" y="301104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49" name="Oval 348"/>
          <p:cNvSpPr/>
          <p:nvPr/>
        </p:nvSpPr>
        <p:spPr>
          <a:xfrm>
            <a:off x="2584682" y="311057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0" name="Oval 349"/>
          <p:cNvSpPr/>
          <p:nvPr/>
        </p:nvSpPr>
        <p:spPr>
          <a:xfrm>
            <a:off x="2302741" y="3120736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1" name="Oval 350"/>
          <p:cNvSpPr/>
          <p:nvPr/>
        </p:nvSpPr>
        <p:spPr>
          <a:xfrm>
            <a:off x="2185267" y="302763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2" name="Oval 351"/>
          <p:cNvSpPr/>
          <p:nvPr/>
        </p:nvSpPr>
        <p:spPr>
          <a:xfrm>
            <a:off x="2140023" y="288039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3" name="Oval 352"/>
          <p:cNvSpPr/>
          <p:nvPr/>
        </p:nvSpPr>
        <p:spPr>
          <a:xfrm>
            <a:off x="2171773" y="272473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4" name="Oval 353"/>
          <p:cNvSpPr/>
          <p:nvPr/>
        </p:nvSpPr>
        <p:spPr>
          <a:xfrm>
            <a:off x="2259245" y="261845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5" name="Oval 354"/>
          <p:cNvSpPr/>
          <p:nvPr/>
        </p:nvSpPr>
        <p:spPr>
          <a:xfrm>
            <a:off x="1939837" y="253939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6" name="Oval 355"/>
          <p:cNvSpPr/>
          <p:nvPr/>
        </p:nvSpPr>
        <p:spPr>
          <a:xfrm>
            <a:off x="1847764" y="2770456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7" name="Oval 356"/>
          <p:cNvSpPr/>
          <p:nvPr/>
        </p:nvSpPr>
        <p:spPr>
          <a:xfrm>
            <a:off x="1871894" y="302763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8" name="Oval 357"/>
          <p:cNvSpPr/>
          <p:nvPr/>
        </p:nvSpPr>
        <p:spPr>
          <a:xfrm>
            <a:off x="1996354" y="324837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9" name="Oval 358"/>
          <p:cNvSpPr/>
          <p:nvPr/>
        </p:nvSpPr>
        <p:spPr>
          <a:xfrm>
            <a:off x="2194791" y="3393509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0" name="Oval 359"/>
          <p:cNvSpPr/>
          <p:nvPr/>
        </p:nvSpPr>
        <p:spPr>
          <a:xfrm>
            <a:off x="2689455" y="338299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1" name="Oval 360"/>
          <p:cNvSpPr/>
          <p:nvPr/>
        </p:nvSpPr>
        <p:spPr>
          <a:xfrm>
            <a:off x="2889006" y="32483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2" name="Oval 361"/>
          <p:cNvSpPr/>
          <p:nvPr/>
        </p:nvSpPr>
        <p:spPr>
          <a:xfrm>
            <a:off x="3006003" y="3027629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3" name="Oval 362"/>
          <p:cNvSpPr/>
          <p:nvPr/>
        </p:nvSpPr>
        <p:spPr>
          <a:xfrm>
            <a:off x="3026163" y="2770456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4" name="Oval 363"/>
          <p:cNvSpPr/>
          <p:nvPr/>
        </p:nvSpPr>
        <p:spPr>
          <a:xfrm>
            <a:off x="2937740" y="2535505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5" name="Oval 364"/>
          <p:cNvSpPr/>
          <p:nvPr/>
        </p:nvSpPr>
        <p:spPr>
          <a:xfrm>
            <a:off x="2722159" y="368906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6" name="Oval 365"/>
          <p:cNvSpPr/>
          <p:nvPr/>
        </p:nvSpPr>
        <p:spPr>
          <a:xfrm>
            <a:off x="2979014" y="35582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7" name="Oval 366"/>
          <p:cNvSpPr/>
          <p:nvPr/>
        </p:nvSpPr>
        <p:spPr>
          <a:xfrm>
            <a:off x="3183169" y="334953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8" name="Oval 367"/>
          <p:cNvSpPr/>
          <p:nvPr/>
        </p:nvSpPr>
        <p:spPr>
          <a:xfrm>
            <a:off x="3294928" y="305834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9" name="Oval 368"/>
          <p:cNvSpPr/>
          <p:nvPr/>
        </p:nvSpPr>
        <p:spPr>
          <a:xfrm>
            <a:off x="3322869" y="2793315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0" name="Oval 369"/>
          <p:cNvSpPr/>
          <p:nvPr/>
        </p:nvSpPr>
        <p:spPr>
          <a:xfrm>
            <a:off x="1552649" y="277974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4" name="Oval 373"/>
          <p:cNvSpPr/>
          <p:nvPr/>
        </p:nvSpPr>
        <p:spPr>
          <a:xfrm>
            <a:off x="1575508" y="307978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5" name="Oval 374"/>
          <p:cNvSpPr/>
          <p:nvPr/>
        </p:nvSpPr>
        <p:spPr>
          <a:xfrm>
            <a:off x="1709019" y="334161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6" name="Oval 375"/>
          <p:cNvSpPr/>
          <p:nvPr/>
        </p:nvSpPr>
        <p:spPr>
          <a:xfrm>
            <a:off x="1906660" y="3551584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7" name="Oval 376"/>
          <p:cNvSpPr/>
          <p:nvPr/>
        </p:nvSpPr>
        <p:spPr>
          <a:xfrm>
            <a:off x="2159866" y="368906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8" name="Oval 377"/>
          <p:cNvSpPr/>
          <p:nvPr/>
        </p:nvSpPr>
        <p:spPr>
          <a:xfrm>
            <a:off x="2694063" y="400561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9" name="Oval 378"/>
          <p:cNvSpPr/>
          <p:nvPr/>
        </p:nvSpPr>
        <p:spPr>
          <a:xfrm>
            <a:off x="2579600" y="432580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80" name="Oval 379"/>
          <p:cNvSpPr/>
          <p:nvPr/>
        </p:nvSpPr>
        <p:spPr>
          <a:xfrm>
            <a:off x="2914880" y="393893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81" name="Oval 380"/>
          <p:cNvSpPr/>
          <p:nvPr/>
        </p:nvSpPr>
        <p:spPr>
          <a:xfrm>
            <a:off x="2713906" y="429834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82" name="Oval 381"/>
          <p:cNvSpPr/>
          <p:nvPr/>
        </p:nvSpPr>
        <p:spPr>
          <a:xfrm>
            <a:off x="3136179" y="3817176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83" name="Oval 382"/>
          <p:cNvSpPr/>
          <p:nvPr/>
        </p:nvSpPr>
        <p:spPr>
          <a:xfrm>
            <a:off x="2866940" y="42608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84" name="Oval 383"/>
          <p:cNvSpPr/>
          <p:nvPr/>
        </p:nvSpPr>
        <p:spPr>
          <a:xfrm>
            <a:off x="3333348" y="36394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85" name="Oval 384"/>
          <p:cNvSpPr/>
          <p:nvPr/>
        </p:nvSpPr>
        <p:spPr>
          <a:xfrm>
            <a:off x="3473681" y="343922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86" name="Oval 385"/>
          <p:cNvSpPr/>
          <p:nvPr/>
        </p:nvSpPr>
        <p:spPr>
          <a:xfrm>
            <a:off x="3012354" y="420563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87" name="Oval 386"/>
          <p:cNvSpPr/>
          <p:nvPr/>
        </p:nvSpPr>
        <p:spPr>
          <a:xfrm>
            <a:off x="3159038" y="413927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88" name="Oval 387"/>
          <p:cNvSpPr/>
          <p:nvPr/>
        </p:nvSpPr>
        <p:spPr>
          <a:xfrm>
            <a:off x="2194791" y="400513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89" name="Oval 388"/>
          <p:cNvSpPr/>
          <p:nvPr/>
        </p:nvSpPr>
        <p:spPr>
          <a:xfrm>
            <a:off x="2309567" y="432088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90" name="Oval 389"/>
          <p:cNvSpPr/>
          <p:nvPr/>
        </p:nvSpPr>
        <p:spPr>
          <a:xfrm>
            <a:off x="1962696" y="39329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91" name="Oval 390"/>
          <p:cNvSpPr/>
          <p:nvPr/>
        </p:nvSpPr>
        <p:spPr>
          <a:xfrm>
            <a:off x="2179867" y="430675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92" name="Oval 391"/>
          <p:cNvSpPr/>
          <p:nvPr/>
        </p:nvSpPr>
        <p:spPr>
          <a:xfrm>
            <a:off x="2033659" y="426246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93" name="Oval 392"/>
          <p:cNvSpPr/>
          <p:nvPr/>
        </p:nvSpPr>
        <p:spPr>
          <a:xfrm>
            <a:off x="1746641" y="3817176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94" name="Oval 393"/>
          <p:cNvSpPr/>
          <p:nvPr/>
        </p:nvSpPr>
        <p:spPr>
          <a:xfrm>
            <a:off x="1550901" y="3639214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95" name="Oval 394"/>
          <p:cNvSpPr/>
          <p:nvPr/>
        </p:nvSpPr>
        <p:spPr>
          <a:xfrm>
            <a:off x="1886102" y="422103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96" name="Oval 395"/>
          <p:cNvSpPr/>
          <p:nvPr/>
        </p:nvSpPr>
        <p:spPr>
          <a:xfrm>
            <a:off x="1410566" y="3455064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97" name="Oval 396"/>
          <p:cNvSpPr/>
          <p:nvPr/>
        </p:nvSpPr>
        <p:spPr>
          <a:xfrm>
            <a:off x="1730607" y="4143405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3193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6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1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4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0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3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6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9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2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5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8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5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8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1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4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7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0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3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6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9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4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7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0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3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6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9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2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5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8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1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9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2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8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1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4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7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0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3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6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7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0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3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6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9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2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5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8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1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0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3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6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9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2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4" fill="hold">
                      <p:stCondLst>
                        <p:cond delay="indefinite"/>
                      </p:stCondLst>
                      <p:childTnLst>
                        <p:par>
                          <p:cTn id="635" fill="hold">
                            <p:stCondLst>
                              <p:cond delay="0"/>
                            </p:stCondLst>
                            <p:childTnLst>
                              <p:par>
                                <p:cTn id="6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5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8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1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4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4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7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0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3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6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8" fill="hold">
                      <p:stCondLst>
                        <p:cond delay="indefinite"/>
                      </p:stCondLst>
                      <p:childTnLst>
                        <p:par>
                          <p:cTn id="679" fill="hold">
                            <p:stCondLst>
                              <p:cond delay="0"/>
                            </p:stCondLst>
                            <p:childTnLst>
                              <p:par>
                                <p:cTn id="6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6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9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2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5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8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0" fill="hold">
                      <p:stCondLst>
                        <p:cond delay="indefinite"/>
                      </p:stCondLst>
                      <p:childTnLst>
                        <p:par>
                          <p:cTn id="701" fill="hold">
                            <p:stCondLst>
                              <p:cond delay="0"/>
                            </p:stCondLst>
                            <p:childTnLst>
                              <p:par>
                                <p:cTn id="7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5" fill="hold">
                      <p:stCondLst>
                        <p:cond delay="indefinite"/>
                      </p:stCondLst>
                      <p:childTnLst>
                        <p:par>
                          <p:cTn id="706" fill="hold">
                            <p:stCondLst>
                              <p:cond delay="0"/>
                            </p:stCondLst>
                            <p:childTnLst>
                              <p:par>
                                <p:cTn id="7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8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1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4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7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0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2" fill="hold">
                      <p:stCondLst>
                        <p:cond delay="indefinite"/>
                      </p:stCondLst>
                      <p:childTnLst>
                        <p:par>
                          <p:cTn id="723" fill="hold">
                            <p:stCondLst>
                              <p:cond delay="0"/>
                            </p:stCondLst>
                            <p:childTnLst>
                              <p:par>
                                <p:cTn id="7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7" fill="hold">
                      <p:stCondLst>
                        <p:cond delay="indefinite"/>
                      </p:stCondLst>
                      <p:childTnLst>
                        <p:par>
                          <p:cTn id="728" fill="hold">
                            <p:stCondLst>
                              <p:cond delay="0"/>
                            </p:stCondLst>
                            <p:childTnLst>
                              <p:par>
                                <p:cTn id="7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7" fill="hold">
                      <p:stCondLst>
                        <p:cond delay="indefinite"/>
                      </p:stCondLst>
                      <p:childTnLst>
                        <p:par>
                          <p:cTn id="748" fill="hold">
                            <p:stCondLst>
                              <p:cond delay="0"/>
                            </p:stCondLst>
                            <p:childTnLst>
                              <p:par>
                                <p:cTn id="7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0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3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6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9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5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8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1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4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7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0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3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6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9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2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8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1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4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7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3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6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9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2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4" fill="hold">
                      <p:stCondLst>
                        <p:cond delay="indefinite"/>
                      </p:stCondLst>
                      <p:childTnLst>
                        <p:par>
                          <p:cTn id="825" fill="hold">
                            <p:stCondLst>
                              <p:cond delay="0"/>
                            </p:stCondLst>
                            <p:childTnLst>
                              <p:par>
                                <p:cTn id="8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9" fill="hold">
                      <p:stCondLst>
                        <p:cond delay="indefinite"/>
                      </p:stCondLst>
                      <p:childTnLst>
                        <p:par>
                          <p:cTn id="830" fill="hold">
                            <p:stCondLst>
                              <p:cond delay="0"/>
                            </p:stCondLst>
                            <p:childTnLst>
                              <p:par>
                                <p:cTn id="8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4" fill="hold">
                      <p:stCondLst>
                        <p:cond delay="indefinite"/>
                      </p:stCondLst>
                      <p:childTnLst>
                        <p:par>
                          <p:cTn id="835" fill="hold">
                            <p:stCondLst>
                              <p:cond delay="0"/>
                            </p:stCondLst>
                            <p:childTnLst>
                              <p:par>
                                <p:cTn id="8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9" fill="hold">
                      <p:stCondLst>
                        <p:cond delay="indefinite"/>
                      </p:stCondLst>
                      <p:childTnLst>
                        <p:par>
                          <p:cTn id="840" fill="hold">
                            <p:stCondLst>
                              <p:cond delay="0"/>
                            </p:stCondLst>
                            <p:childTnLst>
                              <p:par>
                                <p:cTn id="8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4" fill="hold">
                      <p:stCondLst>
                        <p:cond delay="indefinite"/>
                      </p:stCondLst>
                      <p:childTnLst>
                        <p:par>
                          <p:cTn id="845" fill="hold">
                            <p:stCondLst>
                              <p:cond delay="0"/>
                            </p:stCondLst>
                            <p:childTnLst>
                              <p:par>
                                <p:cTn id="8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6" grpId="0" animBg="1"/>
      <p:bldP spid="16" grpId="1" animBg="1"/>
      <p:bldP spid="17" grpId="0" animBg="1"/>
      <p:bldP spid="17" grpId="1" animBg="1"/>
      <p:bldP spid="19" grpId="0" animBg="1"/>
      <p:bldP spid="19" grpId="1" animBg="1"/>
      <p:bldP spid="135" grpId="0" animBg="1"/>
      <p:bldP spid="143" grpId="0" animBg="1"/>
      <p:bldP spid="144" grpId="0" animBg="1"/>
      <p:bldP spid="169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3" grpId="0"/>
      <p:bldP spid="195" grpId="0"/>
      <p:bldP spid="196" grpId="0"/>
      <p:bldP spid="197" grpId="0"/>
      <p:bldP spid="198" grpId="0"/>
      <p:bldP spid="199" grpId="0"/>
      <p:bldP spid="201" grpId="0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43" grpId="0" animBg="1"/>
      <p:bldP spid="244" grpId="0" animBg="1"/>
      <p:bldP spid="245" grpId="0" animBg="1"/>
      <p:bldP spid="246" grpId="0" animBg="1"/>
      <p:bldP spid="296" grpId="0" animBg="1"/>
      <p:bldP spid="297" grpId="0" animBg="1"/>
      <p:bldP spid="298" grpId="0" animBg="1"/>
      <p:bldP spid="20" grpId="0" animBg="1"/>
      <p:bldP spid="20" grpId="1" animBg="1"/>
      <p:bldP spid="21" grpId="0" animBg="1"/>
      <p:bldP spid="21" grpId="1" animBg="1"/>
      <p:bldP spid="27" grpId="0" animBg="1"/>
      <p:bldP spid="28" grpId="0" animBg="1"/>
      <p:bldP spid="30" grpId="0" animBg="1"/>
      <p:bldP spid="31" grpId="0" animBg="1"/>
      <p:bldP spid="36" grpId="0" animBg="1"/>
      <p:bldP spid="37" grpId="0" animBg="1"/>
      <p:bldP spid="38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0" grpId="0" animBg="1"/>
      <p:bldP spid="51" grpId="0" animBg="1"/>
      <p:bldP spid="54" grpId="0" animBg="1"/>
      <p:bldP spid="65" grpId="0" animBg="1"/>
      <p:bldP spid="68" grpId="0" animBg="1"/>
      <p:bldP spid="69" grpId="0" animBg="1"/>
      <p:bldP spid="372" grpId="0" animBg="1"/>
      <p:bldP spid="373" grpId="0" animBg="1"/>
      <p:bldP spid="3" grpId="0" animBg="1"/>
      <p:bldP spid="286" grpId="0" animBg="1"/>
      <p:bldP spid="287" grpId="0" animBg="1"/>
      <p:bldP spid="15" grpId="0"/>
      <p:bldP spid="289" grpId="0"/>
      <p:bldP spid="35" grpId="0"/>
      <p:bldP spid="290" grpId="0"/>
      <p:bldP spid="90" grpId="0" animBg="1"/>
      <p:bldP spid="78" grpId="0" animBg="1"/>
      <p:bldP spid="78" grpId="1" animBg="1"/>
      <p:bldP spid="82" grpId="0" animBg="1"/>
      <p:bldP spid="105" grpId="0" animBg="1"/>
      <p:bldP spid="345" grpId="0" animBg="1"/>
      <p:bldP spid="345" grpId="1" animBg="1"/>
      <p:bldP spid="346" grpId="0" animBg="1"/>
      <p:bldP spid="346" grpId="1" animBg="1"/>
      <p:bldP spid="347" grpId="0" animBg="1"/>
      <p:bldP spid="347" grpId="1" animBg="1"/>
      <p:bldP spid="348" grpId="0" animBg="1"/>
      <p:bldP spid="348" grpId="1" animBg="1"/>
      <p:bldP spid="349" grpId="0" animBg="1"/>
      <p:bldP spid="349" grpId="1" animBg="1"/>
      <p:bldP spid="350" grpId="0" animBg="1"/>
      <p:bldP spid="350" grpId="1" animBg="1"/>
      <p:bldP spid="351" grpId="0" animBg="1"/>
      <p:bldP spid="351" grpId="1" animBg="1"/>
      <p:bldP spid="352" grpId="0" animBg="1"/>
      <p:bldP spid="352" grpId="1" animBg="1"/>
      <p:bldP spid="353" grpId="0" animBg="1"/>
      <p:bldP spid="353" grpId="1" animBg="1"/>
      <p:bldP spid="354" grpId="0" animBg="1"/>
      <p:bldP spid="354" grpId="1" animBg="1"/>
      <p:bldP spid="355" grpId="0" animBg="1"/>
      <p:bldP spid="355" grpId="1" animBg="1"/>
      <p:bldP spid="356" grpId="0" animBg="1"/>
      <p:bldP spid="356" grpId="1" animBg="1"/>
      <p:bldP spid="357" grpId="0" animBg="1"/>
      <p:bldP spid="357" grpId="1" animBg="1"/>
      <p:bldP spid="358" grpId="0" animBg="1"/>
      <p:bldP spid="358" grpId="1" animBg="1"/>
      <p:bldP spid="359" grpId="0" animBg="1"/>
      <p:bldP spid="359" grpId="1" animBg="1"/>
      <p:bldP spid="360" grpId="0" animBg="1"/>
      <p:bldP spid="360" grpId="1" animBg="1"/>
      <p:bldP spid="361" grpId="0" animBg="1"/>
      <p:bldP spid="361" grpId="1" animBg="1"/>
      <p:bldP spid="362" grpId="0" animBg="1"/>
      <p:bldP spid="362" grpId="1" animBg="1"/>
      <p:bldP spid="363" grpId="0" animBg="1"/>
      <p:bldP spid="363" grpId="1" animBg="1"/>
      <p:bldP spid="364" grpId="0" animBg="1"/>
      <p:bldP spid="364" grpId="1" animBg="1"/>
      <p:bldP spid="365" grpId="0" animBg="1"/>
      <p:bldP spid="365" grpId="1" animBg="1"/>
      <p:bldP spid="366" grpId="0" animBg="1"/>
      <p:bldP spid="366" grpId="1" animBg="1"/>
      <p:bldP spid="367" grpId="0" animBg="1"/>
      <p:bldP spid="367" grpId="1" animBg="1"/>
      <p:bldP spid="368" grpId="0" animBg="1"/>
      <p:bldP spid="368" grpId="1" animBg="1"/>
      <p:bldP spid="369" grpId="0" animBg="1"/>
      <p:bldP spid="369" grpId="1" animBg="1"/>
      <p:bldP spid="370" grpId="0" animBg="1"/>
      <p:bldP spid="370" grpId="1" animBg="1"/>
      <p:bldP spid="374" grpId="0" animBg="1"/>
      <p:bldP spid="374" grpId="1" animBg="1"/>
      <p:bldP spid="375" grpId="0" animBg="1"/>
      <p:bldP spid="375" grpId="1" animBg="1"/>
      <p:bldP spid="376" grpId="0" animBg="1"/>
      <p:bldP spid="376" grpId="1" animBg="1"/>
      <p:bldP spid="377" grpId="0" animBg="1"/>
      <p:bldP spid="377" grpId="1" animBg="1"/>
      <p:bldP spid="378" grpId="0" animBg="1"/>
      <p:bldP spid="378" grpId="1" animBg="1"/>
      <p:bldP spid="379" grpId="0" animBg="1"/>
      <p:bldP spid="379" grpId="1" animBg="1"/>
      <p:bldP spid="380" grpId="0" animBg="1"/>
      <p:bldP spid="380" grpId="1" animBg="1"/>
      <p:bldP spid="381" grpId="0" animBg="1"/>
      <p:bldP spid="381" grpId="1" animBg="1"/>
      <p:bldP spid="382" grpId="0" animBg="1"/>
      <p:bldP spid="382" grpId="1" animBg="1"/>
      <p:bldP spid="383" grpId="0" animBg="1"/>
      <p:bldP spid="384" grpId="0" animBg="1"/>
      <p:bldP spid="384" grpId="1" animBg="1"/>
      <p:bldP spid="385" grpId="0" animBg="1"/>
      <p:bldP spid="385" grpId="1" animBg="1"/>
      <p:bldP spid="386" grpId="0" animBg="1"/>
      <p:bldP spid="386" grpId="1" animBg="1"/>
      <p:bldP spid="386" grpId="2" animBg="1"/>
      <p:bldP spid="387" grpId="0" animBg="1"/>
      <p:bldP spid="387" grpId="1" animBg="1"/>
      <p:bldP spid="388" grpId="0" animBg="1"/>
      <p:bldP spid="388" grpId="1" animBg="1"/>
      <p:bldP spid="389" grpId="0" animBg="1"/>
      <p:bldP spid="389" grpId="1" animBg="1"/>
      <p:bldP spid="390" grpId="0" animBg="1"/>
      <p:bldP spid="390" grpId="1" animBg="1"/>
      <p:bldP spid="391" grpId="0" animBg="1"/>
      <p:bldP spid="391" grpId="1" animBg="1"/>
      <p:bldP spid="392" grpId="0" animBg="1"/>
      <p:bldP spid="392" grpId="1" animBg="1"/>
      <p:bldP spid="393" grpId="0" animBg="1"/>
      <p:bldP spid="393" grpId="1" animBg="1"/>
      <p:bldP spid="394" grpId="0" animBg="1"/>
      <p:bldP spid="394" grpId="1" animBg="1"/>
      <p:bldP spid="395" grpId="0" animBg="1"/>
      <p:bldP spid="395" grpId="1" animBg="1"/>
      <p:bldP spid="396" grpId="0" animBg="1"/>
      <p:bldP spid="396" grpId="1" animBg="1"/>
      <p:bldP spid="397" grpId="0" animBg="1"/>
      <p:bldP spid="39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kdörtgen 3"/>
          <p:cNvSpPr/>
          <p:nvPr/>
        </p:nvSpPr>
        <p:spPr>
          <a:xfrm>
            <a:off x="1" y="0"/>
            <a:ext cx="3931919" cy="329320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tr-TR" sz="1200" b="1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Dünyanın tamamı gösterilebilir. 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Alan korur.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Orta meridyen ve paraleller üzerinde uzunluk koru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 aynı merkezli daire yaylarıdı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 araları birbirine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Orta meridyeni doğru, diğer meridyenleri elips yayları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En iyi orta meridyen yakın çevresi gösterilir. Orta meridyenden uzaklaştıkça bozulma oranları arta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Alan korumayı amaçlayan haritaların çiziminde kullanılır.</a:t>
            </a:r>
            <a:endParaRPr lang="tr-TR" sz="1200" dirty="0">
              <a:effectLst/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9646" y="0"/>
            <a:ext cx="3982192" cy="3735457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1894" y="0"/>
            <a:ext cx="3848775" cy="3625658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4181" y="4196254"/>
            <a:ext cx="2177657" cy="2195410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221522" y="4242456"/>
            <a:ext cx="2152061" cy="2152061"/>
          </a:xfrm>
          <a:prstGeom prst="rect">
            <a:avLst/>
          </a:prstGeom>
          <a:blipFill dpi="0" rotWithShape="1">
            <a:blip r:embed="rId6"/>
            <a:srcRect/>
            <a:stretch>
              <a:fillRect/>
            </a:stretch>
          </a:blipFill>
        </p:spPr>
      </p:pic>
      <p:sp>
        <p:nvSpPr>
          <p:cNvPr id="2" name="Metin kutusu 1"/>
          <p:cNvSpPr txBox="1"/>
          <p:nvPr/>
        </p:nvSpPr>
        <p:spPr>
          <a:xfrm>
            <a:off x="0" y="3465370"/>
            <a:ext cx="1905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 smtClean="0"/>
              <a:t>Werner</a:t>
            </a:r>
            <a:r>
              <a:rPr lang="tr-TR" dirty="0" smtClean="0"/>
              <a:t> </a:t>
            </a:r>
            <a:r>
              <a:rPr lang="tr-TR" dirty="0" err="1" smtClean="0"/>
              <a:t>Projection</a:t>
            </a:r>
            <a:endParaRPr lang="tr-TR" dirty="0"/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41" y="4065814"/>
            <a:ext cx="5263237" cy="2759440"/>
          </a:xfrm>
          <a:prstGeom prst="rect">
            <a:avLst/>
          </a:prstGeom>
        </p:spPr>
      </p:pic>
      <p:sp>
        <p:nvSpPr>
          <p:cNvPr id="11" name="Metin kutusu 10"/>
          <p:cNvSpPr txBox="1"/>
          <p:nvPr/>
        </p:nvSpPr>
        <p:spPr>
          <a:xfrm>
            <a:off x="4940978" y="4499600"/>
            <a:ext cx="1097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Orta </a:t>
            </a:r>
            <a:r>
              <a:rPr lang="tr-TR" sz="1200" dirty="0" err="1" smtClean="0"/>
              <a:t>Merdiyen</a:t>
            </a:r>
            <a:endParaRPr lang="tr-TR" sz="1200" dirty="0" smtClean="0"/>
          </a:p>
          <a:p>
            <a:r>
              <a:rPr lang="tr-TR" sz="1200" dirty="0" smtClean="0"/>
              <a:t>36 Derece D.</a:t>
            </a:r>
            <a:endParaRPr lang="tr-TR" sz="1200" dirty="0"/>
          </a:p>
        </p:txBody>
      </p:sp>
    </p:spTree>
    <p:extLst>
      <p:ext uri="{BB962C8B-B14F-4D97-AF65-F5344CB8AC3E}">
        <p14:creationId xmlns:p14="http://schemas.microsoft.com/office/powerpoint/2010/main" val="381566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2"/>
          <p:cNvSpPr txBox="1">
            <a:spLocks/>
          </p:cNvSpPr>
          <p:nvPr/>
        </p:nvSpPr>
        <p:spPr>
          <a:xfrm>
            <a:off x="767080" y="2577465"/>
            <a:ext cx="3977640" cy="328485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sz="2000" b="1" dirty="0" smtClean="0"/>
              <a:t>SİLİNDİR PROJEKSİYONLAR</a:t>
            </a:r>
          </a:p>
          <a:p>
            <a:r>
              <a:rPr lang="tr-TR" sz="2000" dirty="0" smtClean="0">
                <a:solidFill>
                  <a:srgbClr val="FF0000"/>
                </a:solidFill>
              </a:rPr>
              <a:t>Kareli Projeksiyon</a:t>
            </a:r>
          </a:p>
          <a:p>
            <a:r>
              <a:rPr lang="tr-TR" sz="2000" dirty="0" err="1" smtClean="0">
                <a:solidFill>
                  <a:srgbClr val="FF0000"/>
                </a:solidFill>
              </a:rPr>
              <a:t>Dikdörtgenli</a:t>
            </a:r>
            <a:r>
              <a:rPr lang="tr-TR" sz="2000" dirty="0" smtClean="0">
                <a:solidFill>
                  <a:srgbClr val="FF0000"/>
                </a:solidFill>
              </a:rPr>
              <a:t> Projeksiyon</a:t>
            </a:r>
          </a:p>
          <a:p>
            <a:r>
              <a:rPr lang="tr-TR" sz="2000" dirty="0" smtClean="0">
                <a:solidFill>
                  <a:srgbClr val="FF0000"/>
                </a:solidFill>
              </a:rPr>
              <a:t>Merkezi Silindir Projeksiyon</a:t>
            </a:r>
          </a:p>
          <a:p>
            <a:r>
              <a:rPr lang="tr-TR" sz="2000" dirty="0" err="1" smtClean="0">
                <a:solidFill>
                  <a:srgbClr val="FF0000"/>
                </a:solidFill>
              </a:rPr>
              <a:t>Gall</a:t>
            </a:r>
            <a:r>
              <a:rPr lang="tr-TR" sz="2000" dirty="0" smtClean="0">
                <a:solidFill>
                  <a:srgbClr val="FF0000"/>
                </a:solidFill>
              </a:rPr>
              <a:t> Projeksiyon</a:t>
            </a:r>
          </a:p>
          <a:p>
            <a:r>
              <a:rPr lang="tr-TR" sz="2000" dirty="0" err="1" smtClean="0"/>
              <a:t>Molweide</a:t>
            </a:r>
            <a:r>
              <a:rPr lang="tr-TR" sz="2000" dirty="0" smtClean="0"/>
              <a:t> Projeksiyon</a:t>
            </a:r>
          </a:p>
          <a:p>
            <a:r>
              <a:rPr lang="tr-TR" sz="2000" dirty="0" err="1" smtClean="0"/>
              <a:t>Sinüsoidal</a:t>
            </a:r>
            <a:r>
              <a:rPr lang="tr-TR" sz="2000" dirty="0" smtClean="0"/>
              <a:t> Projeksiyon</a:t>
            </a:r>
          </a:p>
          <a:p>
            <a:r>
              <a:rPr lang="tr-TR" sz="2000" dirty="0" err="1" smtClean="0"/>
              <a:t>Eckert</a:t>
            </a:r>
            <a:r>
              <a:rPr lang="tr-TR" sz="2000" dirty="0" smtClean="0"/>
              <a:t> Projeksiyon</a:t>
            </a:r>
          </a:p>
          <a:p>
            <a:endParaRPr lang="tr-TR" sz="2000" dirty="0"/>
          </a:p>
        </p:txBody>
      </p:sp>
    </p:spTree>
    <p:extLst>
      <p:ext uri="{BB962C8B-B14F-4D97-AF65-F5344CB8AC3E}">
        <p14:creationId xmlns:p14="http://schemas.microsoft.com/office/powerpoint/2010/main" val="3614695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3"/>
          <p:cNvSpPr txBox="1"/>
          <p:nvPr/>
        </p:nvSpPr>
        <p:spPr>
          <a:xfrm>
            <a:off x="10396252" y="0"/>
            <a:ext cx="1795748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dirty="0" smtClean="0"/>
              <a:t>Silindir Özellikleri</a:t>
            </a:r>
          </a:p>
        </p:txBody>
      </p:sp>
      <p:sp>
        <p:nvSpPr>
          <p:cNvPr id="5" name="Silindir 4"/>
          <p:cNvSpPr/>
          <p:nvPr/>
        </p:nvSpPr>
        <p:spPr>
          <a:xfrm>
            <a:off x="499657" y="1255852"/>
            <a:ext cx="1736924" cy="3298848"/>
          </a:xfrm>
          <a:prstGeom prst="can">
            <a:avLst>
              <a:gd name="adj" fmla="val 52902"/>
            </a:avLst>
          </a:prstGeom>
          <a:gradFill flip="none" rotWithShape="1">
            <a:gsLst>
              <a:gs pos="9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102" name="Grup 101"/>
          <p:cNvGrpSpPr/>
          <p:nvPr/>
        </p:nvGrpSpPr>
        <p:grpSpPr>
          <a:xfrm>
            <a:off x="2974883" y="1222314"/>
            <a:ext cx="1798285" cy="3390326"/>
            <a:chOff x="2719975" y="1322148"/>
            <a:chExt cx="1577555" cy="2946639"/>
          </a:xfrm>
        </p:grpSpPr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2726427" y="2082441"/>
              <a:ext cx="344792" cy="2186346"/>
            </a:xfrm>
            <a:custGeom>
              <a:avLst/>
              <a:gdLst>
                <a:gd name="T0" fmla="*/ 863 w 868"/>
                <a:gd name="T1" fmla="*/ 1048 h 6112"/>
                <a:gd name="T2" fmla="*/ 0 w 868"/>
                <a:gd name="T3" fmla="*/ 0 h 6112"/>
                <a:gd name="T4" fmla="*/ 32 w 868"/>
                <a:gd name="T5" fmla="*/ 4594 h 6112"/>
                <a:gd name="T6" fmla="*/ 868 w 868"/>
                <a:gd name="T7" fmla="*/ 6112 h 6112"/>
                <a:gd name="T8" fmla="*/ 863 w 868"/>
                <a:gd name="T9" fmla="*/ 1048 h 6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8" h="6112">
                  <a:moveTo>
                    <a:pt x="863" y="1048"/>
                  </a:moveTo>
                  <a:cubicBezTo>
                    <a:pt x="480" y="876"/>
                    <a:pt x="186" y="540"/>
                    <a:pt x="0" y="0"/>
                  </a:cubicBezTo>
                  <a:lnTo>
                    <a:pt x="32" y="4594"/>
                  </a:lnTo>
                  <a:cubicBezTo>
                    <a:pt x="309" y="5638"/>
                    <a:pt x="563" y="5877"/>
                    <a:pt x="868" y="6112"/>
                  </a:cubicBezTo>
                  <a:lnTo>
                    <a:pt x="863" y="1048"/>
                  </a:lnTo>
                  <a:close/>
                </a:path>
              </a:pathLst>
            </a:custGeom>
            <a:gradFill>
              <a:gsLst>
                <a:gs pos="9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</a:gradFill>
            <a:ln w="11113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4015948" y="1975204"/>
              <a:ext cx="278401" cy="2243226"/>
            </a:xfrm>
            <a:custGeom>
              <a:avLst/>
              <a:gdLst>
                <a:gd name="T0" fmla="*/ 21 w 731"/>
                <a:gd name="T1" fmla="*/ 1133 h 6149"/>
                <a:gd name="T2" fmla="*/ 731 w 731"/>
                <a:gd name="T3" fmla="*/ 0 h 6149"/>
                <a:gd name="T4" fmla="*/ 698 w 731"/>
                <a:gd name="T5" fmla="*/ 4868 h 6149"/>
                <a:gd name="T6" fmla="*/ 0 w 731"/>
                <a:gd name="T7" fmla="*/ 6149 h 6149"/>
                <a:gd name="T8" fmla="*/ 21 w 731"/>
                <a:gd name="T9" fmla="*/ 1133 h 6149"/>
                <a:gd name="connsiteX0" fmla="*/ 287 w 9585"/>
                <a:gd name="connsiteY0" fmla="*/ 2005 h 10162"/>
                <a:gd name="connsiteX1" fmla="*/ 9476 w 9585"/>
                <a:gd name="connsiteY1" fmla="*/ 0 h 10162"/>
                <a:gd name="connsiteX2" fmla="*/ 9549 w 9585"/>
                <a:gd name="connsiteY2" fmla="*/ 8079 h 10162"/>
                <a:gd name="connsiteX3" fmla="*/ 0 w 9585"/>
                <a:gd name="connsiteY3" fmla="*/ 10162 h 10162"/>
                <a:gd name="connsiteX4" fmla="*/ 287 w 9585"/>
                <a:gd name="connsiteY4" fmla="*/ 2005 h 10162"/>
                <a:gd name="connsiteX0" fmla="*/ 299 w 9989"/>
                <a:gd name="connsiteY0" fmla="*/ 2007 h 10034"/>
                <a:gd name="connsiteX1" fmla="*/ 9704 w 9989"/>
                <a:gd name="connsiteY1" fmla="*/ 0 h 10034"/>
                <a:gd name="connsiteX2" fmla="*/ 9962 w 9989"/>
                <a:gd name="connsiteY2" fmla="*/ 7984 h 10034"/>
                <a:gd name="connsiteX3" fmla="*/ 0 w 9989"/>
                <a:gd name="connsiteY3" fmla="*/ 10034 h 10034"/>
                <a:gd name="connsiteX4" fmla="*/ 299 w 9989"/>
                <a:gd name="connsiteY4" fmla="*/ 2007 h 10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89" h="10034">
                  <a:moveTo>
                    <a:pt x="299" y="2007"/>
                  </a:moveTo>
                  <a:cubicBezTo>
                    <a:pt x="3854" y="1714"/>
                    <a:pt x="6550" y="1017"/>
                    <a:pt x="9704" y="0"/>
                  </a:cubicBezTo>
                  <a:cubicBezTo>
                    <a:pt x="9548" y="2597"/>
                    <a:pt x="10119" y="5387"/>
                    <a:pt x="9962" y="7984"/>
                  </a:cubicBezTo>
                  <a:cubicBezTo>
                    <a:pt x="7978" y="9005"/>
                    <a:pt x="4410" y="9623"/>
                    <a:pt x="0" y="10034"/>
                  </a:cubicBezTo>
                  <a:cubicBezTo>
                    <a:pt x="100" y="7358"/>
                    <a:pt x="199" y="4683"/>
                    <a:pt x="299" y="2007"/>
                  </a:cubicBezTo>
                  <a:close/>
                </a:path>
              </a:pathLst>
            </a:custGeom>
            <a:gradFill>
              <a:gsLst>
                <a:gs pos="9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</a:gradFill>
            <a:ln w="11113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2719975" y="1322148"/>
              <a:ext cx="1568629" cy="1934247"/>
            </a:xfrm>
            <a:custGeom>
              <a:avLst/>
              <a:gdLst>
                <a:gd name="T0" fmla="*/ 2846 w 4103"/>
                <a:gd name="T1" fmla="*/ 208 h 5474"/>
                <a:gd name="T2" fmla="*/ 1540 w 4103"/>
                <a:gd name="T3" fmla="*/ 135 h 5474"/>
                <a:gd name="T4" fmla="*/ 135 w 4103"/>
                <a:gd name="T5" fmla="*/ 2212 h 5474"/>
                <a:gd name="T6" fmla="*/ 991 w 4103"/>
                <a:gd name="T7" fmla="*/ 3241 h 5474"/>
                <a:gd name="T8" fmla="*/ 993 w 4103"/>
                <a:gd name="T9" fmla="*/ 5400 h 5474"/>
                <a:gd name="T10" fmla="*/ 3384 w 4103"/>
                <a:gd name="T11" fmla="*/ 5474 h 5474"/>
                <a:gd name="T12" fmla="*/ 3393 w 4103"/>
                <a:gd name="T13" fmla="*/ 3146 h 5474"/>
                <a:gd name="T14" fmla="*/ 4103 w 4103"/>
                <a:gd name="T15" fmla="*/ 2013 h 5474"/>
                <a:gd name="T16" fmla="*/ 2846 w 4103"/>
                <a:gd name="T17" fmla="*/ 208 h 5474"/>
                <a:gd name="connsiteX0" fmla="*/ 6683 w 9747"/>
                <a:gd name="connsiteY0" fmla="*/ 212 h 9832"/>
                <a:gd name="connsiteX1" fmla="*/ 3500 w 9747"/>
                <a:gd name="connsiteY1" fmla="*/ 79 h 9832"/>
                <a:gd name="connsiteX2" fmla="*/ 76 w 9747"/>
                <a:gd name="connsiteY2" fmla="*/ 3873 h 9832"/>
                <a:gd name="connsiteX3" fmla="*/ 2162 w 9747"/>
                <a:gd name="connsiteY3" fmla="*/ 5753 h 9832"/>
                <a:gd name="connsiteX4" fmla="*/ 2167 w 9747"/>
                <a:gd name="connsiteY4" fmla="*/ 9697 h 9832"/>
                <a:gd name="connsiteX5" fmla="*/ 7995 w 9747"/>
                <a:gd name="connsiteY5" fmla="*/ 9832 h 9832"/>
                <a:gd name="connsiteX6" fmla="*/ 8017 w 9747"/>
                <a:gd name="connsiteY6" fmla="*/ 5579 h 9832"/>
                <a:gd name="connsiteX7" fmla="*/ 9747 w 9747"/>
                <a:gd name="connsiteY7" fmla="*/ 3509 h 9832"/>
                <a:gd name="connsiteX8" fmla="*/ 6683 w 9747"/>
                <a:gd name="connsiteY8" fmla="*/ 212 h 9832"/>
                <a:gd name="connsiteX0" fmla="*/ 6856 w 10000"/>
                <a:gd name="connsiteY0" fmla="*/ 216 h 10000"/>
                <a:gd name="connsiteX1" fmla="*/ 3591 w 10000"/>
                <a:gd name="connsiteY1" fmla="*/ 80 h 10000"/>
                <a:gd name="connsiteX2" fmla="*/ 78 w 10000"/>
                <a:gd name="connsiteY2" fmla="*/ 3939 h 10000"/>
                <a:gd name="connsiteX3" fmla="*/ 2218 w 10000"/>
                <a:gd name="connsiteY3" fmla="*/ 5851 h 10000"/>
                <a:gd name="connsiteX4" fmla="*/ 2223 w 10000"/>
                <a:gd name="connsiteY4" fmla="*/ 9863 h 10000"/>
                <a:gd name="connsiteX5" fmla="*/ 8203 w 10000"/>
                <a:gd name="connsiteY5" fmla="*/ 10000 h 10000"/>
                <a:gd name="connsiteX6" fmla="*/ 8225 w 10000"/>
                <a:gd name="connsiteY6" fmla="*/ 5674 h 10000"/>
                <a:gd name="connsiteX7" fmla="*/ 10000 w 10000"/>
                <a:gd name="connsiteY7" fmla="*/ 3569 h 10000"/>
                <a:gd name="connsiteX8" fmla="*/ 6856 w 10000"/>
                <a:gd name="connsiteY8" fmla="*/ 216 h 10000"/>
                <a:gd name="connsiteX0" fmla="*/ 6856 w 10000"/>
                <a:gd name="connsiteY0" fmla="*/ 207 h 9991"/>
                <a:gd name="connsiteX1" fmla="*/ 3591 w 10000"/>
                <a:gd name="connsiteY1" fmla="*/ 97 h 9991"/>
                <a:gd name="connsiteX2" fmla="*/ 78 w 10000"/>
                <a:gd name="connsiteY2" fmla="*/ 3930 h 9991"/>
                <a:gd name="connsiteX3" fmla="*/ 2218 w 10000"/>
                <a:gd name="connsiteY3" fmla="*/ 5842 h 9991"/>
                <a:gd name="connsiteX4" fmla="*/ 2223 w 10000"/>
                <a:gd name="connsiteY4" fmla="*/ 9854 h 9991"/>
                <a:gd name="connsiteX5" fmla="*/ 8203 w 10000"/>
                <a:gd name="connsiteY5" fmla="*/ 9991 h 9991"/>
                <a:gd name="connsiteX6" fmla="*/ 8225 w 10000"/>
                <a:gd name="connsiteY6" fmla="*/ 5665 h 9991"/>
                <a:gd name="connsiteX7" fmla="*/ 10000 w 10000"/>
                <a:gd name="connsiteY7" fmla="*/ 3560 h 9991"/>
                <a:gd name="connsiteX8" fmla="*/ 6856 w 10000"/>
                <a:gd name="connsiteY8" fmla="*/ 207 h 9991"/>
                <a:gd name="connsiteX0" fmla="*/ 6840 w 9984"/>
                <a:gd name="connsiteY0" fmla="*/ 207 h 10000"/>
                <a:gd name="connsiteX1" fmla="*/ 3575 w 9984"/>
                <a:gd name="connsiteY1" fmla="*/ 97 h 10000"/>
                <a:gd name="connsiteX2" fmla="*/ 62 w 9984"/>
                <a:gd name="connsiteY2" fmla="*/ 3934 h 10000"/>
                <a:gd name="connsiteX3" fmla="*/ 2202 w 9984"/>
                <a:gd name="connsiteY3" fmla="*/ 5847 h 10000"/>
                <a:gd name="connsiteX4" fmla="*/ 2207 w 9984"/>
                <a:gd name="connsiteY4" fmla="*/ 9863 h 10000"/>
                <a:gd name="connsiteX5" fmla="*/ 8187 w 9984"/>
                <a:gd name="connsiteY5" fmla="*/ 10000 h 10000"/>
                <a:gd name="connsiteX6" fmla="*/ 8209 w 9984"/>
                <a:gd name="connsiteY6" fmla="*/ 5670 h 10000"/>
                <a:gd name="connsiteX7" fmla="*/ 9984 w 9984"/>
                <a:gd name="connsiteY7" fmla="*/ 3563 h 10000"/>
                <a:gd name="connsiteX8" fmla="*/ 6840 w 9984"/>
                <a:gd name="connsiteY8" fmla="*/ 207 h 10000"/>
                <a:gd name="connsiteX0" fmla="*/ 6851 w 10000"/>
                <a:gd name="connsiteY0" fmla="*/ 207 h 10000"/>
                <a:gd name="connsiteX1" fmla="*/ 3581 w 10000"/>
                <a:gd name="connsiteY1" fmla="*/ 97 h 10000"/>
                <a:gd name="connsiteX2" fmla="*/ 62 w 10000"/>
                <a:gd name="connsiteY2" fmla="*/ 3934 h 10000"/>
                <a:gd name="connsiteX3" fmla="*/ 2206 w 10000"/>
                <a:gd name="connsiteY3" fmla="*/ 5847 h 10000"/>
                <a:gd name="connsiteX4" fmla="*/ 2211 w 10000"/>
                <a:gd name="connsiteY4" fmla="*/ 9863 h 10000"/>
                <a:gd name="connsiteX5" fmla="*/ 8200 w 10000"/>
                <a:gd name="connsiteY5" fmla="*/ 10000 h 10000"/>
                <a:gd name="connsiteX6" fmla="*/ 8222 w 10000"/>
                <a:gd name="connsiteY6" fmla="*/ 5670 h 10000"/>
                <a:gd name="connsiteX7" fmla="*/ 10000 w 10000"/>
                <a:gd name="connsiteY7" fmla="*/ 3563 h 10000"/>
                <a:gd name="connsiteX8" fmla="*/ 6851 w 10000"/>
                <a:gd name="connsiteY8" fmla="*/ 207 h 10000"/>
                <a:gd name="connsiteX0" fmla="*/ 6851 w 10000"/>
                <a:gd name="connsiteY0" fmla="*/ 207 h 10000"/>
                <a:gd name="connsiteX1" fmla="*/ 3581 w 10000"/>
                <a:gd name="connsiteY1" fmla="*/ 97 h 10000"/>
                <a:gd name="connsiteX2" fmla="*/ 62 w 10000"/>
                <a:gd name="connsiteY2" fmla="*/ 3934 h 10000"/>
                <a:gd name="connsiteX3" fmla="*/ 2206 w 10000"/>
                <a:gd name="connsiteY3" fmla="*/ 5847 h 10000"/>
                <a:gd name="connsiteX4" fmla="*/ 2211 w 10000"/>
                <a:gd name="connsiteY4" fmla="*/ 9863 h 10000"/>
                <a:gd name="connsiteX5" fmla="*/ 8200 w 10000"/>
                <a:gd name="connsiteY5" fmla="*/ 10000 h 10000"/>
                <a:gd name="connsiteX6" fmla="*/ 8222 w 10000"/>
                <a:gd name="connsiteY6" fmla="*/ 5670 h 10000"/>
                <a:gd name="connsiteX7" fmla="*/ 10000 w 10000"/>
                <a:gd name="connsiteY7" fmla="*/ 3563 h 10000"/>
                <a:gd name="connsiteX8" fmla="*/ 6851 w 10000"/>
                <a:gd name="connsiteY8" fmla="*/ 207 h 10000"/>
                <a:gd name="connsiteX0" fmla="*/ 6851 w 10000"/>
                <a:gd name="connsiteY0" fmla="*/ 207 h 10000"/>
                <a:gd name="connsiteX1" fmla="*/ 3581 w 10000"/>
                <a:gd name="connsiteY1" fmla="*/ 97 h 10000"/>
                <a:gd name="connsiteX2" fmla="*/ 62 w 10000"/>
                <a:gd name="connsiteY2" fmla="*/ 3934 h 10000"/>
                <a:gd name="connsiteX3" fmla="*/ 2206 w 10000"/>
                <a:gd name="connsiteY3" fmla="*/ 5847 h 10000"/>
                <a:gd name="connsiteX4" fmla="*/ 2211 w 10000"/>
                <a:gd name="connsiteY4" fmla="*/ 9863 h 10000"/>
                <a:gd name="connsiteX5" fmla="*/ 8200 w 10000"/>
                <a:gd name="connsiteY5" fmla="*/ 10000 h 10000"/>
                <a:gd name="connsiteX6" fmla="*/ 8222 w 10000"/>
                <a:gd name="connsiteY6" fmla="*/ 5670 h 10000"/>
                <a:gd name="connsiteX7" fmla="*/ 10000 w 10000"/>
                <a:gd name="connsiteY7" fmla="*/ 3563 h 10000"/>
                <a:gd name="connsiteX8" fmla="*/ 6851 w 10000"/>
                <a:gd name="connsiteY8" fmla="*/ 207 h 10000"/>
                <a:gd name="connsiteX0" fmla="*/ 6851 w 9872"/>
                <a:gd name="connsiteY0" fmla="*/ 207 h 10000"/>
                <a:gd name="connsiteX1" fmla="*/ 3581 w 9872"/>
                <a:gd name="connsiteY1" fmla="*/ 97 h 10000"/>
                <a:gd name="connsiteX2" fmla="*/ 62 w 9872"/>
                <a:gd name="connsiteY2" fmla="*/ 3934 h 10000"/>
                <a:gd name="connsiteX3" fmla="*/ 2206 w 9872"/>
                <a:gd name="connsiteY3" fmla="*/ 5847 h 10000"/>
                <a:gd name="connsiteX4" fmla="*/ 2211 w 9872"/>
                <a:gd name="connsiteY4" fmla="*/ 9863 h 10000"/>
                <a:gd name="connsiteX5" fmla="*/ 8200 w 9872"/>
                <a:gd name="connsiteY5" fmla="*/ 10000 h 10000"/>
                <a:gd name="connsiteX6" fmla="*/ 8222 w 9872"/>
                <a:gd name="connsiteY6" fmla="*/ 5670 h 10000"/>
                <a:gd name="connsiteX7" fmla="*/ 9872 w 9872"/>
                <a:gd name="connsiteY7" fmla="*/ 3510 h 10000"/>
                <a:gd name="connsiteX8" fmla="*/ 6851 w 9872"/>
                <a:gd name="connsiteY8" fmla="*/ 207 h 10000"/>
                <a:gd name="connsiteX0" fmla="*/ 6940 w 10000"/>
                <a:gd name="connsiteY0" fmla="*/ 207 h 10000"/>
                <a:gd name="connsiteX1" fmla="*/ 3627 w 10000"/>
                <a:gd name="connsiteY1" fmla="*/ 97 h 10000"/>
                <a:gd name="connsiteX2" fmla="*/ 63 w 10000"/>
                <a:gd name="connsiteY2" fmla="*/ 3934 h 10000"/>
                <a:gd name="connsiteX3" fmla="*/ 2235 w 10000"/>
                <a:gd name="connsiteY3" fmla="*/ 5847 h 10000"/>
                <a:gd name="connsiteX4" fmla="*/ 2240 w 10000"/>
                <a:gd name="connsiteY4" fmla="*/ 9863 h 10000"/>
                <a:gd name="connsiteX5" fmla="*/ 8306 w 10000"/>
                <a:gd name="connsiteY5" fmla="*/ 10000 h 10000"/>
                <a:gd name="connsiteX6" fmla="*/ 8329 w 10000"/>
                <a:gd name="connsiteY6" fmla="*/ 5670 h 10000"/>
                <a:gd name="connsiteX7" fmla="*/ 10000 w 10000"/>
                <a:gd name="connsiteY7" fmla="*/ 3510 h 10000"/>
                <a:gd name="connsiteX8" fmla="*/ 6940 w 10000"/>
                <a:gd name="connsiteY8" fmla="*/ 207 h 10000"/>
                <a:gd name="connsiteX0" fmla="*/ 6940 w 10028"/>
                <a:gd name="connsiteY0" fmla="*/ 207 h 10000"/>
                <a:gd name="connsiteX1" fmla="*/ 3627 w 10028"/>
                <a:gd name="connsiteY1" fmla="*/ 97 h 10000"/>
                <a:gd name="connsiteX2" fmla="*/ 63 w 10028"/>
                <a:gd name="connsiteY2" fmla="*/ 3934 h 10000"/>
                <a:gd name="connsiteX3" fmla="*/ 2235 w 10028"/>
                <a:gd name="connsiteY3" fmla="*/ 5847 h 10000"/>
                <a:gd name="connsiteX4" fmla="*/ 2240 w 10028"/>
                <a:gd name="connsiteY4" fmla="*/ 9863 h 10000"/>
                <a:gd name="connsiteX5" fmla="*/ 8306 w 10028"/>
                <a:gd name="connsiteY5" fmla="*/ 10000 h 10000"/>
                <a:gd name="connsiteX6" fmla="*/ 8329 w 10028"/>
                <a:gd name="connsiteY6" fmla="*/ 5670 h 10000"/>
                <a:gd name="connsiteX7" fmla="*/ 10000 w 10028"/>
                <a:gd name="connsiteY7" fmla="*/ 3510 h 10000"/>
                <a:gd name="connsiteX8" fmla="*/ 6940 w 10028"/>
                <a:gd name="connsiteY8" fmla="*/ 207 h 10000"/>
                <a:gd name="connsiteX0" fmla="*/ 6940 w 10014"/>
                <a:gd name="connsiteY0" fmla="*/ 207 h 10000"/>
                <a:gd name="connsiteX1" fmla="*/ 3627 w 10014"/>
                <a:gd name="connsiteY1" fmla="*/ 97 h 10000"/>
                <a:gd name="connsiteX2" fmla="*/ 63 w 10014"/>
                <a:gd name="connsiteY2" fmla="*/ 3934 h 10000"/>
                <a:gd name="connsiteX3" fmla="*/ 2235 w 10014"/>
                <a:gd name="connsiteY3" fmla="*/ 5847 h 10000"/>
                <a:gd name="connsiteX4" fmla="*/ 2240 w 10014"/>
                <a:gd name="connsiteY4" fmla="*/ 9863 h 10000"/>
                <a:gd name="connsiteX5" fmla="*/ 8306 w 10014"/>
                <a:gd name="connsiteY5" fmla="*/ 10000 h 10000"/>
                <a:gd name="connsiteX6" fmla="*/ 8329 w 10014"/>
                <a:gd name="connsiteY6" fmla="*/ 5670 h 10000"/>
                <a:gd name="connsiteX7" fmla="*/ 10000 w 10014"/>
                <a:gd name="connsiteY7" fmla="*/ 3510 h 10000"/>
                <a:gd name="connsiteX8" fmla="*/ 6940 w 10014"/>
                <a:gd name="connsiteY8" fmla="*/ 207 h 10000"/>
                <a:gd name="connsiteX0" fmla="*/ 6940 w 10014"/>
                <a:gd name="connsiteY0" fmla="*/ 207 h 10000"/>
                <a:gd name="connsiteX1" fmla="*/ 3627 w 10014"/>
                <a:gd name="connsiteY1" fmla="*/ 97 h 10000"/>
                <a:gd name="connsiteX2" fmla="*/ 63 w 10014"/>
                <a:gd name="connsiteY2" fmla="*/ 3934 h 10000"/>
                <a:gd name="connsiteX3" fmla="*/ 2235 w 10014"/>
                <a:gd name="connsiteY3" fmla="*/ 5847 h 10000"/>
                <a:gd name="connsiteX4" fmla="*/ 2240 w 10014"/>
                <a:gd name="connsiteY4" fmla="*/ 9863 h 10000"/>
                <a:gd name="connsiteX5" fmla="*/ 8306 w 10014"/>
                <a:gd name="connsiteY5" fmla="*/ 10000 h 10000"/>
                <a:gd name="connsiteX6" fmla="*/ 8329 w 10014"/>
                <a:gd name="connsiteY6" fmla="*/ 5670 h 10000"/>
                <a:gd name="connsiteX7" fmla="*/ 10000 w 10014"/>
                <a:gd name="connsiteY7" fmla="*/ 3510 h 10000"/>
                <a:gd name="connsiteX8" fmla="*/ 6940 w 10014"/>
                <a:gd name="connsiteY8" fmla="*/ 207 h 10000"/>
                <a:gd name="connsiteX0" fmla="*/ 6943 w 10017"/>
                <a:gd name="connsiteY0" fmla="*/ 260 h 10053"/>
                <a:gd name="connsiteX1" fmla="*/ 3549 w 10017"/>
                <a:gd name="connsiteY1" fmla="*/ 31 h 10053"/>
                <a:gd name="connsiteX2" fmla="*/ 66 w 10017"/>
                <a:gd name="connsiteY2" fmla="*/ 3987 h 10053"/>
                <a:gd name="connsiteX3" fmla="*/ 2238 w 10017"/>
                <a:gd name="connsiteY3" fmla="*/ 5900 h 10053"/>
                <a:gd name="connsiteX4" fmla="*/ 2243 w 10017"/>
                <a:gd name="connsiteY4" fmla="*/ 9916 h 10053"/>
                <a:gd name="connsiteX5" fmla="*/ 8309 w 10017"/>
                <a:gd name="connsiteY5" fmla="*/ 10053 h 10053"/>
                <a:gd name="connsiteX6" fmla="*/ 8332 w 10017"/>
                <a:gd name="connsiteY6" fmla="*/ 5723 h 10053"/>
                <a:gd name="connsiteX7" fmla="*/ 10003 w 10017"/>
                <a:gd name="connsiteY7" fmla="*/ 3563 h 10053"/>
                <a:gd name="connsiteX8" fmla="*/ 6943 w 10017"/>
                <a:gd name="connsiteY8" fmla="*/ 260 h 10053"/>
                <a:gd name="connsiteX0" fmla="*/ 6938 w 10012"/>
                <a:gd name="connsiteY0" fmla="*/ 260 h 10053"/>
                <a:gd name="connsiteX1" fmla="*/ 3690 w 10012"/>
                <a:gd name="connsiteY1" fmla="*/ 31 h 10053"/>
                <a:gd name="connsiteX2" fmla="*/ 61 w 10012"/>
                <a:gd name="connsiteY2" fmla="*/ 3987 h 10053"/>
                <a:gd name="connsiteX3" fmla="*/ 2233 w 10012"/>
                <a:gd name="connsiteY3" fmla="*/ 5900 h 10053"/>
                <a:gd name="connsiteX4" fmla="*/ 2238 w 10012"/>
                <a:gd name="connsiteY4" fmla="*/ 9916 h 10053"/>
                <a:gd name="connsiteX5" fmla="*/ 8304 w 10012"/>
                <a:gd name="connsiteY5" fmla="*/ 10053 h 10053"/>
                <a:gd name="connsiteX6" fmla="*/ 8327 w 10012"/>
                <a:gd name="connsiteY6" fmla="*/ 5723 h 10053"/>
                <a:gd name="connsiteX7" fmla="*/ 9998 w 10012"/>
                <a:gd name="connsiteY7" fmla="*/ 3563 h 10053"/>
                <a:gd name="connsiteX8" fmla="*/ 6938 w 10012"/>
                <a:gd name="connsiteY8" fmla="*/ 260 h 100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012" h="10053">
                  <a:moveTo>
                    <a:pt x="6938" y="260"/>
                  </a:moveTo>
                  <a:cubicBezTo>
                    <a:pt x="5607" y="-127"/>
                    <a:pt x="3690" y="31"/>
                    <a:pt x="3690" y="31"/>
                  </a:cubicBezTo>
                  <a:cubicBezTo>
                    <a:pt x="831" y="497"/>
                    <a:pt x="-282" y="2015"/>
                    <a:pt x="61" y="3987"/>
                  </a:cubicBezTo>
                  <a:cubicBezTo>
                    <a:pt x="419" y="4861"/>
                    <a:pt x="1177" y="5478"/>
                    <a:pt x="2233" y="5900"/>
                  </a:cubicBezTo>
                  <a:cubicBezTo>
                    <a:pt x="2235" y="7239"/>
                    <a:pt x="2236" y="8577"/>
                    <a:pt x="2238" y="9916"/>
                  </a:cubicBezTo>
                  <a:cubicBezTo>
                    <a:pt x="4296" y="8919"/>
                    <a:pt x="6462" y="9160"/>
                    <a:pt x="8304" y="10053"/>
                  </a:cubicBezTo>
                  <a:cubicBezTo>
                    <a:pt x="8311" y="8610"/>
                    <a:pt x="8320" y="7167"/>
                    <a:pt x="8327" y="5723"/>
                  </a:cubicBezTo>
                  <a:cubicBezTo>
                    <a:pt x="8989" y="5411"/>
                    <a:pt x="9821" y="4893"/>
                    <a:pt x="9998" y="3563"/>
                  </a:cubicBezTo>
                  <a:cubicBezTo>
                    <a:pt x="10168" y="1907"/>
                    <a:pt x="8829" y="789"/>
                    <a:pt x="6938" y="260"/>
                  </a:cubicBezTo>
                  <a:close/>
                </a:path>
              </a:pathLst>
            </a:custGeom>
            <a:gradFill>
              <a:gsLst>
                <a:gs pos="9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</a:gradFill>
            <a:ln w="11113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>
              <a:off x="2735622" y="3718004"/>
              <a:ext cx="9194" cy="8393"/>
            </a:xfrm>
            <a:custGeom>
              <a:avLst/>
              <a:gdLst>
                <a:gd name="T0" fmla="*/ 2 w 8"/>
                <a:gd name="T1" fmla="*/ 0 h 8"/>
                <a:gd name="T2" fmla="*/ 8 w 8"/>
                <a:gd name="T3" fmla="*/ 2 h 8"/>
                <a:gd name="T4" fmla="*/ 6 w 8"/>
                <a:gd name="T5" fmla="*/ 8 h 8"/>
                <a:gd name="T6" fmla="*/ 0 w 8"/>
                <a:gd name="T7" fmla="*/ 7 h 8"/>
                <a:gd name="T8" fmla="*/ 2 w 8"/>
                <a:gd name="T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8">
                  <a:moveTo>
                    <a:pt x="2" y="0"/>
                  </a:moveTo>
                  <a:lnTo>
                    <a:pt x="8" y="2"/>
                  </a:lnTo>
                  <a:lnTo>
                    <a:pt x="6" y="8"/>
                  </a:lnTo>
                  <a:lnTo>
                    <a:pt x="0" y="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2740219" y="3704366"/>
              <a:ext cx="9194" cy="8393"/>
            </a:xfrm>
            <a:custGeom>
              <a:avLst/>
              <a:gdLst>
                <a:gd name="T0" fmla="*/ 1 w 8"/>
                <a:gd name="T1" fmla="*/ 0 h 8"/>
                <a:gd name="T2" fmla="*/ 1 w 8"/>
                <a:gd name="T3" fmla="*/ 2 h 8"/>
                <a:gd name="T4" fmla="*/ 0 w 8"/>
                <a:gd name="T5" fmla="*/ 6 h 8"/>
                <a:gd name="T6" fmla="*/ 6 w 8"/>
                <a:gd name="T7" fmla="*/ 8 h 8"/>
                <a:gd name="T8" fmla="*/ 8 w 8"/>
                <a:gd name="T9" fmla="*/ 4 h 8"/>
                <a:gd name="T10" fmla="*/ 8 w 8"/>
                <a:gd name="T11" fmla="*/ 2 h 8"/>
                <a:gd name="T12" fmla="*/ 1 w 8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8">
                  <a:moveTo>
                    <a:pt x="1" y="0"/>
                  </a:moveTo>
                  <a:lnTo>
                    <a:pt x="1" y="2"/>
                  </a:lnTo>
                  <a:lnTo>
                    <a:pt x="0" y="6"/>
                  </a:lnTo>
                  <a:lnTo>
                    <a:pt x="6" y="8"/>
                  </a:lnTo>
                  <a:lnTo>
                    <a:pt x="8" y="4"/>
                  </a:lnTo>
                  <a:lnTo>
                    <a:pt x="8" y="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2743666" y="3690727"/>
              <a:ext cx="10344" cy="9442"/>
            </a:xfrm>
            <a:custGeom>
              <a:avLst/>
              <a:gdLst>
                <a:gd name="T0" fmla="*/ 3 w 9"/>
                <a:gd name="T1" fmla="*/ 0 h 9"/>
                <a:gd name="T2" fmla="*/ 1 w 9"/>
                <a:gd name="T3" fmla="*/ 6 h 9"/>
                <a:gd name="T4" fmla="*/ 0 w 9"/>
                <a:gd name="T5" fmla="*/ 6 h 9"/>
                <a:gd name="T6" fmla="*/ 7 w 9"/>
                <a:gd name="T7" fmla="*/ 9 h 9"/>
                <a:gd name="T8" fmla="*/ 7 w 9"/>
                <a:gd name="T9" fmla="*/ 8 h 9"/>
                <a:gd name="T10" fmla="*/ 9 w 9"/>
                <a:gd name="T11" fmla="*/ 2 h 9"/>
                <a:gd name="T12" fmla="*/ 3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1" y="6"/>
                  </a:lnTo>
                  <a:lnTo>
                    <a:pt x="0" y="6"/>
                  </a:lnTo>
                  <a:lnTo>
                    <a:pt x="7" y="9"/>
                  </a:lnTo>
                  <a:lnTo>
                    <a:pt x="7" y="8"/>
                  </a:lnTo>
                  <a:lnTo>
                    <a:pt x="9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2749413" y="3677089"/>
              <a:ext cx="9194" cy="8393"/>
            </a:xfrm>
            <a:custGeom>
              <a:avLst/>
              <a:gdLst>
                <a:gd name="T0" fmla="*/ 2 w 8"/>
                <a:gd name="T1" fmla="*/ 0 h 8"/>
                <a:gd name="T2" fmla="*/ 1 w 8"/>
                <a:gd name="T3" fmla="*/ 1 h 8"/>
                <a:gd name="T4" fmla="*/ 0 w 8"/>
                <a:gd name="T5" fmla="*/ 7 h 8"/>
                <a:gd name="T6" fmla="*/ 6 w 8"/>
                <a:gd name="T7" fmla="*/ 8 h 8"/>
                <a:gd name="T8" fmla="*/ 8 w 8"/>
                <a:gd name="T9" fmla="*/ 3 h 8"/>
                <a:gd name="T10" fmla="*/ 8 w 8"/>
                <a:gd name="T11" fmla="*/ 2 h 8"/>
                <a:gd name="T12" fmla="*/ 2 w 8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8">
                  <a:moveTo>
                    <a:pt x="2" y="0"/>
                  </a:moveTo>
                  <a:lnTo>
                    <a:pt x="1" y="1"/>
                  </a:lnTo>
                  <a:lnTo>
                    <a:pt x="0" y="7"/>
                  </a:lnTo>
                  <a:lnTo>
                    <a:pt x="6" y="8"/>
                  </a:lnTo>
                  <a:lnTo>
                    <a:pt x="8" y="3"/>
                  </a:lnTo>
                  <a:lnTo>
                    <a:pt x="8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7" name="Freeform 13"/>
            <p:cNvSpPr>
              <a:spLocks/>
            </p:cNvSpPr>
            <p:nvPr/>
          </p:nvSpPr>
          <p:spPr bwMode="auto">
            <a:xfrm>
              <a:off x="2752861" y="3663450"/>
              <a:ext cx="10344" cy="8393"/>
            </a:xfrm>
            <a:custGeom>
              <a:avLst/>
              <a:gdLst>
                <a:gd name="T0" fmla="*/ 3 w 9"/>
                <a:gd name="T1" fmla="*/ 0 h 8"/>
                <a:gd name="T2" fmla="*/ 1 w 9"/>
                <a:gd name="T3" fmla="*/ 5 h 8"/>
                <a:gd name="T4" fmla="*/ 0 w 9"/>
                <a:gd name="T5" fmla="*/ 6 h 8"/>
                <a:gd name="T6" fmla="*/ 7 w 9"/>
                <a:gd name="T7" fmla="*/ 8 h 8"/>
                <a:gd name="T8" fmla="*/ 8 w 9"/>
                <a:gd name="T9" fmla="*/ 7 h 8"/>
                <a:gd name="T10" fmla="*/ 9 w 9"/>
                <a:gd name="T11" fmla="*/ 2 h 8"/>
                <a:gd name="T12" fmla="*/ 3 w 9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8">
                  <a:moveTo>
                    <a:pt x="3" y="0"/>
                  </a:moveTo>
                  <a:lnTo>
                    <a:pt x="1" y="5"/>
                  </a:lnTo>
                  <a:lnTo>
                    <a:pt x="0" y="6"/>
                  </a:lnTo>
                  <a:lnTo>
                    <a:pt x="7" y="8"/>
                  </a:lnTo>
                  <a:lnTo>
                    <a:pt x="8" y="7"/>
                  </a:lnTo>
                  <a:lnTo>
                    <a:pt x="9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" name="Freeform 14"/>
            <p:cNvSpPr>
              <a:spLocks/>
            </p:cNvSpPr>
            <p:nvPr/>
          </p:nvSpPr>
          <p:spPr bwMode="auto">
            <a:xfrm>
              <a:off x="2758608" y="3649812"/>
              <a:ext cx="10344" cy="8393"/>
            </a:xfrm>
            <a:custGeom>
              <a:avLst/>
              <a:gdLst>
                <a:gd name="T0" fmla="*/ 2 w 9"/>
                <a:gd name="T1" fmla="*/ 0 h 8"/>
                <a:gd name="T2" fmla="*/ 2 w 9"/>
                <a:gd name="T3" fmla="*/ 0 h 8"/>
                <a:gd name="T4" fmla="*/ 0 w 9"/>
                <a:gd name="T5" fmla="*/ 6 h 8"/>
                <a:gd name="T6" fmla="*/ 7 w 9"/>
                <a:gd name="T7" fmla="*/ 8 h 8"/>
                <a:gd name="T8" fmla="*/ 8 w 9"/>
                <a:gd name="T9" fmla="*/ 3 h 8"/>
                <a:gd name="T10" fmla="*/ 9 w 9"/>
                <a:gd name="T11" fmla="*/ 2 h 8"/>
                <a:gd name="T12" fmla="*/ 2 w 9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8">
                  <a:moveTo>
                    <a:pt x="2" y="0"/>
                  </a:moveTo>
                  <a:lnTo>
                    <a:pt x="2" y="0"/>
                  </a:lnTo>
                  <a:lnTo>
                    <a:pt x="0" y="6"/>
                  </a:lnTo>
                  <a:lnTo>
                    <a:pt x="7" y="8"/>
                  </a:lnTo>
                  <a:lnTo>
                    <a:pt x="8" y="3"/>
                  </a:lnTo>
                  <a:lnTo>
                    <a:pt x="9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" name="Freeform 15"/>
            <p:cNvSpPr>
              <a:spLocks/>
            </p:cNvSpPr>
            <p:nvPr/>
          </p:nvSpPr>
          <p:spPr bwMode="auto">
            <a:xfrm>
              <a:off x="2763205" y="3636173"/>
              <a:ext cx="10344" cy="8393"/>
            </a:xfrm>
            <a:custGeom>
              <a:avLst/>
              <a:gdLst>
                <a:gd name="T0" fmla="*/ 3 w 9"/>
                <a:gd name="T1" fmla="*/ 0 h 8"/>
                <a:gd name="T2" fmla="*/ 1 w 9"/>
                <a:gd name="T3" fmla="*/ 5 h 8"/>
                <a:gd name="T4" fmla="*/ 0 w 9"/>
                <a:gd name="T5" fmla="*/ 6 h 8"/>
                <a:gd name="T6" fmla="*/ 7 w 9"/>
                <a:gd name="T7" fmla="*/ 8 h 8"/>
                <a:gd name="T8" fmla="*/ 7 w 9"/>
                <a:gd name="T9" fmla="*/ 7 h 8"/>
                <a:gd name="T10" fmla="*/ 9 w 9"/>
                <a:gd name="T11" fmla="*/ 2 h 8"/>
                <a:gd name="T12" fmla="*/ 3 w 9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8">
                  <a:moveTo>
                    <a:pt x="3" y="0"/>
                  </a:moveTo>
                  <a:lnTo>
                    <a:pt x="1" y="5"/>
                  </a:lnTo>
                  <a:lnTo>
                    <a:pt x="0" y="6"/>
                  </a:lnTo>
                  <a:lnTo>
                    <a:pt x="7" y="8"/>
                  </a:lnTo>
                  <a:lnTo>
                    <a:pt x="7" y="7"/>
                  </a:lnTo>
                  <a:lnTo>
                    <a:pt x="9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" name="Freeform 16"/>
            <p:cNvSpPr>
              <a:spLocks/>
            </p:cNvSpPr>
            <p:nvPr/>
          </p:nvSpPr>
          <p:spPr bwMode="auto">
            <a:xfrm>
              <a:off x="2768951" y="3622535"/>
              <a:ext cx="9194" cy="9442"/>
            </a:xfrm>
            <a:custGeom>
              <a:avLst/>
              <a:gdLst>
                <a:gd name="T0" fmla="*/ 2 w 8"/>
                <a:gd name="T1" fmla="*/ 0 h 9"/>
                <a:gd name="T2" fmla="*/ 2 w 8"/>
                <a:gd name="T3" fmla="*/ 0 h 9"/>
                <a:gd name="T4" fmla="*/ 0 w 8"/>
                <a:gd name="T5" fmla="*/ 6 h 9"/>
                <a:gd name="T6" fmla="*/ 6 w 8"/>
                <a:gd name="T7" fmla="*/ 9 h 9"/>
                <a:gd name="T8" fmla="*/ 8 w 8"/>
                <a:gd name="T9" fmla="*/ 3 h 9"/>
                <a:gd name="T10" fmla="*/ 8 w 8"/>
                <a:gd name="T11" fmla="*/ 2 h 9"/>
                <a:gd name="T12" fmla="*/ 2 w 8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9">
                  <a:moveTo>
                    <a:pt x="2" y="0"/>
                  </a:moveTo>
                  <a:lnTo>
                    <a:pt x="2" y="0"/>
                  </a:lnTo>
                  <a:lnTo>
                    <a:pt x="0" y="6"/>
                  </a:lnTo>
                  <a:lnTo>
                    <a:pt x="6" y="9"/>
                  </a:lnTo>
                  <a:lnTo>
                    <a:pt x="8" y="3"/>
                  </a:lnTo>
                  <a:lnTo>
                    <a:pt x="8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2773548" y="3608896"/>
              <a:ext cx="10344" cy="9442"/>
            </a:xfrm>
            <a:custGeom>
              <a:avLst/>
              <a:gdLst>
                <a:gd name="T0" fmla="*/ 3 w 9"/>
                <a:gd name="T1" fmla="*/ 0 h 9"/>
                <a:gd name="T2" fmla="*/ 1 w 9"/>
                <a:gd name="T3" fmla="*/ 5 h 9"/>
                <a:gd name="T4" fmla="*/ 0 w 9"/>
                <a:gd name="T5" fmla="*/ 6 h 9"/>
                <a:gd name="T6" fmla="*/ 7 w 9"/>
                <a:gd name="T7" fmla="*/ 9 h 9"/>
                <a:gd name="T8" fmla="*/ 7 w 9"/>
                <a:gd name="T9" fmla="*/ 7 h 9"/>
                <a:gd name="T10" fmla="*/ 9 w 9"/>
                <a:gd name="T11" fmla="*/ 2 h 9"/>
                <a:gd name="T12" fmla="*/ 3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1" y="5"/>
                  </a:lnTo>
                  <a:lnTo>
                    <a:pt x="0" y="6"/>
                  </a:lnTo>
                  <a:lnTo>
                    <a:pt x="7" y="9"/>
                  </a:lnTo>
                  <a:lnTo>
                    <a:pt x="7" y="7"/>
                  </a:lnTo>
                  <a:lnTo>
                    <a:pt x="9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2779295" y="3595258"/>
              <a:ext cx="10344" cy="9442"/>
            </a:xfrm>
            <a:custGeom>
              <a:avLst/>
              <a:gdLst>
                <a:gd name="T0" fmla="*/ 2 w 9"/>
                <a:gd name="T1" fmla="*/ 0 h 9"/>
                <a:gd name="T2" fmla="*/ 2 w 9"/>
                <a:gd name="T3" fmla="*/ 1 h 9"/>
                <a:gd name="T4" fmla="*/ 0 w 9"/>
                <a:gd name="T5" fmla="*/ 6 h 9"/>
                <a:gd name="T6" fmla="*/ 6 w 9"/>
                <a:gd name="T7" fmla="*/ 9 h 9"/>
                <a:gd name="T8" fmla="*/ 9 w 9"/>
                <a:gd name="T9" fmla="*/ 3 h 9"/>
                <a:gd name="T10" fmla="*/ 9 w 9"/>
                <a:gd name="T11" fmla="*/ 3 h 9"/>
                <a:gd name="T12" fmla="*/ 2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2" y="0"/>
                  </a:moveTo>
                  <a:lnTo>
                    <a:pt x="2" y="1"/>
                  </a:lnTo>
                  <a:lnTo>
                    <a:pt x="0" y="6"/>
                  </a:lnTo>
                  <a:lnTo>
                    <a:pt x="6" y="9"/>
                  </a:lnTo>
                  <a:lnTo>
                    <a:pt x="9" y="3"/>
                  </a:lnTo>
                  <a:lnTo>
                    <a:pt x="9" y="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3" name="Freeform 19"/>
            <p:cNvSpPr>
              <a:spLocks/>
            </p:cNvSpPr>
            <p:nvPr/>
          </p:nvSpPr>
          <p:spPr bwMode="auto">
            <a:xfrm>
              <a:off x="2785041" y="3581619"/>
              <a:ext cx="10344" cy="9442"/>
            </a:xfrm>
            <a:custGeom>
              <a:avLst/>
              <a:gdLst>
                <a:gd name="T0" fmla="*/ 2 w 9"/>
                <a:gd name="T1" fmla="*/ 0 h 9"/>
                <a:gd name="T2" fmla="*/ 0 w 9"/>
                <a:gd name="T3" fmla="*/ 5 h 9"/>
                <a:gd name="T4" fmla="*/ 0 w 9"/>
                <a:gd name="T5" fmla="*/ 7 h 9"/>
                <a:gd name="T6" fmla="*/ 6 w 9"/>
                <a:gd name="T7" fmla="*/ 9 h 9"/>
                <a:gd name="T8" fmla="*/ 7 w 9"/>
                <a:gd name="T9" fmla="*/ 7 h 9"/>
                <a:gd name="T10" fmla="*/ 9 w 9"/>
                <a:gd name="T11" fmla="*/ 3 h 9"/>
                <a:gd name="T12" fmla="*/ 2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2" y="0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6" y="9"/>
                  </a:lnTo>
                  <a:lnTo>
                    <a:pt x="7" y="7"/>
                  </a:lnTo>
                  <a:lnTo>
                    <a:pt x="9" y="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2790788" y="3569030"/>
              <a:ext cx="10344" cy="9442"/>
            </a:xfrm>
            <a:custGeom>
              <a:avLst/>
              <a:gdLst>
                <a:gd name="T0" fmla="*/ 2 w 9"/>
                <a:gd name="T1" fmla="*/ 0 h 9"/>
                <a:gd name="T2" fmla="*/ 2 w 9"/>
                <a:gd name="T3" fmla="*/ 0 h 9"/>
                <a:gd name="T4" fmla="*/ 0 w 9"/>
                <a:gd name="T5" fmla="*/ 6 h 9"/>
                <a:gd name="T6" fmla="*/ 6 w 9"/>
                <a:gd name="T7" fmla="*/ 9 h 9"/>
                <a:gd name="T8" fmla="*/ 8 w 9"/>
                <a:gd name="T9" fmla="*/ 2 h 9"/>
                <a:gd name="T10" fmla="*/ 9 w 9"/>
                <a:gd name="T11" fmla="*/ 2 h 9"/>
                <a:gd name="T12" fmla="*/ 2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2" y="0"/>
                  </a:moveTo>
                  <a:lnTo>
                    <a:pt x="2" y="0"/>
                  </a:lnTo>
                  <a:lnTo>
                    <a:pt x="0" y="6"/>
                  </a:lnTo>
                  <a:lnTo>
                    <a:pt x="6" y="9"/>
                  </a:lnTo>
                  <a:lnTo>
                    <a:pt x="8" y="2"/>
                  </a:lnTo>
                  <a:lnTo>
                    <a:pt x="9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5" name="Freeform 21"/>
            <p:cNvSpPr>
              <a:spLocks/>
            </p:cNvSpPr>
            <p:nvPr/>
          </p:nvSpPr>
          <p:spPr bwMode="auto">
            <a:xfrm>
              <a:off x="2796534" y="3555392"/>
              <a:ext cx="10344" cy="9442"/>
            </a:xfrm>
            <a:custGeom>
              <a:avLst/>
              <a:gdLst>
                <a:gd name="T0" fmla="*/ 2 w 9"/>
                <a:gd name="T1" fmla="*/ 0 h 9"/>
                <a:gd name="T2" fmla="*/ 0 w 9"/>
                <a:gd name="T3" fmla="*/ 5 h 9"/>
                <a:gd name="T4" fmla="*/ 0 w 9"/>
                <a:gd name="T5" fmla="*/ 6 h 9"/>
                <a:gd name="T6" fmla="*/ 6 w 9"/>
                <a:gd name="T7" fmla="*/ 9 h 9"/>
                <a:gd name="T8" fmla="*/ 7 w 9"/>
                <a:gd name="T9" fmla="*/ 7 h 9"/>
                <a:gd name="T10" fmla="*/ 9 w 9"/>
                <a:gd name="T11" fmla="*/ 2 h 9"/>
                <a:gd name="T12" fmla="*/ 2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2" y="0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6" y="9"/>
                  </a:lnTo>
                  <a:lnTo>
                    <a:pt x="7" y="7"/>
                  </a:lnTo>
                  <a:lnTo>
                    <a:pt x="9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6" name="Freeform 22"/>
            <p:cNvSpPr>
              <a:spLocks/>
            </p:cNvSpPr>
            <p:nvPr/>
          </p:nvSpPr>
          <p:spPr bwMode="auto">
            <a:xfrm>
              <a:off x="2802281" y="3541753"/>
              <a:ext cx="10344" cy="9442"/>
            </a:xfrm>
            <a:custGeom>
              <a:avLst/>
              <a:gdLst>
                <a:gd name="T0" fmla="*/ 3 w 9"/>
                <a:gd name="T1" fmla="*/ 0 h 9"/>
                <a:gd name="T2" fmla="*/ 2 w 9"/>
                <a:gd name="T3" fmla="*/ 1 h 9"/>
                <a:gd name="T4" fmla="*/ 0 w 9"/>
                <a:gd name="T5" fmla="*/ 7 h 9"/>
                <a:gd name="T6" fmla="*/ 6 w 9"/>
                <a:gd name="T7" fmla="*/ 9 h 9"/>
                <a:gd name="T8" fmla="*/ 9 w 9"/>
                <a:gd name="T9" fmla="*/ 4 h 9"/>
                <a:gd name="T10" fmla="*/ 9 w 9"/>
                <a:gd name="T11" fmla="*/ 3 h 9"/>
                <a:gd name="T12" fmla="*/ 3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2" y="1"/>
                  </a:lnTo>
                  <a:lnTo>
                    <a:pt x="0" y="7"/>
                  </a:lnTo>
                  <a:lnTo>
                    <a:pt x="6" y="9"/>
                  </a:lnTo>
                  <a:lnTo>
                    <a:pt x="9" y="4"/>
                  </a:lnTo>
                  <a:lnTo>
                    <a:pt x="9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7" name="Freeform 23"/>
            <p:cNvSpPr>
              <a:spLocks/>
            </p:cNvSpPr>
            <p:nvPr/>
          </p:nvSpPr>
          <p:spPr bwMode="auto">
            <a:xfrm>
              <a:off x="2809177" y="3529164"/>
              <a:ext cx="10344" cy="9442"/>
            </a:xfrm>
            <a:custGeom>
              <a:avLst/>
              <a:gdLst>
                <a:gd name="T0" fmla="*/ 2 w 9"/>
                <a:gd name="T1" fmla="*/ 0 h 9"/>
                <a:gd name="T2" fmla="*/ 0 w 9"/>
                <a:gd name="T3" fmla="*/ 5 h 9"/>
                <a:gd name="T4" fmla="*/ 0 w 9"/>
                <a:gd name="T5" fmla="*/ 6 h 9"/>
                <a:gd name="T6" fmla="*/ 6 w 9"/>
                <a:gd name="T7" fmla="*/ 9 h 9"/>
                <a:gd name="T8" fmla="*/ 6 w 9"/>
                <a:gd name="T9" fmla="*/ 7 h 9"/>
                <a:gd name="T10" fmla="*/ 9 w 9"/>
                <a:gd name="T11" fmla="*/ 3 h 9"/>
                <a:gd name="T12" fmla="*/ 2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2" y="0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6" y="9"/>
                  </a:lnTo>
                  <a:lnTo>
                    <a:pt x="6" y="7"/>
                  </a:lnTo>
                  <a:lnTo>
                    <a:pt x="9" y="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8" name="Freeform 24"/>
            <p:cNvSpPr>
              <a:spLocks/>
            </p:cNvSpPr>
            <p:nvPr/>
          </p:nvSpPr>
          <p:spPr bwMode="auto">
            <a:xfrm>
              <a:off x="2814923" y="3515526"/>
              <a:ext cx="10344" cy="9442"/>
            </a:xfrm>
            <a:custGeom>
              <a:avLst/>
              <a:gdLst>
                <a:gd name="T0" fmla="*/ 3 w 9"/>
                <a:gd name="T1" fmla="*/ 0 h 9"/>
                <a:gd name="T2" fmla="*/ 2 w 9"/>
                <a:gd name="T3" fmla="*/ 1 h 9"/>
                <a:gd name="T4" fmla="*/ 0 w 9"/>
                <a:gd name="T5" fmla="*/ 6 h 9"/>
                <a:gd name="T6" fmla="*/ 6 w 9"/>
                <a:gd name="T7" fmla="*/ 9 h 9"/>
                <a:gd name="T8" fmla="*/ 9 w 9"/>
                <a:gd name="T9" fmla="*/ 4 h 9"/>
                <a:gd name="T10" fmla="*/ 9 w 9"/>
                <a:gd name="T11" fmla="*/ 3 h 9"/>
                <a:gd name="T12" fmla="*/ 3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2" y="1"/>
                  </a:lnTo>
                  <a:lnTo>
                    <a:pt x="0" y="6"/>
                  </a:lnTo>
                  <a:lnTo>
                    <a:pt x="6" y="9"/>
                  </a:lnTo>
                  <a:lnTo>
                    <a:pt x="9" y="4"/>
                  </a:lnTo>
                  <a:lnTo>
                    <a:pt x="9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auto">
            <a:xfrm>
              <a:off x="2821819" y="3502936"/>
              <a:ext cx="10344" cy="9442"/>
            </a:xfrm>
            <a:custGeom>
              <a:avLst/>
              <a:gdLst>
                <a:gd name="T0" fmla="*/ 3 w 9"/>
                <a:gd name="T1" fmla="*/ 0 h 9"/>
                <a:gd name="T2" fmla="*/ 0 w 9"/>
                <a:gd name="T3" fmla="*/ 5 h 9"/>
                <a:gd name="T4" fmla="*/ 0 w 9"/>
                <a:gd name="T5" fmla="*/ 6 h 9"/>
                <a:gd name="T6" fmla="*/ 6 w 9"/>
                <a:gd name="T7" fmla="*/ 9 h 9"/>
                <a:gd name="T8" fmla="*/ 6 w 9"/>
                <a:gd name="T9" fmla="*/ 8 h 9"/>
                <a:gd name="T10" fmla="*/ 9 w 9"/>
                <a:gd name="T11" fmla="*/ 3 h 9"/>
                <a:gd name="T12" fmla="*/ 3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0" y="5"/>
                  </a:lnTo>
                  <a:lnTo>
                    <a:pt x="0" y="6"/>
                  </a:lnTo>
                  <a:lnTo>
                    <a:pt x="6" y="9"/>
                  </a:lnTo>
                  <a:lnTo>
                    <a:pt x="6" y="8"/>
                  </a:lnTo>
                  <a:lnTo>
                    <a:pt x="9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0" name="Freeform 26"/>
            <p:cNvSpPr>
              <a:spLocks/>
            </p:cNvSpPr>
            <p:nvPr/>
          </p:nvSpPr>
          <p:spPr bwMode="auto">
            <a:xfrm>
              <a:off x="2827566" y="3489298"/>
              <a:ext cx="11493" cy="10491"/>
            </a:xfrm>
            <a:custGeom>
              <a:avLst/>
              <a:gdLst>
                <a:gd name="T0" fmla="*/ 4 w 10"/>
                <a:gd name="T1" fmla="*/ 0 h 10"/>
                <a:gd name="T2" fmla="*/ 3 w 10"/>
                <a:gd name="T3" fmla="*/ 2 h 10"/>
                <a:gd name="T4" fmla="*/ 0 w 10"/>
                <a:gd name="T5" fmla="*/ 6 h 10"/>
                <a:gd name="T6" fmla="*/ 7 w 10"/>
                <a:gd name="T7" fmla="*/ 10 h 10"/>
                <a:gd name="T8" fmla="*/ 9 w 10"/>
                <a:gd name="T9" fmla="*/ 5 h 10"/>
                <a:gd name="T10" fmla="*/ 10 w 10"/>
                <a:gd name="T11" fmla="*/ 3 h 10"/>
                <a:gd name="T12" fmla="*/ 4 w 10"/>
                <a:gd name="T13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0">
                  <a:moveTo>
                    <a:pt x="4" y="0"/>
                  </a:moveTo>
                  <a:lnTo>
                    <a:pt x="3" y="2"/>
                  </a:lnTo>
                  <a:lnTo>
                    <a:pt x="0" y="6"/>
                  </a:lnTo>
                  <a:lnTo>
                    <a:pt x="7" y="10"/>
                  </a:lnTo>
                  <a:lnTo>
                    <a:pt x="9" y="5"/>
                  </a:lnTo>
                  <a:lnTo>
                    <a:pt x="10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1" name="Freeform 27"/>
            <p:cNvSpPr>
              <a:spLocks/>
            </p:cNvSpPr>
            <p:nvPr/>
          </p:nvSpPr>
          <p:spPr bwMode="auto">
            <a:xfrm>
              <a:off x="2835611" y="3476708"/>
              <a:ext cx="10344" cy="9442"/>
            </a:xfrm>
            <a:custGeom>
              <a:avLst/>
              <a:gdLst>
                <a:gd name="T0" fmla="*/ 3 w 9"/>
                <a:gd name="T1" fmla="*/ 0 h 9"/>
                <a:gd name="T2" fmla="*/ 0 w 9"/>
                <a:gd name="T3" fmla="*/ 6 h 9"/>
                <a:gd name="T4" fmla="*/ 0 w 9"/>
                <a:gd name="T5" fmla="*/ 6 h 9"/>
                <a:gd name="T6" fmla="*/ 6 w 9"/>
                <a:gd name="T7" fmla="*/ 9 h 9"/>
                <a:gd name="T8" fmla="*/ 6 w 9"/>
                <a:gd name="T9" fmla="*/ 9 h 9"/>
                <a:gd name="T10" fmla="*/ 9 w 9"/>
                <a:gd name="T11" fmla="*/ 3 h 9"/>
                <a:gd name="T12" fmla="*/ 3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6" y="9"/>
                  </a:lnTo>
                  <a:lnTo>
                    <a:pt x="6" y="9"/>
                  </a:lnTo>
                  <a:lnTo>
                    <a:pt x="9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2" name="Freeform 28"/>
            <p:cNvSpPr>
              <a:spLocks/>
            </p:cNvSpPr>
            <p:nvPr/>
          </p:nvSpPr>
          <p:spPr bwMode="auto">
            <a:xfrm>
              <a:off x="2842507" y="3464119"/>
              <a:ext cx="10344" cy="9442"/>
            </a:xfrm>
            <a:custGeom>
              <a:avLst/>
              <a:gdLst>
                <a:gd name="T0" fmla="*/ 3 w 9"/>
                <a:gd name="T1" fmla="*/ 0 h 9"/>
                <a:gd name="T2" fmla="*/ 2 w 9"/>
                <a:gd name="T3" fmla="*/ 2 h 9"/>
                <a:gd name="T4" fmla="*/ 0 w 9"/>
                <a:gd name="T5" fmla="*/ 6 h 9"/>
                <a:gd name="T6" fmla="*/ 6 w 9"/>
                <a:gd name="T7" fmla="*/ 9 h 9"/>
                <a:gd name="T8" fmla="*/ 8 w 9"/>
                <a:gd name="T9" fmla="*/ 5 h 9"/>
                <a:gd name="T10" fmla="*/ 9 w 9"/>
                <a:gd name="T11" fmla="*/ 3 h 9"/>
                <a:gd name="T12" fmla="*/ 3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2" y="2"/>
                  </a:lnTo>
                  <a:lnTo>
                    <a:pt x="0" y="6"/>
                  </a:lnTo>
                  <a:lnTo>
                    <a:pt x="6" y="9"/>
                  </a:lnTo>
                  <a:lnTo>
                    <a:pt x="8" y="5"/>
                  </a:lnTo>
                  <a:lnTo>
                    <a:pt x="9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3" name="Freeform 29"/>
            <p:cNvSpPr>
              <a:spLocks/>
            </p:cNvSpPr>
            <p:nvPr/>
          </p:nvSpPr>
          <p:spPr bwMode="auto">
            <a:xfrm>
              <a:off x="2849403" y="3451530"/>
              <a:ext cx="11493" cy="9442"/>
            </a:xfrm>
            <a:custGeom>
              <a:avLst/>
              <a:gdLst>
                <a:gd name="T0" fmla="*/ 4 w 10"/>
                <a:gd name="T1" fmla="*/ 0 h 9"/>
                <a:gd name="T2" fmla="*/ 10 w 10"/>
                <a:gd name="T3" fmla="*/ 3 h 9"/>
                <a:gd name="T4" fmla="*/ 6 w 10"/>
                <a:gd name="T5" fmla="*/ 9 h 9"/>
                <a:gd name="T6" fmla="*/ 0 w 10"/>
                <a:gd name="T7" fmla="*/ 6 h 9"/>
                <a:gd name="T8" fmla="*/ 4 w 10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4" y="0"/>
                  </a:moveTo>
                  <a:lnTo>
                    <a:pt x="10" y="3"/>
                  </a:lnTo>
                  <a:lnTo>
                    <a:pt x="6" y="9"/>
                  </a:lnTo>
                  <a:lnTo>
                    <a:pt x="0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4" name="Freeform 30"/>
            <p:cNvSpPr>
              <a:spLocks/>
            </p:cNvSpPr>
            <p:nvPr/>
          </p:nvSpPr>
          <p:spPr bwMode="auto">
            <a:xfrm>
              <a:off x="2857448" y="3438940"/>
              <a:ext cx="10344" cy="9442"/>
            </a:xfrm>
            <a:custGeom>
              <a:avLst/>
              <a:gdLst>
                <a:gd name="T0" fmla="*/ 3 w 9"/>
                <a:gd name="T1" fmla="*/ 0 h 9"/>
                <a:gd name="T2" fmla="*/ 1 w 9"/>
                <a:gd name="T3" fmla="*/ 3 h 9"/>
                <a:gd name="T4" fmla="*/ 0 w 9"/>
                <a:gd name="T5" fmla="*/ 6 h 9"/>
                <a:gd name="T6" fmla="*/ 6 w 9"/>
                <a:gd name="T7" fmla="*/ 9 h 9"/>
                <a:gd name="T8" fmla="*/ 8 w 9"/>
                <a:gd name="T9" fmla="*/ 6 h 9"/>
                <a:gd name="T10" fmla="*/ 9 w 9"/>
                <a:gd name="T11" fmla="*/ 3 h 9"/>
                <a:gd name="T12" fmla="*/ 3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1" y="3"/>
                  </a:lnTo>
                  <a:lnTo>
                    <a:pt x="0" y="6"/>
                  </a:lnTo>
                  <a:lnTo>
                    <a:pt x="6" y="9"/>
                  </a:lnTo>
                  <a:lnTo>
                    <a:pt x="8" y="6"/>
                  </a:lnTo>
                  <a:lnTo>
                    <a:pt x="9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auto">
            <a:xfrm>
              <a:off x="2865493" y="3426351"/>
              <a:ext cx="10344" cy="9442"/>
            </a:xfrm>
            <a:custGeom>
              <a:avLst/>
              <a:gdLst>
                <a:gd name="T0" fmla="*/ 3 w 9"/>
                <a:gd name="T1" fmla="*/ 0 h 9"/>
                <a:gd name="T2" fmla="*/ 9 w 9"/>
                <a:gd name="T3" fmla="*/ 3 h 9"/>
                <a:gd name="T4" fmla="*/ 6 w 9"/>
                <a:gd name="T5" fmla="*/ 9 h 9"/>
                <a:gd name="T6" fmla="*/ 0 w 9"/>
                <a:gd name="T7" fmla="*/ 6 h 9"/>
                <a:gd name="T8" fmla="*/ 3 w 9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9" y="3"/>
                  </a:lnTo>
                  <a:lnTo>
                    <a:pt x="6" y="9"/>
                  </a:lnTo>
                  <a:lnTo>
                    <a:pt x="0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6" name="Freeform 32"/>
            <p:cNvSpPr>
              <a:spLocks/>
            </p:cNvSpPr>
            <p:nvPr/>
          </p:nvSpPr>
          <p:spPr bwMode="auto">
            <a:xfrm>
              <a:off x="2873538" y="3413762"/>
              <a:ext cx="10344" cy="10491"/>
            </a:xfrm>
            <a:custGeom>
              <a:avLst/>
              <a:gdLst>
                <a:gd name="T0" fmla="*/ 3 w 9"/>
                <a:gd name="T1" fmla="*/ 0 h 10"/>
                <a:gd name="T2" fmla="*/ 1 w 9"/>
                <a:gd name="T3" fmla="*/ 4 h 10"/>
                <a:gd name="T4" fmla="*/ 0 w 9"/>
                <a:gd name="T5" fmla="*/ 6 h 10"/>
                <a:gd name="T6" fmla="*/ 6 w 9"/>
                <a:gd name="T7" fmla="*/ 10 h 10"/>
                <a:gd name="T8" fmla="*/ 7 w 9"/>
                <a:gd name="T9" fmla="*/ 8 h 10"/>
                <a:gd name="T10" fmla="*/ 9 w 9"/>
                <a:gd name="T11" fmla="*/ 4 h 10"/>
                <a:gd name="T12" fmla="*/ 3 w 9"/>
                <a:gd name="T13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10">
                  <a:moveTo>
                    <a:pt x="3" y="0"/>
                  </a:moveTo>
                  <a:lnTo>
                    <a:pt x="1" y="4"/>
                  </a:lnTo>
                  <a:lnTo>
                    <a:pt x="0" y="6"/>
                  </a:lnTo>
                  <a:lnTo>
                    <a:pt x="6" y="10"/>
                  </a:lnTo>
                  <a:lnTo>
                    <a:pt x="7" y="8"/>
                  </a:lnTo>
                  <a:lnTo>
                    <a:pt x="9" y="4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7" name="Freeform 33"/>
            <p:cNvSpPr>
              <a:spLocks/>
            </p:cNvSpPr>
            <p:nvPr/>
          </p:nvSpPr>
          <p:spPr bwMode="auto">
            <a:xfrm>
              <a:off x="2881583" y="3402222"/>
              <a:ext cx="10344" cy="9442"/>
            </a:xfrm>
            <a:custGeom>
              <a:avLst/>
              <a:gdLst>
                <a:gd name="T0" fmla="*/ 4 w 9"/>
                <a:gd name="T1" fmla="*/ 0 h 9"/>
                <a:gd name="T2" fmla="*/ 3 w 9"/>
                <a:gd name="T3" fmla="*/ 1 h 9"/>
                <a:gd name="T4" fmla="*/ 0 w 9"/>
                <a:gd name="T5" fmla="*/ 6 h 9"/>
                <a:gd name="T6" fmla="*/ 6 w 9"/>
                <a:gd name="T7" fmla="*/ 9 h 9"/>
                <a:gd name="T8" fmla="*/ 9 w 9"/>
                <a:gd name="T9" fmla="*/ 4 h 9"/>
                <a:gd name="T10" fmla="*/ 9 w 9"/>
                <a:gd name="T11" fmla="*/ 3 h 9"/>
                <a:gd name="T12" fmla="*/ 4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4" y="0"/>
                  </a:moveTo>
                  <a:lnTo>
                    <a:pt x="3" y="1"/>
                  </a:lnTo>
                  <a:lnTo>
                    <a:pt x="0" y="6"/>
                  </a:lnTo>
                  <a:lnTo>
                    <a:pt x="6" y="9"/>
                  </a:lnTo>
                  <a:lnTo>
                    <a:pt x="9" y="4"/>
                  </a:lnTo>
                  <a:lnTo>
                    <a:pt x="9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8" name="Freeform 34"/>
            <p:cNvSpPr>
              <a:spLocks/>
            </p:cNvSpPr>
            <p:nvPr/>
          </p:nvSpPr>
          <p:spPr bwMode="auto">
            <a:xfrm>
              <a:off x="2889629" y="3389632"/>
              <a:ext cx="11493" cy="10491"/>
            </a:xfrm>
            <a:custGeom>
              <a:avLst/>
              <a:gdLst>
                <a:gd name="T0" fmla="*/ 4 w 10"/>
                <a:gd name="T1" fmla="*/ 0 h 10"/>
                <a:gd name="T2" fmla="*/ 1 w 10"/>
                <a:gd name="T3" fmla="*/ 5 h 10"/>
                <a:gd name="T4" fmla="*/ 0 w 10"/>
                <a:gd name="T5" fmla="*/ 6 h 10"/>
                <a:gd name="T6" fmla="*/ 6 w 10"/>
                <a:gd name="T7" fmla="*/ 10 h 10"/>
                <a:gd name="T8" fmla="*/ 7 w 10"/>
                <a:gd name="T9" fmla="*/ 9 h 10"/>
                <a:gd name="T10" fmla="*/ 10 w 10"/>
                <a:gd name="T11" fmla="*/ 4 h 10"/>
                <a:gd name="T12" fmla="*/ 4 w 10"/>
                <a:gd name="T13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0">
                  <a:moveTo>
                    <a:pt x="4" y="0"/>
                  </a:moveTo>
                  <a:lnTo>
                    <a:pt x="1" y="5"/>
                  </a:lnTo>
                  <a:lnTo>
                    <a:pt x="0" y="6"/>
                  </a:lnTo>
                  <a:lnTo>
                    <a:pt x="6" y="10"/>
                  </a:lnTo>
                  <a:lnTo>
                    <a:pt x="7" y="9"/>
                  </a:lnTo>
                  <a:lnTo>
                    <a:pt x="1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39" name="Freeform 35"/>
            <p:cNvSpPr>
              <a:spLocks/>
            </p:cNvSpPr>
            <p:nvPr/>
          </p:nvSpPr>
          <p:spPr bwMode="auto">
            <a:xfrm>
              <a:off x="2898823" y="3378092"/>
              <a:ext cx="11493" cy="9442"/>
            </a:xfrm>
            <a:custGeom>
              <a:avLst/>
              <a:gdLst>
                <a:gd name="T0" fmla="*/ 4 w 10"/>
                <a:gd name="T1" fmla="*/ 0 h 9"/>
                <a:gd name="T2" fmla="*/ 2 w 10"/>
                <a:gd name="T3" fmla="*/ 2 h 9"/>
                <a:gd name="T4" fmla="*/ 0 w 10"/>
                <a:gd name="T5" fmla="*/ 5 h 9"/>
                <a:gd name="T6" fmla="*/ 6 w 10"/>
                <a:gd name="T7" fmla="*/ 9 h 9"/>
                <a:gd name="T8" fmla="*/ 8 w 10"/>
                <a:gd name="T9" fmla="*/ 6 h 9"/>
                <a:gd name="T10" fmla="*/ 10 w 10"/>
                <a:gd name="T11" fmla="*/ 4 h 9"/>
                <a:gd name="T12" fmla="*/ 4 w 10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9">
                  <a:moveTo>
                    <a:pt x="4" y="0"/>
                  </a:moveTo>
                  <a:lnTo>
                    <a:pt x="2" y="2"/>
                  </a:lnTo>
                  <a:lnTo>
                    <a:pt x="0" y="5"/>
                  </a:lnTo>
                  <a:lnTo>
                    <a:pt x="6" y="9"/>
                  </a:lnTo>
                  <a:lnTo>
                    <a:pt x="8" y="6"/>
                  </a:lnTo>
                  <a:lnTo>
                    <a:pt x="1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0" name="Freeform 36"/>
            <p:cNvSpPr>
              <a:spLocks/>
            </p:cNvSpPr>
            <p:nvPr/>
          </p:nvSpPr>
          <p:spPr bwMode="auto">
            <a:xfrm>
              <a:off x="2908018" y="3366552"/>
              <a:ext cx="11493" cy="9442"/>
            </a:xfrm>
            <a:custGeom>
              <a:avLst/>
              <a:gdLst>
                <a:gd name="T0" fmla="*/ 4 w 10"/>
                <a:gd name="T1" fmla="*/ 0 h 9"/>
                <a:gd name="T2" fmla="*/ 10 w 10"/>
                <a:gd name="T3" fmla="*/ 4 h 9"/>
                <a:gd name="T4" fmla="*/ 6 w 10"/>
                <a:gd name="T5" fmla="*/ 9 h 9"/>
                <a:gd name="T6" fmla="*/ 0 w 10"/>
                <a:gd name="T7" fmla="*/ 5 h 9"/>
                <a:gd name="T8" fmla="*/ 4 w 10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4" y="0"/>
                  </a:moveTo>
                  <a:lnTo>
                    <a:pt x="10" y="4"/>
                  </a:lnTo>
                  <a:lnTo>
                    <a:pt x="6" y="9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1" name="Freeform 37"/>
            <p:cNvSpPr>
              <a:spLocks/>
            </p:cNvSpPr>
            <p:nvPr/>
          </p:nvSpPr>
          <p:spPr bwMode="auto">
            <a:xfrm>
              <a:off x="2917212" y="3355011"/>
              <a:ext cx="11493" cy="9442"/>
            </a:xfrm>
            <a:custGeom>
              <a:avLst/>
              <a:gdLst>
                <a:gd name="T0" fmla="*/ 4 w 10"/>
                <a:gd name="T1" fmla="*/ 0 h 9"/>
                <a:gd name="T2" fmla="*/ 4 w 10"/>
                <a:gd name="T3" fmla="*/ 0 h 9"/>
                <a:gd name="T4" fmla="*/ 2 w 10"/>
                <a:gd name="T5" fmla="*/ 3 h 9"/>
                <a:gd name="T6" fmla="*/ 0 w 10"/>
                <a:gd name="T7" fmla="*/ 5 h 9"/>
                <a:gd name="T8" fmla="*/ 6 w 10"/>
                <a:gd name="T9" fmla="*/ 9 h 9"/>
                <a:gd name="T10" fmla="*/ 7 w 10"/>
                <a:gd name="T11" fmla="*/ 7 h 9"/>
                <a:gd name="T12" fmla="*/ 10 w 10"/>
                <a:gd name="T13" fmla="*/ 4 h 9"/>
                <a:gd name="T14" fmla="*/ 10 w 10"/>
                <a:gd name="T15" fmla="*/ 4 h 9"/>
                <a:gd name="T16" fmla="*/ 4 w 10"/>
                <a:gd name="T1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9">
                  <a:moveTo>
                    <a:pt x="4" y="0"/>
                  </a:moveTo>
                  <a:lnTo>
                    <a:pt x="4" y="0"/>
                  </a:lnTo>
                  <a:lnTo>
                    <a:pt x="2" y="3"/>
                  </a:lnTo>
                  <a:lnTo>
                    <a:pt x="0" y="5"/>
                  </a:lnTo>
                  <a:lnTo>
                    <a:pt x="6" y="9"/>
                  </a:lnTo>
                  <a:lnTo>
                    <a:pt x="7" y="7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2" name="Freeform 38"/>
            <p:cNvSpPr>
              <a:spLocks/>
            </p:cNvSpPr>
            <p:nvPr/>
          </p:nvSpPr>
          <p:spPr bwMode="auto">
            <a:xfrm>
              <a:off x="2927555" y="3343472"/>
              <a:ext cx="10344" cy="9442"/>
            </a:xfrm>
            <a:custGeom>
              <a:avLst/>
              <a:gdLst>
                <a:gd name="T0" fmla="*/ 4 w 9"/>
                <a:gd name="T1" fmla="*/ 0 h 9"/>
                <a:gd name="T2" fmla="*/ 3 w 9"/>
                <a:gd name="T3" fmla="*/ 1 h 9"/>
                <a:gd name="T4" fmla="*/ 1 w 9"/>
                <a:gd name="T5" fmla="*/ 4 h 9"/>
                <a:gd name="T6" fmla="*/ 0 w 9"/>
                <a:gd name="T7" fmla="*/ 5 h 9"/>
                <a:gd name="T8" fmla="*/ 5 w 9"/>
                <a:gd name="T9" fmla="*/ 9 h 9"/>
                <a:gd name="T10" fmla="*/ 6 w 9"/>
                <a:gd name="T11" fmla="*/ 8 h 9"/>
                <a:gd name="T12" fmla="*/ 9 w 9"/>
                <a:gd name="T13" fmla="*/ 5 h 9"/>
                <a:gd name="T14" fmla="*/ 9 w 9"/>
                <a:gd name="T15" fmla="*/ 4 h 9"/>
                <a:gd name="T16" fmla="*/ 4 w 9"/>
                <a:gd name="T1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9">
                  <a:moveTo>
                    <a:pt x="4" y="0"/>
                  </a:moveTo>
                  <a:lnTo>
                    <a:pt x="3" y="1"/>
                  </a:lnTo>
                  <a:lnTo>
                    <a:pt x="1" y="4"/>
                  </a:lnTo>
                  <a:lnTo>
                    <a:pt x="0" y="5"/>
                  </a:lnTo>
                  <a:lnTo>
                    <a:pt x="5" y="9"/>
                  </a:lnTo>
                  <a:lnTo>
                    <a:pt x="6" y="8"/>
                  </a:lnTo>
                  <a:lnTo>
                    <a:pt x="9" y="5"/>
                  </a:lnTo>
                  <a:lnTo>
                    <a:pt x="9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3" name="Freeform 39"/>
            <p:cNvSpPr>
              <a:spLocks/>
            </p:cNvSpPr>
            <p:nvPr/>
          </p:nvSpPr>
          <p:spPr bwMode="auto">
            <a:xfrm>
              <a:off x="2936750" y="3331931"/>
              <a:ext cx="11493" cy="10491"/>
            </a:xfrm>
            <a:custGeom>
              <a:avLst/>
              <a:gdLst>
                <a:gd name="T0" fmla="*/ 5 w 10"/>
                <a:gd name="T1" fmla="*/ 0 h 10"/>
                <a:gd name="T2" fmla="*/ 3 w 10"/>
                <a:gd name="T3" fmla="*/ 2 h 10"/>
                <a:gd name="T4" fmla="*/ 1 w 10"/>
                <a:gd name="T5" fmla="*/ 5 h 10"/>
                <a:gd name="T6" fmla="*/ 0 w 10"/>
                <a:gd name="T7" fmla="*/ 5 h 10"/>
                <a:gd name="T8" fmla="*/ 6 w 10"/>
                <a:gd name="T9" fmla="*/ 10 h 10"/>
                <a:gd name="T10" fmla="*/ 6 w 10"/>
                <a:gd name="T11" fmla="*/ 9 h 10"/>
                <a:gd name="T12" fmla="*/ 9 w 10"/>
                <a:gd name="T13" fmla="*/ 6 h 10"/>
                <a:gd name="T14" fmla="*/ 10 w 10"/>
                <a:gd name="T15" fmla="*/ 4 h 10"/>
                <a:gd name="T16" fmla="*/ 5 w 10"/>
                <a:gd name="T17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10">
                  <a:moveTo>
                    <a:pt x="5" y="0"/>
                  </a:moveTo>
                  <a:lnTo>
                    <a:pt x="3" y="2"/>
                  </a:lnTo>
                  <a:lnTo>
                    <a:pt x="1" y="5"/>
                  </a:lnTo>
                  <a:lnTo>
                    <a:pt x="0" y="5"/>
                  </a:lnTo>
                  <a:lnTo>
                    <a:pt x="6" y="10"/>
                  </a:lnTo>
                  <a:lnTo>
                    <a:pt x="6" y="9"/>
                  </a:lnTo>
                  <a:lnTo>
                    <a:pt x="9" y="6"/>
                  </a:lnTo>
                  <a:lnTo>
                    <a:pt x="10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4" name="Freeform 40"/>
            <p:cNvSpPr>
              <a:spLocks/>
            </p:cNvSpPr>
            <p:nvPr/>
          </p:nvSpPr>
          <p:spPr bwMode="auto">
            <a:xfrm>
              <a:off x="2947094" y="3321440"/>
              <a:ext cx="11493" cy="9442"/>
            </a:xfrm>
            <a:custGeom>
              <a:avLst/>
              <a:gdLst>
                <a:gd name="T0" fmla="*/ 5 w 10"/>
                <a:gd name="T1" fmla="*/ 0 h 9"/>
                <a:gd name="T2" fmla="*/ 3 w 10"/>
                <a:gd name="T3" fmla="*/ 2 h 9"/>
                <a:gd name="T4" fmla="*/ 0 w 10"/>
                <a:gd name="T5" fmla="*/ 5 h 9"/>
                <a:gd name="T6" fmla="*/ 5 w 10"/>
                <a:gd name="T7" fmla="*/ 9 h 9"/>
                <a:gd name="T8" fmla="*/ 8 w 10"/>
                <a:gd name="T9" fmla="*/ 6 h 9"/>
                <a:gd name="T10" fmla="*/ 10 w 10"/>
                <a:gd name="T11" fmla="*/ 4 h 9"/>
                <a:gd name="T12" fmla="*/ 5 w 10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9">
                  <a:moveTo>
                    <a:pt x="5" y="0"/>
                  </a:moveTo>
                  <a:lnTo>
                    <a:pt x="3" y="2"/>
                  </a:lnTo>
                  <a:lnTo>
                    <a:pt x="0" y="5"/>
                  </a:lnTo>
                  <a:lnTo>
                    <a:pt x="5" y="9"/>
                  </a:lnTo>
                  <a:lnTo>
                    <a:pt x="8" y="6"/>
                  </a:lnTo>
                  <a:lnTo>
                    <a:pt x="10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5" name="Freeform 41"/>
            <p:cNvSpPr>
              <a:spLocks/>
            </p:cNvSpPr>
            <p:nvPr/>
          </p:nvSpPr>
          <p:spPr bwMode="auto">
            <a:xfrm>
              <a:off x="2957437" y="3309900"/>
              <a:ext cx="11493" cy="10491"/>
            </a:xfrm>
            <a:custGeom>
              <a:avLst/>
              <a:gdLst>
                <a:gd name="T0" fmla="*/ 5 w 10"/>
                <a:gd name="T1" fmla="*/ 0 h 10"/>
                <a:gd name="T2" fmla="*/ 2 w 10"/>
                <a:gd name="T3" fmla="*/ 3 h 10"/>
                <a:gd name="T4" fmla="*/ 0 w 10"/>
                <a:gd name="T5" fmla="*/ 6 h 10"/>
                <a:gd name="T6" fmla="*/ 5 w 10"/>
                <a:gd name="T7" fmla="*/ 10 h 10"/>
                <a:gd name="T8" fmla="*/ 7 w 10"/>
                <a:gd name="T9" fmla="*/ 8 h 10"/>
                <a:gd name="T10" fmla="*/ 10 w 10"/>
                <a:gd name="T11" fmla="*/ 5 h 10"/>
                <a:gd name="T12" fmla="*/ 5 w 10"/>
                <a:gd name="T13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0">
                  <a:moveTo>
                    <a:pt x="5" y="0"/>
                  </a:moveTo>
                  <a:lnTo>
                    <a:pt x="2" y="3"/>
                  </a:lnTo>
                  <a:lnTo>
                    <a:pt x="0" y="6"/>
                  </a:lnTo>
                  <a:lnTo>
                    <a:pt x="5" y="10"/>
                  </a:lnTo>
                  <a:lnTo>
                    <a:pt x="7" y="8"/>
                  </a:lnTo>
                  <a:lnTo>
                    <a:pt x="1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6" name="Freeform 42"/>
            <p:cNvSpPr>
              <a:spLocks/>
            </p:cNvSpPr>
            <p:nvPr/>
          </p:nvSpPr>
          <p:spPr bwMode="auto">
            <a:xfrm>
              <a:off x="2968930" y="3299409"/>
              <a:ext cx="11493" cy="10491"/>
            </a:xfrm>
            <a:custGeom>
              <a:avLst/>
              <a:gdLst>
                <a:gd name="T0" fmla="*/ 4 w 10"/>
                <a:gd name="T1" fmla="*/ 0 h 10"/>
                <a:gd name="T2" fmla="*/ 4 w 10"/>
                <a:gd name="T3" fmla="*/ 1 h 10"/>
                <a:gd name="T4" fmla="*/ 1 w 10"/>
                <a:gd name="T5" fmla="*/ 4 h 10"/>
                <a:gd name="T6" fmla="*/ 0 w 10"/>
                <a:gd name="T7" fmla="*/ 5 h 10"/>
                <a:gd name="T8" fmla="*/ 5 w 10"/>
                <a:gd name="T9" fmla="*/ 10 h 10"/>
                <a:gd name="T10" fmla="*/ 6 w 10"/>
                <a:gd name="T11" fmla="*/ 8 h 10"/>
                <a:gd name="T12" fmla="*/ 9 w 10"/>
                <a:gd name="T13" fmla="*/ 5 h 10"/>
                <a:gd name="T14" fmla="*/ 10 w 10"/>
                <a:gd name="T15" fmla="*/ 5 h 10"/>
                <a:gd name="T16" fmla="*/ 4 w 10"/>
                <a:gd name="T17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10">
                  <a:moveTo>
                    <a:pt x="4" y="0"/>
                  </a:moveTo>
                  <a:lnTo>
                    <a:pt x="4" y="1"/>
                  </a:lnTo>
                  <a:lnTo>
                    <a:pt x="1" y="4"/>
                  </a:lnTo>
                  <a:lnTo>
                    <a:pt x="0" y="5"/>
                  </a:lnTo>
                  <a:lnTo>
                    <a:pt x="5" y="10"/>
                  </a:lnTo>
                  <a:lnTo>
                    <a:pt x="6" y="8"/>
                  </a:lnTo>
                  <a:lnTo>
                    <a:pt x="9" y="5"/>
                  </a:lnTo>
                  <a:lnTo>
                    <a:pt x="1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7" name="Freeform 43"/>
            <p:cNvSpPr>
              <a:spLocks/>
            </p:cNvSpPr>
            <p:nvPr/>
          </p:nvSpPr>
          <p:spPr bwMode="auto">
            <a:xfrm>
              <a:off x="2979275" y="3289967"/>
              <a:ext cx="11493" cy="9442"/>
            </a:xfrm>
            <a:custGeom>
              <a:avLst/>
              <a:gdLst>
                <a:gd name="T0" fmla="*/ 5 w 10"/>
                <a:gd name="T1" fmla="*/ 0 h 9"/>
                <a:gd name="T2" fmla="*/ 4 w 10"/>
                <a:gd name="T3" fmla="*/ 0 h 9"/>
                <a:gd name="T4" fmla="*/ 1 w 10"/>
                <a:gd name="T5" fmla="*/ 3 h 9"/>
                <a:gd name="T6" fmla="*/ 0 w 10"/>
                <a:gd name="T7" fmla="*/ 4 h 9"/>
                <a:gd name="T8" fmla="*/ 5 w 10"/>
                <a:gd name="T9" fmla="*/ 9 h 9"/>
                <a:gd name="T10" fmla="*/ 6 w 10"/>
                <a:gd name="T11" fmla="*/ 8 h 9"/>
                <a:gd name="T12" fmla="*/ 9 w 10"/>
                <a:gd name="T13" fmla="*/ 5 h 9"/>
                <a:gd name="T14" fmla="*/ 10 w 10"/>
                <a:gd name="T15" fmla="*/ 4 h 9"/>
                <a:gd name="T16" fmla="*/ 5 w 10"/>
                <a:gd name="T1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9">
                  <a:moveTo>
                    <a:pt x="5" y="0"/>
                  </a:moveTo>
                  <a:lnTo>
                    <a:pt x="4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5" y="9"/>
                  </a:lnTo>
                  <a:lnTo>
                    <a:pt x="6" y="8"/>
                  </a:lnTo>
                  <a:lnTo>
                    <a:pt x="9" y="5"/>
                  </a:lnTo>
                  <a:lnTo>
                    <a:pt x="10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8" name="Freeform 44"/>
            <p:cNvSpPr>
              <a:spLocks/>
            </p:cNvSpPr>
            <p:nvPr/>
          </p:nvSpPr>
          <p:spPr bwMode="auto">
            <a:xfrm>
              <a:off x="2990768" y="3279475"/>
              <a:ext cx="11493" cy="10491"/>
            </a:xfrm>
            <a:custGeom>
              <a:avLst/>
              <a:gdLst>
                <a:gd name="T0" fmla="*/ 5 w 10"/>
                <a:gd name="T1" fmla="*/ 0 h 10"/>
                <a:gd name="T2" fmla="*/ 3 w 10"/>
                <a:gd name="T3" fmla="*/ 1 h 10"/>
                <a:gd name="T4" fmla="*/ 0 w 10"/>
                <a:gd name="T5" fmla="*/ 5 h 10"/>
                <a:gd name="T6" fmla="*/ 0 w 10"/>
                <a:gd name="T7" fmla="*/ 5 h 10"/>
                <a:gd name="T8" fmla="*/ 5 w 10"/>
                <a:gd name="T9" fmla="*/ 10 h 10"/>
                <a:gd name="T10" fmla="*/ 5 w 10"/>
                <a:gd name="T11" fmla="*/ 9 h 10"/>
                <a:gd name="T12" fmla="*/ 8 w 10"/>
                <a:gd name="T13" fmla="*/ 7 h 10"/>
                <a:gd name="T14" fmla="*/ 10 w 10"/>
                <a:gd name="T15" fmla="*/ 5 h 10"/>
                <a:gd name="T16" fmla="*/ 5 w 10"/>
                <a:gd name="T17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10">
                  <a:moveTo>
                    <a:pt x="5" y="0"/>
                  </a:moveTo>
                  <a:lnTo>
                    <a:pt x="3" y="1"/>
                  </a:lnTo>
                  <a:lnTo>
                    <a:pt x="0" y="5"/>
                  </a:lnTo>
                  <a:lnTo>
                    <a:pt x="0" y="5"/>
                  </a:lnTo>
                  <a:lnTo>
                    <a:pt x="5" y="10"/>
                  </a:lnTo>
                  <a:lnTo>
                    <a:pt x="5" y="9"/>
                  </a:lnTo>
                  <a:lnTo>
                    <a:pt x="8" y="7"/>
                  </a:lnTo>
                  <a:lnTo>
                    <a:pt x="1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49" name="Freeform 45"/>
            <p:cNvSpPr>
              <a:spLocks/>
            </p:cNvSpPr>
            <p:nvPr/>
          </p:nvSpPr>
          <p:spPr bwMode="auto">
            <a:xfrm>
              <a:off x="3002261" y="3270034"/>
              <a:ext cx="11493" cy="9442"/>
            </a:xfrm>
            <a:custGeom>
              <a:avLst/>
              <a:gdLst>
                <a:gd name="T0" fmla="*/ 5 w 10"/>
                <a:gd name="T1" fmla="*/ 0 h 9"/>
                <a:gd name="T2" fmla="*/ 3 w 10"/>
                <a:gd name="T3" fmla="*/ 2 h 9"/>
                <a:gd name="T4" fmla="*/ 0 w 10"/>
                <a:gd name="T5" fmla="*/ 4 h 9"/>
                <a:gd name="T6" fmla="*/ 5 w 10"/>
                <a:gd name="T7" fmla="*/ 9 h 9"/>
                <a:gd name="T8" fmla="*/ 8 w 10"/>
                <a:gd name="T9" fmla="*/ 7 h 9"/>
                <a:gd name="T10" fmla="*/ 10 w 10"/>
                <a:gd name="T11" fmla="*/ 5 h 9"/>
                <a:gd name="T12" fmla="*/ 5 w 10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9">
                  <a:moveTo>
                    <a:pt x="5" y="0"/>
                  </a:moveTo>
                  <a:lnTo>
                    <a:pt x="3" y="2"/>
                  </a:lnTo>
                  <a:lnTo>
                    <a:pt x="0" y="4"/>
                  </a:lnTo>
                  <a:lnTo>
                    <a:pt x="5" y="9"/>
                  </a:lnTo>
                  <a:lnTo>
                    <a:pt x="8" y="7"/>
                  </a:lnTo>
                  <a:lnTo>
                    <a:pt x="1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0" name="Freeform 46"/>
            <p:cNvSpPr>
              <a:spLocks/>
            </p:cNvSpPr>
            <p:nvPr/>
          </p:nvSpPr>
          <p:spPr bwMode="auto">
            <a:xfrm>
              <a:off x="3014903" y="3260591"/>
              <a:ext cx="10344" cy="9442"/>
            </a:xfrm>
            <a:custGeom>
              <a:avLst/>
              <a:gdLst>
                <a:gd name="T0" fmla="*/ 5 w 9"/>
                <a:gd name="T1" fmla="*/ 0 h 9"/>
                <a:gd name="T2" fmla="*/ 1 w 9"/>
                <a:gd name="T3" fmla="*/ 2 h 9"/>
                <a:gd name="T4" fmla="*/ 0 w 9"/>
                <a:gd name="T5" fmla="*/ 4 h 9"/>
                <a:gd name="T6" fmla="*/ 4 w 9"/>
                <a:gd name="T7" fmla="*/ 9 h 9"/>
                <a:gd name="T8" fmla="*/ 6 w 9"/>
                <a:gd name="T9" fmla="*/ 8 h 9"/>
                <a:gd name="T10" fmla="*/ 9 w 9"/>
                <a:gd name="T11" fmla="*/ 5 h 9"/>
                <a:gd name="T12" fmla="*/ 5 w 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5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4" y="9"/>
                  </a:lnTo>
                  <a:lnTo>
                    <a:pt x="6" y="8"/>
                  </a:lnTo>
                  <a:lnTo>
                    <a:pt x="9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1" name="Freeform 47"/>
            <p:cNvSpPr>
              <a:spLocks/>
            </p:cNvSpPr>
            <p:nvPr/>
          </p:nvSpPr>
          <p:spPr bwMode="auto">
            <a:xfrm>
              <a:off x="3026396" y="3251150"/>
              <a:ext cx="11493" cy="9442"/>
            </a:xfrm>
            <a:custGeom>
              <a:avLst/>
              <a:gdLst>
                <a:gd name="T0" fmla="*/ 6 w 10"/>
                <a:gd name="T1" fmla="*/ 0 h 9"/>
                <a:gd name="T2" fmla="*/ 5 w 10"/>
                <a:gd name="T3" fmla="*/ 0 h 9"/>
                <a:gd name="T4" fmla="*/ 1 w 10"/>
                <a:gd name="T5" fmla="*/ 3 h 9"/>
                <a:gd name="T6" fmla="*/ 0 w 10"/>
                <a:gd name="T7" fmla="*/ 4 h 9"/>
                <a:gd name="T8" fmla="*/ 5 w 10"/>
                <a:gd name="T9" fmla="*/ 9 h 9"/>
                <a:gd name="T10" fmla="*/ 6 w 10"/>
                <a:gd name="T11" fmla="*/ 8 h 9"/>
                <a:gd name="T12" fmla="*/ 9 w 10"/>
                <a:gd name="T13" fmla="*/ 6 h 9"/>
                <a:gd name="T14" fmla="*/ 10 w 10"/>
                <a:gd name="T15" fmla="*/ 5 h 9"/>
                <a:gd name="T16" fmla="*/ 6 w 10"/>
                <a:gd name="T1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9">
                  <a:moveTo>
                    <a:pt x="6" y="0"/>
                  </a:moveTo>
                  <a:lnTo>
                    <a:pt x="5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5" y="9"/>
                  </a:lnTo>
                  <a:lnTo>
                    <a:pt x="6" y="8"/>
                  </a:lnTo>
                  <a:lnTo>
                    <a:pt x="9" y="6"/>
                  </a:lnTo>
                  <a:lnTo>
                    <a:pt x="10" y="5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2" name="Freeform 48"/>
            <p:cNvSpPr>
              <a:spLocks/>
            </p:cNvSpPr>
            <p:nvPr/>
          </p:nvSpPr>
          <p:spPr bwMode="auto">
            <a:xfrm>
              <a:off x="3039039" y="3241707"/>
              <a:ext cx="11493" cy="10491"/>
            </a:xfrm>
            <a:custGeom>
              <a:avLst/>
              <a:gdLst>
                <a:gd name="T0" fmla="*/ 5 w 10"/>
                <a:gd name="T1" fmla="*/ 0 h 10"/>
                <a:gd name="T2" fmla="*/ 4 w 10"/>
                <a:gd name="T3" fmla="*/ 1 h 10"/>
                <a:gd name="T4" fmla="*/ 0 w 10"/>
                <a:gd name="T5" fmla="*/ 4 h 10"/>
                <a:gd name="T6" fmla="*/ 0 w 10"/>
                <a:gd name="T7" fmla="*/ 4 h 10"/>
                <a:gd name="T8" fmla="*/ 4 w 10"/>
                <a:gd name="T9" fmla="*/ 10 h 10"/>
                <a:gd name="T10" fmla="*/ 5 w 10"/>
                <a:gd name="T11" fmla="*/ 9 h 10"/>
                <a:gd name="T12" fmla="*/ 8 w 10"/>
                <a:gd name="T13" fmla="*/ 7 h 10"/>
                <a:gd name="T14" fmla="*/ 10 w 10"/>
                <a:gd name="T15" fmla="*/ 6 h 10"/>
                <a:gd name="T16" fmla="*/ 5 w 10"/>
                <a:gd name="T17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10">
                  <a:moveTo>
                    <a:pt x="5" y="0"/>
                  </a:moveTo>
                  <a:lnTo>
                    <a:pt x="4" y="1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10"/>
                  </a:lnTo>
                  <a:lnTo>
                    <a:pt x="5" y="9"/>
                  </a:lnTo>
                  <a:lnTo>
                    <a:pt x="8" y="7"/>
                  </a:lnTo>
                  <a:lnTo>
                    <a:pt x="10" y="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3" name="Freeform 49"/>
            <p:cNvSpPr>
              <a:spLocks/>
            </p:cNvSpPr>
            <p:nvPr/>
          </p:nvSpPr>
          <p:spPr bwMode="auto">
            <a:xfrm>
              <a:off x="3051681" y="3233315"/>
              <a:ext cx="11493" cy="10491"/>
            </a:xfrm>
            <a:custGeom>
              <a:avLst/>
              <a:gdLst>
                <a:gd name="T0" fmla="*/ 6 w 10"/>
                <a:gd name="T1" fmla="*/ 0 h 10"/>
                <a:gd name="T2" fmla="*/ 4 w 10"/>
                <a:gd name="T3" fmla="*/ 1 h 10"/>
                <a:gd name="T4" fmla="*/ 0 w 10"/>
                <a:gd name="T5" fmla="*/ 4 h 10"/>
                <a:gd name="T6" fmla="*/ 4 w 10"/>
                <a:gd name="T7" fmla="*/ 10 h 10"/>
                <a:gd name="T8" fmla="*/ 7 w 10"/>
                <a:gd name="T9" fmla="*/ 7 h 10"/>
                <a:gd name="T10" fmla="*/ 10 w 10"/>
                <a:gd name="T11" fmla="*/ 6 h 10"/>
                <a:gd name="T12" fmla="*/ 6 w 10"/>
                <a:gd name="T13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0">
                  <a:moveTo>
                    <a:pt x="6" y="0"/>
                  </a:moveTo>
                  <a:lnTo>
                    <a:pt x="4" y="1"/>
                  </a:lnTo>
                  <a:lnTo>
                    <a:pt x="0" y="4"/>
                  </a:lnTo>
                  <a:lnTo>
                    <a:pt x="4" y="10"/>
                  </a:lnTo>
                  <a:lnTo>
                    <a:pt x="7" y="7"/>
                  </a:lnTo>
                  <a:lnTo>
                    <a:pt x="10" y="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4" name="Freeform 50"/>
            <p:cNvSpPr>
              <a:spLocks/>
            </p:cNvSpPr>
            <p:nvPr/>
          </p:nvSpPr>
          <p:spPr bwMode="auto">
            <a:xfrm>
              <a:off x="3064323" y="3227020"/>
              <a:ext cx="8046" cy="7344"/>
            </a:xfrm>
            <a:custGeom>
              <a:avLst/>
              <a:gdLst>
                <a:gd name="T0" fmla="*/ 3 w 7"/>
                <a:gd name="T1" fmla="*/ 0 h 7"/>
                <a:gd name="T2" fmla="*/ 0 w 7"/>
                <a:gd name="T3" fmla="*/ 2 h 7"/>
                <a:gd name="T4" fmla="*/ 4 w 7"/>
                <a:gd name="T5" fmla="*/ 7 h 7"/>
                <a:gd name="T6" fmla="*/ 7 w 7"/>
                <a:gd name="T7" fmla="*/ 5 h 7"/>
                <a:gd name="T8" fmla="*/ 3 w 7"/>
                <a:gd name="T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3" y="0"/>
                  </a:moveTo>
                  <a:lnTo>
                    <a:pt x="0" y="2"/>
                  </a:lnTo>
                  <a:lnTo>
                    <a:pt x="4" y="7"/>
                  </a:lnTo>
                  <a:lnTo>
                    <a:pt x="7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5" name="Freeform 51"/>
            <p:cNvSpPr>
              <a:spLocks/>
            </p:cNvSpPr>
            <p:nvPr/>
          </p:nvSpPr>
          <p:spPr bwMode="auto">
            <a:xfrm>
              <a:off x="4018248" y="3253248"/>
              <a:ext cx="11493" cy="10491"/>
            </a:xfrm>
            <a:custGeom>
              <a:avLst/>
              <a:gdLst>
                <a:gd name="T0" fmla="*/ 10 w 10"/>
                <a:gd name="T1" fmla="*/ 4 h 10"/>
                <a:gd name="T2" fmla="*/ 8 w 10"/>
                <a:gd name="T3" fmla="*/ 3 h 10"/>
                <a:gd name="T4" fmla="*/ 4 w 10"/>
                <a:gd name="T5" fmla="*/ 0 h 10"/>
                <a:gd name="T6" fmla="*/ 0 w 10"/>
                <a:gd name="T7" fmla="*/ 6 h 10"/>
                <a:gd name="T8" fmla="*/ 4 w 10"/>
                <a:gd name="T9" fmla="*/ 9 h 10"/>
                <a:gd name="T10" fmla="*/ 5 w 10"/>
                <a:gd name="T11" fmla="*/ 10 h 10"/>
                <a:gd name="T12" fmla="*/ 10 w 10"/>
                <a:gd name="T13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0">
                  <a:moveTo>
                    <a:pt x="10" y="4"/>
                  </a:moveTo>
                  <a:lnTo>
                    <a:pt x="8" y="3"/>
                  </a:lnTo>
                  <a:lnTo>
                    <a:pt x="4" y="0"/>
                  </a:lnTo>
                  <a:lnTo>
                    <a:pt x="0" y="6"/>
                  </a:lnTo>
                  <a:lnTo>
                    <a:pt x="4" y="9"/>
                  </a:lnTo>
                  <a:lnTo>
                    <a:pt x="5" y="10"/>
                  </a:lnTo>
                  <a:lnTo>
                    <a:pt x="10" y="4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6" name="Freeform 52"/>
            <p:cNvSpPr>
              <a:spLocks/>
            </p:cNvSpPr>
            <p:nvPr/>
          </p:nvSpPr>
          <p:spPr bwMode="auto">
            <a:xfrm>
              <a:off x="4030890" y="3261641"/>
              <a:ext cx="11493" cy="10491"/>
            </a:xfrm>
            <a:custGeom>
              <a:avLst/>
              <a:gdLst>
                <a:gd name="T0" fmla="*/ 10 w 10"/>
                <a:gd name="T1" fmla="*/ 5 h 10"/>
                <a:gd name="T2" fmla="*/ 9 w 10"/>
                <a:gd name="T3" fmla="*/ 4 h 10"/>
                <a:gd name="T4" fmla="*/ 5 w 10"/>
                <a:gd name="T5" fmla="*/ 1 h 10"/>
                <a:gd name="T6" fmla="*/ 4 w 10"/>
                <a:gd name="T7" fmla="*/ 0 h 10"/>
                <a:gd name="T8" fmla="*/ 0 w 10"/>
                <a:gd name="T9" fmla="*/ 6 h 10"/>
                <a:gd name="T10" fmla="*/ 1 w 10"/>
                <a:gd name="T11" fmla="*/ 7 h 10"/>
                <a:gd name="T12" fmla="*/ 4 w 10"/>
                <a:gd name="T13" fmla="*/ 10 h 10"/>
                <a:gd name="T14" fmla="*/ 5 w 10"/>
                <a:gd name="T15" fmla="*/ 10 h 10"/>
                <a:gd name="T16" fmla="*/ 10 w 10"/>
                <a:gd name="T17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10">
                  <a:moveTo>
                    <a:pt x="10" y="5"/>
                  </a:moveTo>
                  <a:lnTo>
                    <a:pt x="9" y="4"/>
                  </a:lnTo>
                  <a:lnTo>
                    <a:pt x="5" y="1"/>
                  </a:lnTo>
                  <a:lnTo>
                    <a:pt x="4" y="0"/>
                  </a:lnTo>
                  <a:lnTo>
                    <a:pt x="0" y="6"/>
                  </a:lnTo>
                  <a:lnTo>
                    <a:pt x="1" y="7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10" y="5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7" name="Freeform 53"/>
            <p:cNvSpPr>
              <a:spLocks/>
            </p:cNvSpPr>
            <p:nvPr/>
          </p:nvSpPr>
          <p:spPr bwMode="auto">
            <a:xfrm>
              <a:off x="4043532" y="3271083"/>
              <a:ext cx="10344" cy="9442"/>
            </a:xfrm>
            <a:custGeom>
              <a:avLst/>
              <a:gdLst>
                <a:gd name="T0" fmla="*/ 9 w 9"/>
                <a:gd name="T1" fmla="*/ 4 h 9"/>
                <a:gd name="T2" fmla="*/ 9 w 9"/>
                <a:gd name="T3" fmla="*/ 4 h 9"/>
                <a:gd name="T4" fmla="*/ 5 w 9"/>
                <a:gd name="T5" fmla="*/ 1 h 9"/>
                <a:gd name="T6" fmla="*/ 4 w 9"/>
                <a:gd name="T7" fmla="*/ 0 h 9"/>
                <a:gd name="T8" fmla="*/ 0 w 9"/>
                <a:gd name="T9" fmla="*/ 5 h 9"/>
                <a:gd name="T10" fmla="*/ 1 w 9"/>
                <a:gd name="T11" fmla="*/ 6 h 9"/>
                <a:gd name="T12" fmla="*/ 5 w 9"/>
                <a:gd name="T13" fmla="*/ 9 h 9"/>
                <a:gd name="T14" fmla="*/ 5 w 9"/>
                <a:gd name="T15" fmla="*/ 9 h 9"/>
                <a:gd name="T16" fmla="*/ 9 w 9"/>
                <a:gd name="T17" fmla="*/ 4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9">
                  <a:moveTo>
                    <a:pt x="9" y="4"/>
                  </a:moveTo>
                  <a:lnTo>
                    <a:pt x="9" y="4"/>
                  </a:lnTo>
                  <a:lnTo>
                    <a:pt x="5" y="1"/>
                  </a:lnTo>
                  <a:lnTo>
                    <a:pt x="4" y="0"/>
                  </a:lnTo>
                  <a:lnTo>
                    <a:pt x="0" y="5"/>
                  </a:lnTo>
                  <a:lnTo>
                    <a:pt x="1" y="6"/>
                  </a:lnTo>
                  <a:lnTo>
                    <a:pt x="5" y="9"/>
                  </a:lnTo>
                  <a:lnTo>
                    <a:pt x="5" y="9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8" name="Freeform 54"/>
            <p:cNvSpPr>
              <a:spLocks/>
            </p:cNvSpPr>
            <p:nvPr/>
          </p:nvSpPr>
          <p:spPr bwMode="auto">
            <a:xfrm>
              <a:off x="4055026" y="3279475"/>
              <a:ext cx="11493" cy="10491"/>
            </a:xfrm>
            <a:custGeom>
              <a:avLst/>
              <a:gdLst>
                <a:gd name="T0" fmla="*/ 10 w 10"/>
                <a:gd name="T1" fmla="*/ 5 h 10"/>
                <a:gd name="T2" fmla="*/ 7 w 10"/>
                <a:gd name="T3" fmla="*/ 2 h 10"/>
                <a:gd name="T4" fmla="*/ 5 w 10"/>
                <a:gd name="T5" fmla="*/ 0 h 10"/>
                <a:gd name="T6" fmla="*/ 0 w 10"/>
                <a:gd name="T7" fmla="*/ 6 h 10"/>
                <a:gd name="T8" fmla="*/ 2 w 10"/>
                <a:gd name="T9" fmla="*/ 7 h 10"/>
                <a:gd name="T10" fmla="*/ 6 w 10"/>
                <a:gd name="T11" fmla="*/ 10 h 10"/>
                <a:gd name="T12" fmla="*/ 10 w 10"/>
                <a:gd name="T13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0">
                  <a:moveTo>
                    <a:pt x="10" y="5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0" y="6"/>
                  </a:lnTo>
                  <a:lnTo>
                    <a:pt x="2" y="7"/>
                  </a:lnTo>
                  <a:lnTo>
                    <a:pt x="6" y="10"/>
                  </a:lnTo>
                  <a:lnTo>
                    <a:pt x="10" y="5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9" name="Freeform 55"/>
            <p:cNvSpPr>
              <a:spLocks/>
            </p:cNvSpPr>
            <p:nvPr/>
          </p:nvSpPr>
          <p:spPr bwMode="auto">
            <a:xfrm>
              <a:off x="4067668" y="3288918"/>
              <a:ext cx="11493" cy="10491"/>
            </a:xfrm>
            <a:custGeom>
              <a:avLst/>
              <a:gdLst>
                <a:gd name="T0" fmla="*/ 10 w 10"/>
                <a:gd name="T1" fmla="*/ 5 h 10"/>
                <a:gd name="T2" fmla="*/ 7 w 10"/>
                <a:gd name="T3" fmla="*/ 2 h 10"/>
                <a:gd name="T4" fmla="*/ 5 w 10"/>
                <a:gd name="T5" fmla="*/ 0 h 10"/>
                <a:gd name="T6" fmla="*/ 0 w 10"/>
                <a:gd name="T7" fmla="*/ 5 h 10"/>
                <a:gd name="T8" fmla="*/ 2 w 10"/>
                <a:gd name="T9" fmla="*/ 7 h 10"/>
                <a:gd name="T10" fmla="*/ 5 w 10"/>
                <a:gd name="T11" fmla="*/ 10 h 10"/>
                <a:gd name="T12" fmla="*/ 10 w 10"/>
                <a:gd name="T13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0">
                  <a:moveTo>
                    <a:pt x="10" y="5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0" y="5"/>
                  </a:lnTo>
                  <a:lnTo>
                    <a:pt x="2" y="7"/>
                  </a:lnTo>
                  <a:lnTo>
                    <a:pt x="5" y="10"/>
                  </a:lnTo>
                  <a:lnTo>
                    <a:pt x="10" y="5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0" name="Freeform 56"/>
            <p:cNvSpPr>
              <a:spLocks/>
            </p:cNvSpPr>
            <p:nvPr/>
          </p:nvSpPr>
          <p:spPr bwMode="auto">
            <a:xfrm>
              <a:off x="4079161" y="3298359"/>
              <a:ext cx="11493" cy="10491"/>
            </a:xfrm>
            <a:custGeom>
              <a:avLst/>
              <a:gdLst>
                <a:gd name="T0" fmla="*/ 10 w 10"/>
                <a:gd name="T1" fmla="*/ 5 h 10"/>
                <a:gd name="T2" fmla="*/ 8 w 10"/>
                <a:gd name="T3" fmla="*/ 3 h 10"/>
                <a:gd name="T4" fmla="*/ 5 w 10"/>
                <a:gd name="T5" fmla="*/ 0 h 10"/>
                <a:gd name="T6" fmla="*/ 0 w 10"/>
                <a:gd name="T7" fmla="*/ 5 h 10"/>
                <a:gd name="T8" fmla="*/ 3 w 10"/>
                <a:gd name="T9" fmla="*/ 8 h 10"/>
                <a:gd name="T10" fmla="*/ 5 w 10"/>
                <a:gd name="T11" fmla="*/ 10 h 10"/>
                <a:gd name="T12" fmla="*/ 10 w 10"/>
                <a:gd name="T13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0">
                  <a:moveTo>
                    <a:pt x="10" y="5"/>
                  </a:moveTo>
                  <a:lnTo>
                    <a:pt x="8" y="3"/>
                  </a:lnTo>
                  <a:lnTo>
                    <a:pt x="5" y="0"/>
                  </a:lnTo>
                  <a:lnTo>
                    <a:pt x="0" y="5"/>
                  </a:lnTo>
                  <a:lnTo>
                    <a:pt x="3" y="8"/>
                  </a:lnTo>
                  <a:lnTo>
                    <a:pt x="5" y="10"/>
                  </a:lnTo>
                  <a:lnTo>
                    <a:pt x="10" y="5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1" name="Freeform 57"/>
            <p:cNvSpPr>
              <a:spLocks/>
            </p:cNvSpPr>
            <p:nvPr/>
          </p:nvSpPr>
          <p:spPr bwMode="auto">
            <a:xfrm>
              <a:off x="4090654" y="3308851"/>
              <a:ext cx="11493" cy="9442"/>
            </a:xfrm>
            <a:custGeom>
              <a:avLst/>
              <a:gdLst>
                <a:gd name="T0" fmla="*/ 10 w 10"/>
                <a:gd name="T1" fmla="*/ 5 h 9"/>
                <a:gd name="T2" fmla="*/ 8 w 10"/>
                <a:gd name="T3" fmla="*/ 2 h 9"/>
                <a:gd name="T4" fmla="*/ 5 w 10"/>
                <a:gd name="T5" fmla="*/ 0 h 9"/>
                <a:gd name="T6" fmla="*/ 0 w 10"/>
                <a:gd name="T7" fmla="*/ 5 h 9"/>
                <a:gd name="T8" fmla="*/ 3 w 10"/>
                <a:gd name="T9" fmla="*/ 7 h 9"/>
                <a:gd name="T10" fmla="*/ 5 w 10"/>
                <a:gd name="T11" fmla="*/ 9 h 9"/>
                <a:gd name="T12" fmla="*/ 10 w 10"/>
                <a:gd name="T13" fmla="*/ 5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9">
                  <a:moveTo>
                    <a:pt x="10" y="5"/>
                  </a:moveTo>
                  <a:lnTo>
                    <a:pt x="8" y="2"/>
                  </a:lnTo>
                  <a:lnTo>
                    <a:pt x="5" y="0"/>
                  </a:lnTo>
                  <a:lnTo>
                    <a:pt x="0" y="5"/>
                  </a:lnTo>
                  <a:lnTo>
                    <a:pt x="3" y="7"/>
                  </a:lnTo>
                  <a:lnTo>
                    <a:pt x="5" y="9"/>
                  </a:lnTo>
                  <a:lnTo>
                    <a:pt x="10" y="5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2" name="Freeform 58"/>
            <p:cNvSpPr>
              <a:spLocks/>
            </p:cNvSpPr>
            <p:nvPr/>
          </p:nvSpPr>
          <p:spPr bwMode="auto">
            <a:xfrm>
              <a:off x="4102147" y="3318293"/>
              <a:ext cx="11493" cy="10491"/>
            </a:xfrm>
            <a:custGeom>
              <a:avLst/>
              <a:gdLst>
                <a:gd name="T0" fmla="*/ 10 w 10"/>
                <a:gd name="T1" fmla="*/ 5 h 10"/>
                <a:gd name="T2" fmla="*/ 8 w 10"/>
                <a:gd name="T3" fmla="*/ 3 h 10"/>
                <a:gd name="T4" fmla="*/ 5 w 10"/>
                <a:gd name="T5" fmla="*/ 0 h 10"/>
                <a:gd name="T6" fmla="*/ 0 w 10"/>
                <a:gd name="T7" fmla="*/ 5 h 10"/>
                <a:gd name="T8" fmla="*/ 3 w 10"/>
                <a:gd name="T9" fmla="*/ 8 h 10"/>
                <a:gd name="T10" fmla="*/ 5 w 10"/>
                <a:gd name="T11" fmla="*/ 10 h 10"/>
                <a:gd name="T12" fmla="*/ 10 w 10"/>
                <a:gd name="T13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0">
                  <a:moveTo>
                    <a:pt x="10" y="5"/>
                  </a:moveTo>
                  <a:lnTo>
                    <a:pt x="8" y="3"/>
                  </a:lnTo>
                  <a:lnTo>
                    <a:pt x="5" y="0"/>
                  </a:lnTo>
                  <a:lnTo>
                    <a:pt x="0" y="5"/>
                  </a:lnTo>
                  <a:lnTo>
                    <a:pt x="3" y="8"/>
                  </a:lnTo>
                  <a:lnTo>
                    <a:pt x="5" y="10"/>
                  </a:lnTo>
                  <a:lnTo>
                    <a:pt x="10" y="5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3" name="Freeform 59"/>
            <p:cNvSpPr>
              <a:spLocks/>
            </p:cNvSpPr>
            <p:nvPr/>
          </p:nvSpPr>
          <p:spPr bwMode="auto">
            <a:xfrm>
              <a:off x="4113640" y="3328784"/>
              <a:ext cx="11493" cy="9442"/>
            </a:xfrm>
            <a:custGeom>
              <a:avLst/>
              <a:gdLst>
                <a:gd name="T0" fmla="*/ 10 w 10"/>
                <a:gd name="T1" fmla="*/ 5 h 9"/>
                <a:gd name="T2" fmla="*/ 7 w 10"/>
                <a:gd name="T3" fmla="*/ 3 h 9"/>
                <a:gd name="T4" fmla="*/ 5 w 10"/>
                <a:gd name="T5" fmla="*/ 0 h 9"/>
                <a:gd name="T6" fmla="*/ 0 w 10"/>
                <a:gd name="T7" fmla="*/ 5 h 9"/>
                <a:gd name="T8" fmla="*/ 3 w 10"/>
                <a:gd name="T9" fmla="*/ 7 h 9"/>
                <a:gd name="T10" fmla="*/ 5 w 10"/>
                <a:gd name="T11" fmla="*/ 9 h 9"/>
                <a:gd name="T12" fmla="*/ 10 w 10"/>
                <a:gd name="T13" fmla="*/ 5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9">
                  <a:moveTo>
                    <a:pt x="10" y="5"/>
                  </a:moveTo>
                  <a:lnTo>
                    <a:pt x="7" y="3"/>
                  </a:lnTo>
                  <a:lnTo>
                    <a:pt x="5" y="0"/>
                  </a:lnTo>
                  <a:lnTo>
                    <a:pt x="0" y="5"/>
                  </a:lnTo>
                  <a:lnTo>
                    <a:pt x="3" y="7"/>
                  </a:lnTo>
                  <a:lnTo>
                    <a:pt x="5" y="9"/>
                  </a:lnTo>
                  <a:lnTo>
                    <a:pt x="10" y="5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4125133" y="3339275"/>
              <a:ext cx="10344" cy="10491"/>
            </a:xfrm>
            <a:custGeom>
              <a:avLst/>
              <a:gdLst>
                <a:gd name="T0" fmla="*/ 9 w 9"/>
                <a:gd name="T1" fmla="*/ 5 h 10"/>
                <a:gd name="T2" fmla="*/ 7 w 9"/>
                <a:gd name="T3" fmla="*/ 2 h 10"/>
                <a:gd name="T4" fmla="*/ 4 w 9"/>
                <a:gd name="T5" fmla="*/ 0 h 10"/>
                <a:gd name="T6" fmla="*/ 0 w 9"/>
                <a:gd name="T7" fmla="*/ 5 h 10"/>
                <a:gd name="T8" fmla="*/ 2 w 9"/>
                <a:gd name="T9" fmla="*/ 7 h 10"/>
                <a:gd name="T10" fmla="*/ 4 w 9"/>
                <a:gd name="T11" fmla="*/ 10 h 10"/>
                <a:gd name="T12" fmla="*/ 9 w 9"/>
                <a:gd name="T13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10">
                  <a:moveTo>
                    <a:pt x="9" y="5"/>
                  </a:moveTo>
                  <a:lnTo>
                    <a:pt x="7" y="2"/>
                  </a:lnTo>
                  <a:lnTo>
                    <a:pt x="4" y="0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10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5" name="Freeform 61"/>
            <p:cNvSpPr>
              <a:spLocks/>
            </p:cNvSpPr>
            <p:nvPr/>
          </p:nvSpPr>
          <p:spPr bwMode="auto">
            <a:xfrm>
              <a:off x="4135477" y="3349766"/>
              <a:ext cx="10344" cy="10491"/>
            </a:xfrm>
            <a:custGeom>
              <a:avLst/>
              <a:gdLst>
                <a:gd name="T0" fmla="*/ 9 w 9"/>
                <a:gd name="T1" fmla="*/ 5 h 10"/>
                <a:gd name="T2" fmla="*/ 7 w 9"/>
                <a:gd name="T3" fmla="*/ 2 h 10"/>
                <a:gd name="T4" fmla="*/ 5 w 9"/>
                <a:gd name="T5" fmla="*/ 0 h 10"/>
                <a:gd name="T6" fmla="*/ 0 w 9"/>
                <a:gd name="T7" fmla="*/ 4 h 10"/>
                <a:gd name="T8" fmla="*/ 2 w 9"/>
                <a:gd name="T9" fmla="*/ 7 h 10"/>
                <a:gd name="T10" fmla="*/ 4 w 9"/>
                <a:gd name="T11" fmla="*/ 10 h 10"/>
                <a:gd name="T12" fmla="*/ 9 w 9"/>
                <a:gd name="T13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10">
                  <a:moveTo>
                    <a:pt x="9" y="5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0" y="4"/>
                  </a:lnTo>
                  <a:lnTo>
                    <a:pt x="2" y="7"/>
                  </a:lnTo>
                  <a:lnTo>
                    <a:pt x="4" y="10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6" name="Freeform 62"/>
            <p:cNvSpPr>
              <a:spLocks/>
            </p:cNvSpPr>
            <p:nvPr/>
          </p:nvSpPr>
          <p:spPr bwMode="auto">
            <a:xfrm>
              <a:off x="4144671" y="3361306"/>
              <a:ext cx="11493" cy="9442"/>
            </a:xfrm>
            <a:custGeom>
              <a:avLst/>
              <a:gdLst>
                <a:gd name="T0" fmla="*/ 10 w 10"/>
                <a:gd name="T1" fmla="*/ 5 h 9"/>
                <a:gd name="T2" fmla="*/ 8 w 10"/>
                <a:gd name="T3" fmla="*/ 2 h 9"/>
                <a:gd name="T4" fmla="*/ 6 w 10"/>
                <a:gd name="T5" fmla="*/ 0 h 9"/>
                <a:gd name="T6" fmla="*/ 0 w 10"/>
                <a:gd name="T7" fmla="*/ 4 h 9"/>
                <a:gd name="T8" fmla="*/ 2 w 10"/>
                <a:gd name="T9" fmla="*/ 6 h 9"/>
                <a:gd name="T10" fmla="*/ 5 w 10"/>
                <a:gd name="T11" fmla="*/ 9 h 9"/>
                <a:gd name="T12" fmla="*/ 10 w 10"/>
                <a:gd name="T13" fmla="*/ 5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9">
                  <a:moveTo>
                    <a:pt x="10" y="5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0" y="4"/>
                  </a:lnTo>
                  <a:lnTo>
                    <a:pt x="2" y="6"/>
                  </a:lnTo>
                  <a:lnTo>
                    <a:pt x="5" y="9"/>
                  </a:lnTo>
                  <a:lnTo>
                    <a:pt x="10" y="5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7" name="Freeform 63"/>
            <p:cNvSpPr>
              <a:spLocks/>
            </p:cNvSpPr>
            <p:nvPr/>
          </p:nvSpPr>
          <p:spPr bwMode="auto">
            <a:xfrm>
              <a:off x="4155015" y="3371797"/>
              <a:ext cx="11493" cy="10491"/>
            </a:xfrm>
            <a:custGeom>
              <a:avLst/>
              <a:gdLst>
                <a:gd name="T0" fmla="*/ 10 w 10"/>
                <a:gd name="T1" fmla="*/ 6 h 10"/>
                <a:gd name="T2" fmla="*/ 10 w 10"/>
                <a:gd name="T3" fmla="*/ 5 h 10"/>
                <a:gd name="T4" fmla="*/ 7 w 10"/>
                <a:gd name="T5" fmla="*/ 2 h 10"/>
                <a:gd name="T6" fmla="*/ 6 w 10"/>
                <a:gd name="T7" fmla="*/ 0 h 10"/>
                <a:gd name="T8" fmla="*/ 0 w 10"/>
                <a:gd name="T9" fmla="*/ 4 h 10"/>
                <a:gd name="T10" fmla="*/ 2 w 10"/>
                <a:gd name="T11" fmla="*/ 6 h 10"/>
                <a:gd name="T12" fmla="*/ 4 w 10"/>
                <a:gd name="T13" fmla="*/ 9 h 10"/>
                <a:gd name="T14" fmla="*/ 5 w 10"/>
                <a:gd name="T15" fmla="*/ 10 h 10"/>
                <a:gd name="T16" fmla="*/ 10 w 10"/>
                <a:gd name="T17" fmla="*/ 6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10">
                  <a:moveTo>
                    <a:pt x="10" y="6"/>
                  </a:moveTo>
                  <a:lnTo>
                    <a:pt x="10" y="5"/>
                  </a:lnTo>
                  <a:lnTo>
                    <a:pt x="7" y="2"/>
                  </a:lnTo>
                  <a:lnTo>
                    <a:pt x="6" y="0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9"/>
                  </a:lnTo>
                  <a:lnTo>
                    <a:pt x="5" y="10"/>
                  </a:lnTo>
                  <a:lnTo>
                    <a:pt x="10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8" name="Freeform 64"/>
            <p:cNvSpPr>
              <a:spLocks/>
            </p:cNvSpPr>
            <p:nvPr/>
          </p:nvSpPr>
          <p:spPr bwMode="auto">
            <a:xfrm>
              <a:off x="4165359" y="3383338"/>
              <a:ext cx="10344" cy="10491"/>
            </a:xfrm>
            <a:custGeom>
              <a:avLst/>
              <a:gdLst>
                <a:gd name="T0" fmla="*/ 9 w 9"/>
                <a:gd name="T1" fmla="*/ 5 h 10"/>
                <a:gd name="T2" fmla="*/ 9 w 9"/>
                <a:gd name="T3" fmla="*/ 5 h 10"/>
                <a:gd name="T4" fmla="*/ 6 w 9"/>
                <a:gd name="T5" fmla="*/ 1 h 10"/>
                <a:gd name="T6" fmla="*/ 5 w 9"/>
                <a:gd name="T7" fmla="*/ 0 h 10"/>
                <a:gd name="T8" fmla="*/ 0 w 9"/>
                <a:gd name="T9" fmla="*/ 4 h 10"/>
                <a:gd name="T10" fmla="*/ 0 w 9"/>
                <a:gd name="T11" fmla="*/ 5 h 10"/>
                <a:gd name="T12" fmla="*/ 3 w 9"/>
                <a:gd name="T13" fmla="*/ 9 h 10"/>
                <a:gd name="T14" fmla="*/ 4 w 9"/>
                <a:gd name="T15" fmla="*/ 10 h 10"/>
                <a:gd name="T16" fmla="*/ 9 w 9"/>
                <a:gd name="T17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10">
                  <a:moveTo>
                    <a:pt x="9" y="5"/>
                  </a:moveTo>
                  <a:lnTo>
                    <a:pt x="9" y="5"/>
                  </a:lnTo>
                  <a:lnTo>
                    <a:pt x="6" y="1"/>
                  </a:lnTo>
                  <a:lnTo>
                    <a:pt x="5" y="0"/>
                  </a:lnTo>
                  <a:lnTo>
                    <a:pt x="0" y="4"/>
                  </a:lnTo>
                  <a:lnTo>
                    <a:pt x="0" y="5"/>
                  </a:lnTo>
                  <a:lnTo>
                    <a:pt x="3" y="9"/>
                  </a:lnTo>
                  <a:lnTo>
                    <a:pt x="4" y="10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9" name="Freeform 65"/>
            <p:cNvSpPr>
              <a:spLocks/>
            </p:cNvSpPr>
            <p:nvPr/>
          </p:nvSpPr>
          <p:spPr bwMode="auto">
            <a:xfrm>
              <a:off x="4174553" y="3394878"/>
              <a:ext cx="10344" cy="9442"/>
            </a:xfrm>
            <a:custGeom>
              <a:avLst/>
              <a:gdLst>
                <a:gd name="T0" fmla="*/ 9 w 9"/>
                <a:gd name="T1" fmla="*/ 6 h 9"/>
                <a:gd name="T2" fmla="*/ 8 w 9"/>
                <a:gd name="T3" fmla="*/ 4 h 9"/>
                <a:gd name="T4" fmla="*/ 6 w 9"/>
                <a:gd name="T5" fmla="*/ 1 h 9"/>
                <a:gd name="T6" fmla="*/ 5 w 9"/>
                <a:gd name="T7" fmla="*/ 0 h 9"/>
                <a:gd name="T8" fmla="*/ 0 w 9"/>
                <a:gd name="T9" fmla="*/ 4 h 9"/>
                <a:gd name="T10" fmla="*/ 0 w 9"/>
                <a:gd name="T11" fmla="*/ 5 h 9"/>
                <a:gd name="T12" fmla="*/ 3 w 9"/>
                <a:gd name="T13" fmla="*/ 8 h 9"/>
                <a:gd name="T14" fmla="*/ 4 w 9"/>
                <a:gd name="T15" fmla="*/ 9 h 9"/>
                <a:gd name="T16" fmla="*/ 9 w 9"/>
                <a:gd name="T17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9">
                  <a:moveTo>
                    <a:pt x="9" y="6"/>
                  </a:moveTo>
                  <a:lnTo>
                    <a:pt x="8" y="4"/>
                  </a:lnTo>
                  <a:lnTo>
                    <a:pt x="6" y="1"/>
                  </a:lnTo>
                  <a:lnTo>
                    <a:pt x="5" y="0"/>
                  </a:lnTo>
                  <a:lnTo>
                    <a:pt x="0" y="4"/>
                  </a:lnTo>
                  <a:lnTo>
                    <a:pt x="0" y="5"/>
                  </a:lnTo>
                  <a:lnTo>
                    <a:pt x="3" y="8"/>
                  </a:lnTo>
                  <a:lnTo>
                    <a:pt x="4" y="9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0" name="Freeform 66"/>
            <p:cNvSpPr>
              <a:spLocks/>
            </p:cNvSpPr>
            <p:nvPr/>
          </p:nvSpPr>
          <p:spPr bwMode="auto">
            <a:xfrm>
              <a:off x="4183748" y="3406418"/>
              <a:ext cx="10344" cy="10491"/>
            </a:xfrm>
            <a:custGeom>
              <a:avLst/>
              <a:gdLst>
                <a:gd name="T0" fmla="*/ 9 w 9"/>
                <a:gd name="T1" fmla="*/ 6 h 10"/>
                <a:gd name="T2" fmla="*/ 8 w 9"/>
                <a:gd name="T3" fmla="*/ 4 h 10"/>
                <a:gd name="T4" fmla="*/ 5 w 9"/>
                <a:gd name="T5" fmla="*/ 0 h 10"/>
                <a:gd name="T6" fmla="*/ 0 w 9"/>
                <a:gd name="T7" fmla="*/ 4 h 10"/>
                <a:gd name="T8" fmla="*/ 2 w 9"/>
                <a:gd name="T9" fmla="*/ 8 h 10"/>
                <a:gd name="T10" fmla="*/ 3 w 9"/>
                <a:gd name="T11" fmla="*/ 10 h 10"/>
                <a:gd name="T12" fmla="*/ 9 w 9"/>
                <a:gd name="T13" fmla="*/ 6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10">
                  <a:moveTo>
                    <a:pt x="9" y="6"/>
                  </a:moveTo>
                  <a:lnTo>
                    <a:pt x="8" y="4"/>
                  </a:lnTo>
                  <a:lnTo>
                    <a:pt x="5" y="0"/>
                  </a:lnTo>
                  <a:lnTo>
                    <a:pt x="0" y="4"/>
                  </a:lnTo>
                  <a:lnTo>
                    <a:pt x="2" y="8"/>
                  </a:lnTo>
                  <a:lnTo>
                    <a:pt x="3" y="10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1" name="Freeform 67"/>
            <p:cNvSpPr>
              <a:spLocks/>
            </p:cNvSpPr>
            <p:nvPr/>
          </p:nvSpPr>
          <p:spPr bwMode="auto">
            <a:xfrm>
              <a:off x="4191793" y="3419007"/>
              <a:ext cx="11493" cy="9442"/>
            </a:xfrm>
            <a:custGeom>
              <a:avLst/>
              <a:gdLst>
                <a:gd name="T0" fmla="*/ 10 w 10"/>
                <a:gd name="T1" fmla="*/ 6 h 9"/>
                <a:gd name="T2" fmla="*/ 8 w 10"/>
                <a:gd name="T3" fmla="*/ 3 h 9"/>
                <a:gd name="T4" fmla="*/ 6 w 10"/>
                <a:gd name="T5" fmla="*/ 0 h 9"/>
                <a:gd name="T6" fmla="*/ 0 w 10"/>
                <a:gd name="T7" fmla="*/ 4 h 9"/>
                <a:gd name="T8" fmla="*/ 2 w 10"/>
                <a:gd name="T9" fmla="*/ 6 h 9"/>
                <a:gd name="T10" fmla="*/ 4 w 10"/>
                <a:gd name="T11" fmla="*/ 9 h 9"/>
                <a:gd name="T12" fmla="*/ 10 w 10"/>
                <a:gd name="T13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9">
                  <a:moveTo>
                    <a:pt x="10" y="6"/>
                  </a:moveTo>
                  <a:lnTo>
                    <a:pt x="8" y="3"/>
                  </a:lnTo>
                  <a:lnTo>
                    <a:pt x="6" y="0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9"/>
                  </a:lnTo>
                  <a:lnTo>
                    <a:pt x="10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2" name="Freeform 68"/>
            <p:cNvSpPr>
              <a:spLocks/>
            </p:cNvSpPr>
            <p:nvPr/>
          </p:nvSpPr>
          <p:spPr bwMode="auto">
            <a:xfrm>
              <a:off x="4199838" y="3430547"/>
              <a:ext cx="11493" cy="10491"/>
            </a:xfrm>
            <a:custGeom>
              <a:avLst/>
              <a:gdLst>
                <a:gd name="T0" fmla="*/ 10 w 10"/>
                <a:gd name="T1" fmla="*/ 7 h 10"/>
                <a:gd name="T2" fmla="*/ 10 w 10"/>
                <a:gd name="T3" fmla="*/ 6 h 10"/>
                <a:gd name="T4" fmla="*/ 7 w 10"/>
                <a:gd name="T5" fmla="*/ 2 h 10"/>
                <a:gd name="T6" fmla="*/ 6 w 10"/>
                <a:gd name="T7" fmla="*/ 0 h 10"/>
                <a:gd name="T8" fmla="*/ 0 w 10"/>
                <a:gd name="T9" fmla="*/ 4 h 10"/>
                <a:gd name="T10" fmla="*/ 2 w 10"/>
                <a:gd name="T11" fmla="*/ 6 h 10"/>
                <a:gd name="T12" fmla="*/ 4 w 10"/>
                <a:gd name="T13" fmla="*/ 10 h 10"/>
                <a:gd name="T14" fmla="*/ 4 w 10"/>
                <a:gd name="T15" fmla="*/ 10 h 10"/>
                <a:gd name="T16" fmla="*/ 10 w 10"/>
                <a:gd name="T17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10">
                  <a:moveTo>
                    <a:pt x="10" y="7"/>
                  </a:moveTo>
                  <a:lnTo>
                    <a:pt x="10" y="6"/>
                  </a:lnTo>
                  <a:lnTo>
                    <a:pt x="7" y="2"/>
                  </a:lnTo>
                  <a:lnTo>
                    <a:pt x="6" y="0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10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3" name="Freeform 69"/>
            <p:cNvSpPr>
              <a:spLocks/>
            </p:cNvSpPr>
            <p:nvPr/>
          </p:nvSpPr>
          <p:spPr bwMode="auto">
            <a:xfrm>
              <a:off x="4207883" y="3443137"/>
              <a:ext cx="11493" cy="10491"/>
            </a:xfrm>
            <a:custGeom>
              <a:avLst/>
              <a:gdLst>
                <a:gd name="T0" fmla="*/ 10 w 10"/>
                <a:gd name="T1" fmla="*/ 6 h 10"/>
                <a:gd name="T2" fmla="*/ 9 w 10"/>
                <a:gd name="T3" fmla="*/ 5 h 10"/>
                <a:gd name="T4" fmla="*/ 7 w 10"/>
                <a:gd name="T5" fmla="*/ 2 h 10"/>
                <a:gd name="T6" fmla="*/ 6 w 10"/>
                <a:gd name="T7" fmla="*/ 0 h 10"/>
                <a:gd name="T8" fmla="*/ 0 w 10"/>
                <a:gd name="T9" fmla="*/ 4 h 10"/>
                <a:gd name="T10" fmla="*/ 1 w 10"/>
                <a:gd name="T11" fmla="*/ 5 h 10"/>
                <a:gd name="T12" fmla="*/ 3 w 10"/>
                <a:gd name="T13" fmla="*/ 9 h 10"/>
                <a:gd name="T14" fmla="*/ 4 w 10"/>
                <a:gd name="T15" fmla="*/ 10 h 10"/>
                <a:gd name="T16" fmla="*/ 10 w 10"/>
                <a:gd name="T17" fmla="*/ 6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10">
                  <a:moveTo>
                    <a:pt x="10" y="6"/>
                  </a:moveTo>
                  <a:lnTo>
                    <a:pt x="9" y="5"/>
                  </a:lnTo>
                  <a:lnTo>
                    <a:pt x="7" y="2"/>
                  </a:lnTo>
                  <a:lnTo>
                    <a:pt x="6" y="0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9"/>
                  </a:lnTo>
                  <a:lnTo>
                    <a:pt x="4" y="10"/>
                  </a:lnTo>
                  <a:lnTo>
                    <a:pt x="10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4" name="Freeform 70"/>
            <p:cNvSpPr>
              <a:spLocks/>
            </p:cNvSpPr>
            <p:nvPr/>
          </p:nvSpPr>
          <p:spPr bwMode="auto">
            <a:xfrm>
              <a:off x="4215928" y="3455726"/>
              <a:ext cx="10344" cy="9442"/>
            </a:xfrm>
            <a:custGeom>
              <a:avLst/>
              <a:gdLst>
                <a:gd name="T0" fmla="*/ 9 w 9"/>
                <a:gd name="T1" fmla="*/ 6 h 9"/>
                <a:gd name="T2" fmla="*/ 8 w 9"/>
                <a:gd name="T3" fmla="*/ 4 h 9"/>
                <a:gd name="T4" fmla="*/ 6 w 9"/>
                <a:gd name="T5" fmla="*/ 1 h 9"/>
                <a:gd name="T6" fmla="*/ 6 w 9"/>
                <a:gd name="T7" fmla="*/ 0 h 9"/>
                <a:gd name="T8" fmla="*/ 0 w 9"/>
                <a:gd name="T9" fmla="*/ 4 h 9"/>
                <a:gd name="T10" fmla="*/ 0 w 9"/>
                <a:gd name="T11" fmla="*/ 4 h 9"/>
                <a:gd name="T12" fmla="*/ 2 w 9"/>
                <a:gd name="T13" fmla="*/ 7 h 9"/>
                <a:gd name="T14" fmla="*/ 3 w 9"/>
                <a:gd name="T15" fmla="*/ 9 h 9"/>
                <a:gd name="T16" fmla="*/ 9 w 9"/>
                <a:gd name="T17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9">
                  <a:moveTo>
                    <a:pt x="9" y="6"/>
                  </a:moveTo>
                  <a:lnTo>
                    <a:pt x="8" y="4"/>
                  </a:lnTo>
                  <a:lnTo>
                    <a:pt x="6" y="1"/>
                  </a:lnTo>
                  <a:lnTo>
                    <a:pt x="6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7"/>
                  </a:lnTo>
                  <a:lnTo>
                    <a:pt x="3" y="9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5" name="Freeform 71"/>
            <p:cNvSpPr>
              <a:spLocks/>
            </p:cNvSpPr>
            <p:nvPr/>
          </p:nvSpPr>
          <p:spPr bwMode="auto">
            <a:xfrm>
              <a:off x="4222824" y="3469365"/>
              <a:ext cx="10344" cy="9442"/>
            </a:xfrm>
            <a:custGeom>
              <a:avLst/>
              <a:gdLst>
                <a:gd name="T0" fmla="*/ 9 w 9"/>
                <a:gd name="T1" fmla="*/ 6 h 9"/>
                <a:gd name="T2" fmla="*/ 8 w 9"/>
                <a:gd name="T3" fmla="*/ 3 h 9"/>
                <a:gd name="T4" fmla="*/ 6 w 9"/>
                <a:gd name="T5" fmla="*/ 0 h 9"/>
                <a:gd name="T6" fmla="*/ 0 w 9"/>
                <a:gd name="T7" fmla="*/ 3 h 9"/>
                <a:gd name="T8" fmla="*/ 2 w 9"/>
                <a:gd name="T9" fmla="*/ 6 h 9"/>
                <a:gd name="T10" fmla="*/ 3 w 9"/>
                <a:gd name="T11" fmla="*/ 9 h 9"/>
                <a:gd name="T12" fmla="*/ 9 w 9"/>
                <a:gd name="T13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9" y="6"/>
                  </a:moveTo>
                  <a:lnTo>
                    <a:pt x="8" y="3"/>
                  </a:lnTo>
                  <a:lnTo>
                    <a:pt x="6" y="0"/>
                  </a:lnTo>
                  <a:lnTo>
                    <a:pt x="0" y="3"/>
                  </a:lnTo>
                  <a:lnTo>
                    <a:pt x="2" y="6"/>
                  </a:lnTo>
                  <a:lnTo>
                    <a:pt x="3" y="9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6" name="Freeform 72"/>
            <p:cNvSpPr>
              <a:spLocks/>
            </p:cNvSpPr>
            <p:nvPr/>
          </p:nvSpPr>
          <p:spPr bwMode="auto">
            <a:xfrm>
              <a:off x="4229720" y="3481954"/>
              <a:ext cx="10344" cy="9442"/>
            </a:xfrm>
            <a:custGeom>
              <a:avLst/>
              <a:gdLst>
                <a:gd name="T0" fmla="*/ 9 w 9"/>
                <a:gd name="T1" fmla="*/ 6 h 9"/>
                <a:gd name="T2" fmla="*/ 9 w 9"/>
                <a:gd name="T3" fmla="*/ 6 h 9"/>
                <a:gd name="T4" fmla="*/ 7 w 9"/>
                <a:gd name="T5" fmla="*/ 2 h 9"/>
                <a:gd name="T6" fmla="*/ 6 w 9"/>
                <a:gd name="T7" fmla="*/ 0 h 9"/>
                <a:gd name="T8" fmla="*/ 0 w 9"/>
                <a:gd name="T9" fmla="*/ 3 h 9"/>
                <a:gd name="T10" fmla="*/ 1 w 9"/>
                <a:gd name="T11" fmla="*/ 5 h 9"/>
                <a:gd name="T12" fmla="*/ 3 w 9"/>
                <a:gd name="T13" fmla="*/ 9 h 9"/>
                <a:gd name="T14" fmla="*/ 3 w 9"/>
                <a:gd name="T15" fmla="*/ 9 h 9"/>
                <a:gd name="T16" fmla="*/ 9 w 9"/>
                <a:gd name="T17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9">
                  <a:moveTo>
                    <a:pt x="9" y="6"/>
                  </a:moveTo>
                  <a:lnTo>
                    <a:pt x="9" y="6"/>
                  </a:lnTo>
                  <a:lnTo>
                    <a:pt x="7" y="2"/>
                  </a:lnTo>
                  <a:lnTo>
                    <a:pt x="6" y="0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9"/>
                  </a:lnTo>
                  <a:lnTo>
                    <a:pt x="3" y="9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7" name="Freeform 73"/>
            <p:cNvSpPr>
              <a:spLocks/>
            </p:cNvSpPr>
            <p:nvPr/>
          </p:nvSpPr>
          <p:spPr bwMode="auto">
            <a:xfrm>
              <a:off x="4236616" y="3494543"/>
              <a:ext cx="10344" cy="10491"/>
            </a:xfrm>
            <a:custGeom>
              <a:avLst/>
              <a:gdLst>
                <a:gd name="T0" fmla="*/ 9 w 9"/>
                <a:gd name="T1" fmla="*/ 7 h 10"/>
                <a:gd name="T2" fmla="*/ 8 w 9"/>
                <a:gd name="T3" fmla="*/ 6 h 10"/>
                <a:gd name="T4" fmla="*/ 7 w 9"/>
                <a:gd name="T5" fmla="*/ 1 h 10"/>
                <a:gd name="T6" fmla="*/ 6 w 9"/>
                <a:gd name="T7" fmla="*/ 0 h 10"/>
                <a:gd name="T8" fmla="*/ 0 w 9"/>
                <a:gd name="T9" fmla="*/ 3 h 10"/>
                <a:gd name="T10" fmla="*/ 0 w 9"/>
                <a:gd name="T11" fmla="*/ 4 h 10"/>
                <a:gd name="T12" fmla="*/ 2 w 9"/>
                <a:gd name="T13" fmla="*/ 8 h 10"/>
                <a:gd name="T14" fmla="*/ 2 w 9"/>
                <a:gd name="T15" fmla="*/ 10 h 10"/>
                <a:gd name="T16" fmla="*/ 9 w 9"/>
                <a:gd name="T17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10">
                  <a:moveTo>
                    <a:pt x="9" y="7"/>
                  </a:moveTo>
                  <a:lnTo>
                    <a:pt x="8" y="6"/>
                  </a:lnTo>
                  <a:lnTo>
                    <a:pt x="7" y="1"/>
                  </a:lnTo>
                  <a:lnTo>
                    <a:pt x="6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8"/>
                  </a:lnTo>
                  <a:lnTo>
                    <a:pt x="2" y="10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8" name="Freeform 74"/>
            <p:cNvSpPr>
              <a:spLocks/>
            </p:cNvSpPr>
            <p:nvPr/>
          </p:nvSpPr>
          <p:spPr bwMode="auto">
            <a:xfrm>
              <a:off x="4242362" y="3508182"/>
              <a:ext cx="10344" cy="9442"/>
            </a:xfrm>
            <a:custGeom>
              <a:avLst/>
              <a:gdLst>
                <a:gd name="T0" fmla="*/ 9 w 9"/>
                <a:gd name="T1" fmla="*/ 7 h 9"/>
                <a:gd name="T2" fmla="*/ 8 w 9"/>
                <a:gd name="T3" fmla="*/ 4 h 9"/>
                <a:gd name="T4" fmla="*/ 6 w 9"/>
                <a:gd name="T5" fmla="*/ 0 h 9"/>
                <a:gd name="T6" fmla="*/ 0 w 9"/>
                <a:gd name="T7" fmla="*/ 3 h 9"/>
                <a:gd name="T8" fmla="*/ 1 w 9"/>
                <a:gd name="T9" fmla="*/ 7 h 9"/>
                <a:gd name="T10" fmla="*/ 2 w 9"/>
                <a:gd name="T11" fmla="*/ 9 h 9"/>
                <a:gd name="T12" fmla="*/ 9 w 9"/>
                <a:gd name="T13" fmla="*/ 7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9" y="7"/>
                  </a:moveTo>
                  <a:lnTo>
                    <a:pt x="8" y="4"/>
                  </a:lnTo>
                  <a:lnTo>
                    <a:pt x="6" y="0"/>
                  </a:lnTo>
                  <a:lnTo>
                    <a:pt x="0" y="3"/>
                  </a:lnTo>
                  <a:lnTo>
                    <a:pt x="1" y="7"/>
                  </a:lnTo>
                  <a:lnTo>
                    <a:pt x="2" y="9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79" name="Freeform 75"/>
            <p:cNvSpPr>
              <a:spLocks/>
            </p:cNvSpPr>
            <p:nvPr/>
          </p:nvSpPr>
          <p:spPr bwMode="auto">
            <a:xfrm>
              <a:off x="4248109" y="3521820"/>
              <a:ext cx="10344" cy="9442"/>
            </a:xfrm>
            <a:custGeom>
              <a:avLst/>
              <a:gdLst>
                <a:gd name="T0" fmla="*/ 9 w 9"/>
                <a:gd name="T1" fmla="*/ 6 h 9"/>
                <a:gd name="T2" fmla="*/ 7 w 9"/>
                <a:gd name="T3" fmla="*/ 3 h 9"/>
                <a:gd name="T4" fmla="*/ 6 w 9"/>
                <a:gd name="T5" fmla="*/ 0 h 9"/>
                <a:gd name="T6" fmla="*/ 0 w 9"/>
                <a:gd name="T7" fmla="*/ 2 h 9"/>
                <a:gd name="T8" fmla="*/ 1 w 9"/>
                <a:gd name="T9" fmla="*/ 5 h 9"/>
                <a:gd name="T10" fmla="*/ 2 w 9"/>
                <a:gd name="T11" fmla="*/ 9 h 9"/>
                <a:gd name="T12" fmla="*/ 9 w 9"/>
                <a:gd name="T13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9">
                  <a:moveTo>
                    <a:pt x="9" y="6"/>
                  </a:moveTo>
                  <a:lnTo>
                    <a:pt x="7" y="3"/>
                  </a:lnTo>
                  <a:lnTo>
                    <a:pt x="6" y="0"/>
                  </a:lnTo>
                  <a:lnTo>
                    <a:pt x="0" y="2"/>
                  </a:lnTo>
                  <a:lnTo>
                    <a:pt x="1" y="5"/>
                  </a:lnTo>
                  <a:lnTo>
                    <a:pt x="2" y="9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0" name="Freeform 76"/>
            <p:cNvSpPr>
              <a:spLocks/>
            </p:cNvSpPr>
            <p:nvPr/>
          </p:nvSpPr>
          <p:spPr bwMode="auto">
            <a:xfrm>
              <a:off x="4253855" y="3535458"/>
              <a:ext cx="9194" cy="9442"/>
            </a:xfrm>
            <a:custGeom>
              <a:avLst/>
              <a:gdLst>
                <a:gd name="T0" fmla="*/ 8 w 8"/>
                <a:gd name="T1" fmla="*/ 6 h 9"/>
                <a:gd name="T2" fmla="*/ 8 w 8"/>
                <a:gd name="T3" fmla="*/ 5 h 9"/>
                <a:gd name="T4" fmla="*/ 6 w 8"/>
                <a:gd name="T5" fmla="*/ 2 h 9"/>
                <a:gd name="T6" fmla="*/ 6 w 8"/>
                <a:gd name="T7" fmla="*/ 0 h 9"/>
                <a:gd name="T8" fmla="*/ 0 w 8"/>
                <a:gd name="T9" fmla="*/ 2 h 9"/>
                <a:gd name="T10" fmla="*/ 0 w 8"/>
                <a:gd name="T11" fmla="*/ 4 h 9"/>
                <a:gd name="T12" fmla="*/ 1 w 8"/>
                <a:gd name="T13" fmla="*/ 8 h 9"/>
                <a:gd name="T14" fmla="*/ 2 w 8"/>
                <a:gd name="T15" fmla="*/ 9 h 9"/>
                <a:gd name="T16" fmla="*/ 8 w 8"/>
                <a:gd name="T17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" h="9">
                  <a:moveTo>
                    <a:pt x="8" y="6"/>
                  </a:moveTo>
                  <a:lnTo>
                    <a:pt x="8" y="5"/>
                  </a:lnTo>
                  <a:lnTo>
                    <a:pt x="6" y="2"/>
                  </a:lnTo>
                  <a:lnTo>
                    <a:pt x="6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1" y="8"/>
                  </a:lnTo>
                  <a:lnTo>
                    <a:pt x="2" y="9"/>
                  </a:lnTo>
                  <a:lnTo>
                    <a:pt x="8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1" name="Freeform 77"/>
            <p:cNvSpPr>
              <a:spLocks/>
            </p:cNvSpPr>
            <p:nvPr/>
          </p:nvSpPr>
          <p:spPr bwMode="auto">
            <a:xfrm>
              <a:off x="4258452" y="3549097"/>
              <a:ext cx="9194" cy="8393"/>
            </a:xfrm>
            <a:custGeom>
              <a:avLst/>
              <a:gdLst>
                <a:gd name="T0" fmla="*/ 8 w 8"/>
                <a:gd name="T1" fmla="*/ 7 h 8"/>
                <a:gd name="T2" fmla="*/ 8 w 8"/>
                <a:gd name="T3" fmla="*/ 5 h 8"/>
                <a:gd name="T4" fmla="*/ 7 w 8"/>
                <a:gd name="T5" fmla="*/ 1 h 8"/>
                <a:gd name="T6" fmla="*/ 6 w 8"/>
                <a:gd name="T7" fmla="*/ 0 h 8"/>
                <a:gd name="T8" fmla="*/ 0 w 8"/>
                <a:gd name="T9" fmla="*/ 2 h 8"/>
                <a:gd name="T10" fmla="*/ 0 w 8"/>
                <a:gd name="T11" fmla="*/ 3 h 8"/>
                <a:gd name="T12" fmla="*/ 1 w 8"/>
                <a:gd name="T13" fmla="*/ 6 h 8"/>
                <a:gd name="T14" fmla="*/ 2 w 8"/>
                <a:gd name="T15" fmla="*/ 8 h 8"/>
                <a:gd name="T16" fmla="*/ 8 w 8"/>
                <a:gd name="T1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" h="8">
                  <a:moveTo>
                    <a:pt x="8" y="7"/>
                  </a:moveTo>
                  <a:lnTo>
                    <a:pt x="8" y="5"/>
                  </a:lnTo>
                  <a:lnTo>
                    <a:pt x="7" y="1"/>
                  </a:lnTo>
                  <a:lnTo>
                    <a:pt x="6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6"/>
                  </a:lnTo>
                  <a:lnTo>
                    <a:pt x="2" y="8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2" name="Freeform 78"/>
            <p:cNvSpPr>
              <a:spLocks/>
            </p:cNvSpPr>
            <p:nvPr/>
          </p:nvSpPr>
          <p:spPr bwMode="auto">
            <a:xfrm>
              <a:off x="4263050" y="3562735"/>
              <a:ext cx="9194" cy="9442"/>
            </a:xfrm>
            <a:custGeom>
              <a:avLst/>
              <a:gdLst>
                <a:gd name="T0" fmla="*/ 8 w 8"/>
                <a:gd name="T1" fmla="*/ 7 h 9"/>
                <a:gd name="T2" fmla="*/ 7 w 8"/>
                <a:gd name="T3" fmla="*/ 4 h 9"/>
                <a:gd name="T4" fmla="*/ 6 w 8"/>
                <a:gd name="T5" fmla="*/ 0 h 9"/>
                <a:gd name="T6" fmla="*/ 0 w 8"/>
                <a:gd name="T7" fmla="*/ 2 h 9"/>
                <a:gd name="T8" fmla="*/ 1 w 8"/>
                <a:gd name="T9" fmla="*/ 6 h 9"/>
                <a:gd name="T10" fmla="*/ 2 w 8"/>
                <a:gd name="T11" fmla="*/ 9 h 9"/>
                <a:gd name="T12" fmla="*/ 8 w 8"/>
                <a:gd name="T13" fmla="*/ 7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9">
                  <a:moveTo>
                    <a:pt x="8" y="7"/>
                  </a:moveTo>
                  <a:lnTo>
                    <a:pt x="7" y="4"/>
                  </a:lnTo>
                  <a:lnTo>
                    <a:pt x="6" y="0"/>
                  </a:lnTo>
                  <a:lnTo>
                    <a:pt x="0" y="2"/>
                  </a:lnTo>
                  <a:lnTo>
                    <a:pt x="1" y="6"/>
                  </a:lnTo>
                  <a:lnTo>
                    <a:pt x="2" y="9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3" name="Freeform 79"/>
            <p:cNvSpPr>
              <a:spLocks/>
            </p:cNvSpPr>
            <p:nvPr/>
          </p:nvSpPr>
          <p:spPr bwMode="auto">
            <a:xfrm>
              <a:off x="4266498" y="3577423"/>
              <a:ext cx="10344" cy="8393"/>
            </a:xfrm>
            <a:custGeom>
              <a:avLst/>
              <a:gdLst>
                <a:gd name="T0" fmla="*/ 9 w 9"/>
                <a:gd name="T1" fmla="*/ 6 h 8"/>
                <a:gd name="T2" fmla="*/ 9 w 9"/>
                <a:gd name="T3" fmla="*/ 6 h 8"/>
                <a:gd name="T4" fmla="*/ 8 w 9"/>
                <a:gd name="T5" fmla="*/ 2 h 8"/>
                <a:gd name="T6" fmla="*/ 7 w 9"/>
                <a:gd name="T7" fmla="*/ 0 h 8"/>
                <a:gd name="T8" fmla="*/ 0 w 9"/>
                <a:gd name="T9" fmla="*/ 1 h 8"/>
                <a:gd name="T10" fmla="*/ 1 w 9"/>
                <a:gd name="T11" fmla="*/ 4 h 8"/>
                <a:gd name="T12" fmla="*/ 2 w 9"/>
                <a:gd name="T13" fmla="*/ 8 h 8"/>
                <a:gd name="T14" fmla="*/ 2 w 9"/>
                <a:gd name="T15" fmla="*/ 8 h 8"/>
                <a:gd name="T16" fmla="*/ 9 w 9"/>
                <a:gd name="T17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8">
                  <a:moveTo>
                    <a:pt x="9" y="6"/>
                  </a:moveTo>
                  <a:lnTo>
                    <a:pt x="9" y="6"/>
                  </a:lnTo>
                  <a:lnTo>
                    <a:pt x="8" y="2"/>
                  </a:lnTo>
                  <a:lnTo>
                    <a:pt x="7" y="0"/>
                  </a:lnTo>
                  <a:lnTo>
                    <a:pt x="0" y="1"/>
                  </a:lnTo>
                  <a:lnTo>
                    <a:pt x="1" y="4"/>
                  </a:lnTo>
                  <a:lnTo>
                    <a:pt x="2" y="8"/>
                  </a:lnTo>
                  <a:lnTo>
                    <a:pt x="2" y="8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4" name="Freeform 80"/>
            <p:cNvSpPr>
              <a:spLocks/>
            </p:cNvSpPr>
            <p:nvPr/>
          </p:nvSpPr>
          <p:spPr bwMode="auto">
            <a:xfrm>
              <a:off x="4269945" y="3591062"/>
              <a:ext cx="10344" cy="8393"/>
            </a:xfrm>
            <a:custGeom>
              <a:avLst/>
              <a:gdLst>
                <a:gd name="T0" fmla="*/ 9 w 9"/>
                <a:gd name="T1" fmla="*/ 6 h 8"/>
                <a:gd name="T2" fmla="*/ 8 w 9"/>
                <a:gd name="T3" fmla="*/ 5 h 8"/>
                <a:gd name="T4" fmla="*/ 8 w 9"/>
                <a:gd name="T5" fmla="*/ 1 h 8"/>
                <a:gd name="T6" fmla="*/ 7 w 9"/>
                <a:gd name="T7" fmla="*/ 0 h 8"/>
                <a:gd name="T8" fmla="*/ 0 w 9"/>
                <a:gd name="T9" fmla="*/ 1 h 8"/>
                <a:gd name="T10" fmla="*/ 1 w 9"/>
                <a:gd name="T11" fmla="*/ 3 h 8"/>
                <a:gd name="T12" fmla="*/ 2 w 9"/>
                <a:gd name="T13" fmla="*/ 7 h 8"/>
                <a:gd name="T14" fmla="*/ 2 w 9"/>
                <a:gd name="T15" fmla="*/ 8 h 8"/>
                <a:gd name="T16" fmla="*/ 9 w 9"/>
                <a:gd name="T17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8">
                  <a:moveTo>
                    <a:pt x="9" y="6"/>
                  </a:moveTo>
                  <a:lnTo>
                    <a:pt x="8" y="5"/>
                  </a:lnTo>
                  <a:lnTo>
                    <a:pt x="8" y="1"/>
                  </a:lnTo>
                  <a:lnTo>
                    <a:pt x="7" y="0"/>
                  </a:lnTo>
                  <a:lnTo>
                    <a:pt x="0" y="1"/>
                  </a:lnTo>
                  <a:lnTo>
                    <a:pt x="1" y="3"/>
                  </a:lnTo>
                  <a:lnTo>
                    <a:pt x="2" y="7"/>
                  </a:lnTo>
                  <a:lnTo>
                    <a:pt x="2" y="8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5" name="Freeform 81"/>
            <p:cNvSpPr>
              <a:spLocks/>
            </p:cNvSpPr>
            <p:nvPr/>
          </p:nvSpPr>
          <p:spPr bwMode="auto">
            <a:xfrm>
              <a:off x="4274543" y="3604700"/>
              <a:ext cx="8046" cy="8393"/>
            </a:xfrm>
            <a:custGeom>
              <a:avLst/>
              <a:gdLst>
                <a:gd name="T0" fmla="*/ 7 w 7"/>
                <a:gd name="T1" fmla="*/ 7 h 8"/>
                <a:gd name="T2" fmla="*/ 7 w 7"/>
                <a:gd name="T3" fmla="*/ 5 h 8"/>
                <a:gd name="T4" fmla="*/ 6 w 7"/>
                <a:gd name="T5" fmla="*/ 0 h 8"/>
                <a:gd name="T6" fmla="*/ 6 w 7"/>
                <a:gd name="T7" fmla="*/ 0 h 8"/>
                <a:gd name="T8" fmla="*/ 0 w 7"/>
                <a:gd name="T9" fmla="*/ 2 h 8"/>
                <a:gd name="T10" fmla="*/ 0 w 7"/>
                <a:gd name="T11" fmla="*/ 2 h 8"/>
                <a:gd name="T12" fmla="*/ 1 w 7"/>
                <a:gd name="T13" fmla="*/ 6 h 8"/>
                <a:gd name="T14" fmla="*/ 1 w 7"/>
                <a:gd name="T15" fmla="*/ 8 h 8"/>
                <a:gd name="T16" fmla="*/ 7 w 7"/>
                <a:gd name="T1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" h="8">
                  <a:moveTo>
                    <a:pt x="7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6"/>
                  </a:lnTo>
                  <a:lnTo>
                    <a:pt x="1" y="8"/>
                  </a:lnTo>
                  <a:lnTo>
                    <a:pt x="7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6" name="Freeform 82"/>
            <p:cNvSpPr>
              <a:spLocks/>
            </p:cNvSpPr>
            <p:nvPr/>
          </p:nvSpPr>
          <p:spPr bwMode="auto">
            <a:xfrm>
              <a:off x="4276841" y="3619387"/>
              <a:ext cx="9194" cy="8393"/>
            </a:xfrm>
            <a:custGeom>
              <a:avLst/>
              <a:gdLst>
                <a:gd name="T0" fmla="*/ 8 w 8"/>
                <a:gd name="T1" fmla="*/ 6 h 8"/>
                <a:gd name="T2" fmla="*/ 8 w 8"/>
                <a:gd name="T3" fmla="*/ 3 h 8"/>
                <a:gd name="T4" fmla="*/ 7 w 8"/>
                <a:gd name="T5" fmla="*/ 0 h 8"/>
                <a:gd name="T6" fmla="*/ 0 w 8"/>
                <a:gd name="T7" fmla="*/ 1 h 8"/>
                <a:gd name="T8" fmla="*/ 1 w 8"/>
                <a:gd name="T9" fmla="*/ 5 h 8"/>
                <a:gd name="T10" fmla="*/ 1 w 8"/>
                <a:gd name="T11" fmla="*/ 8 h 8"/>
                <a:gd name="T12" fmla="*/ 8 w 8"/>
                <a:gd name="T13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8">
                  <a:moveTo>
                    <a:pt x="8" y="6"/>
                  </a:moveTo>
                  <a:lnTo>
                    <a:pt x="8" y="3"/>
                  </a:lnTo>
                  <a:lnTo>
                    <a:pt x="7" y="0"/>
                  </a:lnTo>
                  <a:lnTo>
                    <a:pt x="0" y="1"/>
                  </a:lnTo>
                  <a:lnTo>
                    <a:pt x="1" y="5"/>
                  </a:lnTo>
                  <a:lnTo>
                    <a:pt x="1" y="8"/>
                  </a:lnTo>
                  <a:lnTo>
                    <a:pt x="8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7" name="Freeform 83"/>
            <p:cNvSpPr>
              <a:spLocks/>
            </p:cNvSpPr>
            <p:nvPr/>
          </p:nvSpPr>
          <p:spPr bwMode="auto">
            <a:xfrm>
              <a:off x="4279140" y="3633026"/>
              <a:ext cx="9194" cy="8393"/>
            </a:xfrm>
            <a:custGeom>
              <a:avLst/>
              <a:gdLst>
                <a:gd name="T0" fmla="*/ 8 w 8"/>
                <a:gd name="T1" fmla="*/ 7 h 8"/>
                <a:gd name="T2" fmla="*/ 8 w 8"/>
                <a:gd name="T3" fmla="*/ 3 h 8"/>
                <a:gd name="T4" fmla="*/ 7 w 8"/>
                <a:gd name="T5" fmla="*/ 0 h 8"/>
                <a:gd name="T6" fmla="*/ 0 w 8"/>
                <a:gd name="T7" fmla="*/ 1 h 8"/>
                <a:gd name="T8" fmla="*/ 1 w 8"/>
                <a:gd name="T9" fmla="*/ 4 h 8"/>
                <a:gd name="T10" fmla="*/ 1 w 8"/>
                <a:gd name="T11" fmla="*/ 8 h 8"/>
                <a:gd name="T12" fmla="*/ 8 w 8"/>
                <a:gd name="T13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8">
                  <a:moveTo>
                    <a:pt x="8" y="7"/>
                  </a:moveTo>
                  <a:lnTo>
                    <a:pt x="8" y="3"/>
                  </a:lnTo>
                  <a:lnTo>
                    <a:pt x="7" y="0"/>
                  </a:lnTo>
                  <a:lnTo>
                    <a:pt x="0" y="1"/>
                  </a:lnTo>
                  <a:lnTo>
                    <a:pt x="1" y="4"/>
                  </a:lnTo>
                  <a:lnTo>
                    <a:pt x="1" y="8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8" name="Freeform 84"/>
            <p:cNvSpPr>
              <a:spLocks/>
            </p:cNvSpPr>
            <p:nvPr/>
          </p:nvSpPr>
          <p:spPr bwMode="auto">
            <a:xfrm>
              <a:off x="4281439" y="3647714"/>
              <a:ext cx="9194" cy="8393"/>
            </a:xfrm>
            <a:custGeom>
              <a:avLst/>
              <a:gdLst>
                <a:gd name="T0" fmla="*/ 8 w 8"/>
                <a:gd name="T1" fmla="*/ 7 h 8"/>
                <a:gd name="T2" fmla="*/ 8 w 8"/>
                <a:gd name="T3" fmla="*/ 6 h 8"/>
                <a:gd name="T4" fmla="*/ 8 w 8"/>
                <a:gd name="T5" fmla="*/ 2 h 8"/>
                <a:gd name="T6" fmla="*/ 7 w 8"/>
                <a:gd name="T7" fmla="*/ 0 h 8"/>
                <a:gd name="T8" fmla="*/ 0 w 8"/>
                <a:gd name="T9" fmla="*/ 1 h 8"/>
                <a:gd name="T10" fmla="*/ 1 w 8"/>
                <a:gd name="T11" fmla="*/ 2 h 8"/>
                <a:gd name="T12" fmla="*/ 1 w 8"/>
                <a:gd name="T13" fmla="*/ 7 h 8"/>
                <a:gd name="T14" fmla="*/ 1 w 8"/>
                <a:gd name="T15" fmla="*/ 8 h 8"/>
                <a:gd name="T16" fmla="*/ 8 w 8"/>
                <a:gd name="T1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" h="8">
                  <a:moveTo>
                    <a:pt x="8" y="7"/>
                  </a:moveTo>
                  <a:lnTo>
                    <a:pt x="8" y="6"/>
                  </a:lnTo>
                  <a:lnTo>
                    <a:pt x="8" y="2"/>
                  </a:lnTo>
                  <a:lnTo>
                    <a:pt x="7" y="0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7"/>
                  </a:lnTo>
                  <a:lnTo>
                    <a:pt x="1" y="8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9" name="Freeform 85"/>
            <p:cNvSpPr>
              <a:spLocks/>
            </p:cNvSpPr>
            <p:nvPr/>
          </p:nvSpPr>
          <p:spPr bwMode="auto">
            <a:xfrm>
              <a:off x="4283737" y="3661352"/>
              <a:ext cx="9194" cy="8393"/>
            </a:xfrm>
            <a:custGeom>
              <a:avLst/>
              <a:gdLst>
                <a:gd name="T0" fmla="*/ 8 w 8"/>
                <a:gd name="T1" fmla="*/ 7 h 8"/>
                <a:gd name="T2" fmla="*/ 8 w 8"/>
                <a:gd name="T3" fmla="*/ 6 h 8"/>
                <a:gd name="T4" fmla="*/ 7 w 8"/>
                <a:gd name="T5" fmla="*/ 1 h 8"/>
                <a:gd name="T6" fmla="*/ 7 w 8"/>
                <a:gd name="T7" fmla="*/ 0 h 8"/>
                <a:gd name="T8" fmla="*/ 0 w 8"/>
                <a:gd name="T9" fmla="*/ 1 h 8"/>
                <a:gd name="T10" fmla="*/ 1 w 8"/>
                <a:gd name="T11" fmla="*/ 2 h 8"/>
                <a:gd name="T12" fmla="*/ 1 w 8"/>
                <a:gd name="T13" fmla="*/ 7 h 8"/>
                <a:gd name="T14" fmla="*/ 1 w 8"/>
                <a:gd name="T15" fmla="*/ 8 h 8"/>
                <a:gd name="T16" fmla="*/ 8 w 8"/>
                <a:gd name="T1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" h="8">
                  <a:moveTo>
                    <a:pt x="8" y="7"/>
                  </a:moveTo>
                  <a:lnTo>
                    <a:pt x="8" y="6"/>
                  </a:lnTo>
                  <a:lnTo>
                    <a:pt x="7" y="1"/>
                  </a:lnTo>
                  <a:lnTo>
                    <a:pt x="7" y="0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7"/>
                  </a:lnTo>
                  <a:lnTo>
                    <a:pt x="1" y="8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0" name="Freeform 86"/>
            <p:cNvSpPr>
              <a:spLocks/>
            </p:cNvSpPr>
            <p:nvPr/>
          </p:nvSpPr>
          <p:spPr bwMode="auto">
            <a:xfrm>
              <a:off x="4286036" y="3676039"/>
              <a:ext cx="8046" cy="8393"/>
            </a:xfrm>
            <a:custGeom>
              <a:avLst/>
              <a:gdLst>
                <a:gd name="T0" fmla="*/ 7 w 7"/>
                <a:gd name="T1" fmla="*/ 7 h 8"/>
                <a:gd name="T2" fmla="*/ 7 w 7"/>
                <a:gd name="T3" fmla="*/ 5 h 8"/>
                <a:gd name="T4" fmla="*/ 6 w 7"/>
                <a:gd name="T5" fmla="*/ 0 h 8"/>
                <a:gd name="T6" fmla="*/ 6 w 7"/>
                <a:gd name="T7" fmla="*/ 0 h 8"/>
                <a:gd name="T8" fmla="*/ 0 w 7"/>
                <a:gd name="T9" fmla="*/ 1 h 8"/>
                <a:gd name="T10" fmla="*/ 0 w 7"/>
                <a:gd name="T11" fmla="*/ 1 h 8"/>
                <a:gd name="T12" fmla="*/ 0 w 7"/>
                <a:gd name="T13" fmla="*/ 5 h 8"/>
                <a:gd name="T14" fmla="*/ 0 w 7"/>
                <a:gd name="T15" fmla="*/ 8 h 8"/>
                <a:gd name="T16" fmla="*/ 7 w 7"/>
                <a:gd name="T1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" h="8">
                  <a:moveTo>
                    <a:pt x="7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5"/>
                  </a:lnTo>
                  <a:lnTo>
                    <a:pt x="0" y="8"/>
                  </a:lnTo>
                  <a:lnTo>
                    <a:pt x="7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1" name="Freeform 87"/>
            <p:cNvSpPr>
              <a:spLocks/>
            </p:cNvSpPr>
            <p:nvPr/>
          </p:nvSpPr>
          <p:spPr bwMode="auto">
            <a:xfrm>
              <a:off x="4287185" y="3690727"/>
              <a:ext cx="8046" cy="7344"/>
            </a:xfrm>
            <a:custGeom>
              <a:avLst/>
              <a:gdLst>
                <a:gd name="T0" fmla="*/ 7 w 7"/>
                <a:gd name="T1" fmla="*/ 6 h 7"/>
                <a:gd name="T2" fmla="*/ 7 w 7"/>
                <a:gd name="T3" fmla="*/ 4 h 7"/>
                <a:gd name="T4" fmla="*/ 7 w 7"/>
                <a:gd name="T5" fmla="*/ 0 h 7"/>
                <a:gd name="T6" fmla="*/ 0 w 7"/>
                <a:gd name="T7" fmla="*/ 0 h 7"/>
                <a:gd name="T8" fmla="*/ 0 w 7"/>
                <a:gd name="T9" fmla="*/ 4 h 7"/>
                <a:gd name="T10" fmla="*/ 0 w 7"/>
                <a:gd name="T11" fmla="*/ 7 h 7"/>
                <a:gd name="T12" fmla="*/ 7 w 7"/>
                <a:gd name="T13" fmla="*/ 6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" h="7">
                  <a:moveTo>
                    <a:pt x="7" y="6"/>
                  </a:moveTo>
                  <a:lnTo>
                    <a:pt x="7" y="4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4"/>
                  </a:lnTo>
                  <a:lnTo>
                    <a:pt x="0" y="7"/>
                  </a:lnTo>
                  <a:lnTo>
                    <a:pt x="7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2" name="Freeform 88"/>
            <p:cNvSpPr>
              <a:spLocks/>
            </p:cNvSpPr>
            <p:nvPr/>
          </p:nvSpPr>
          <p:spPr bwMode="auto">
            <a:xfrm>
              <a:off x="4288334" y="3704366"/>
              <a:ext cx="8046" cy="7344"/>
            </a:xfrm>
            <a:custGeom>
              <a:avLst/>
              <a:gdLst>
                <a:gd name="T0" fmla="*/ 7 w 7"/>
                <a:gd name="T1" fmla="*/ 7 h 7"/>
                <a:gd name="T2" fmla="*/ 0 w 7"/>
                <a:gd name="T3" fmla="*/ 7 h 7"/>
                <a:gd name="T4" fmla="*/ 0 w 7"/>
                <a:gd name="T5" fmla="*/ 1 h 7"/>
                <a:gd name="T6" fmla="*/ 7 w 7"/>
                <a:gd name="T7" fmla="*/ 0 h 7"/>
                <a:gd name="T8" fmla="*/ 7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0" y="7"/>
                  </a:lnTo>
                  <a:lnTo>
                    <a:pt x="0" y="1"/>
                  </a:lnTo>
                  <a:lnTo>
                    <a:pt x="7" y="0"/>
                  </a:lnTo>
                  <a:lnTo>
                    <a:pt x="7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3" name="Freeform 89"/>
            <p:cNvSpPr>
              <a:spLocks/>
            </p:cNvSpPr>
            <p:nvPr/>
          </p:nvSpPr>
          <p:spPr bwMode="auto">
            <a:xfrm>
              <a:off x="4288334" y="3719053"/>
              <a:ext cx="9194" cy="7344"/>
            </a:xfrm>
            <a:custGeom>
              <a:avLst/>
              <a:gdLst>
                <a:gd name="T0" fmla="*/ 8 w 8"/>
                <a:gd name="T1" fmla="*/ 7 h 7"/>
                <a:gd name="T2" fmla="*/ 7 w 8"/>
                <a:gd name="T3" fmla="*/ 3 h 7"/>
                <a:gd name="T4" fmla="*/ 7 w 8"/>
                <a:gd name="T5" fmla="*/ 0 h 7"/>
                <a:gd name="T6" fmla="*/ 0 w 8"/>
                <a:gd name="T7" fmla="*/ 0 h 7"/>
                <a:gd name="T8" fmla="*/ 0 w 8"/>
                <a:gd name="T9" fmla="*/ 3 h 7"/>
                <a:gd name="T10" fmla="*/ 1 w 8"/>
                <a:gd name="T11" fmla="*/ 7 h 7"/>
                <a:gd name="T12" fmla="*/ 8 w 8"/>
                <a:gd name="T1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7">
                  <a:moveTo>
                    <a:pt x="8" y="7"/>
                  </a:moveTo>
                  <a:lnTo>
                    <a:pt x="7" y="3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1" y="7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4" name="Freeform 90"/>
            <p:cNvSpPr>
              <a:spLocks/>
            </p:cNvSpPr>
            <p:nvPr/>
          </p:nvSpPr>
          <p:spPr bwMode="auto">
            <a:xfrm>
              <a:off x="4289484" y="3733741"/>
              <a:ext cx="8046" cy="7344"/>
            </a:xfrm>
            <a:custGeom>
              <a:avLst/>
              <a:gdLst>
                <a:gd name="T0" fmla="*/ 7 w 7"/>
                <a:gd name="T1" fmla="*/ 6 h 7"/>
                <a:gd name="T2" fmla="*/ 0 w 7"/>
                <a:gd name="T3" fmla="*/ 7 h 7"/>
                <a:gd name="T4" fmla="*/ 0 w 7"/>
                <a:gd name="T5" fmla="*/ 0 h 7"/>
                <a:gd name="T6" fmla="*/ 7 w 7"/>
                <a:gd name="T7" fmla="*/ 0 h 7"/>
                <a:gd name="T8" fmla="*/ 7 w 7"/>
                <a:gd name="T9" fmla="*/ 6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7" y="6"/>
                  </a:moveTo>
                  <a:lnTo>
                    <a:pt x="0" y="7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5" name="Freeform 91"/>
            <p:cNvSpPr>
              <a:spLocks/>
            </p:cNvSpPr>
            <p:nvPr/>
          </p:nvSpPr>
          <p:spPr bwMode="auto">
            <a:xfrm>
              <a:off x="4289484" y="3748428"/>
              <a:ext cx="8046" cy="6295"/>
            </a:xfrm>
            <a:custGeom>
              <a:avLst/>
              <a:gdLst>
                <a:gd name="T0" fmla="*/ 7 w 7"/>
                <a:gd name="T1" fmla="*/ 6 h 6"/>
                <a:gd name="T2" fmla="*/ 7 w 7"/>
                <a:gd name="T3" fmla="*/ 2 h 6"/>
                <a:gd name="T4" fmla="*/ 7 w 7"/>
                <a:gd name="T5" fmla="*/ 0 h 6"/>
                <a:gd name="T6" fmla="*/ 0 w 7"/>
                <a:gd name="T7" fmla="*/ 0 h 6"/>
                <a:gd name="T8" fmla="*/ 0 w 7"/>
                <a:gd name="T9" fmla="*/ 2 h 6"/>
                <a:gd name="T10" fmla="*/ 0 w 7"/>
                <a:gd name="T11" fmla="*/ 6 h 6"/>
                <a:gd name="T12" fmla="*/ 7 w 7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" h="6">
                  <a:moveTo>
                    <a:pt x="7" y="6"/>
                  </a:moveTo>
                  <a:lnTo>
                    <a:pt x="7" y="2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7" y="6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96" name="Dikdörtgen 95"/>
          <p:cNvSpPr/>
          <p:nvPr/>
        </p:nvSpPr>
        <p:spPr>
          <a:xfrm>
            <a:off x="5730855" y="1779374"/>
            <a:ext cx="3455187" cy="2489413"/>
          </a:xfrm>
          <a:prstGeom prst="rect">
            <a:avLst/>
          </a:prstGeom>
          <a:gradFill>
            <a:gsLst>
              <a:gs pos="9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7" name="Oval 96"/>
          <p:cNvSpPr/>
          <p:nvPr/>
        </p:nvSpPr>
        <p:spPr>
          <a:xfrm>
            <a:off x="6510134" y="165195"/>
            <a:ext cx="1614179" cy="1614179"/>
          </a:xfrm>
          <a:prstGeom prst="ellipse">
            <a:avLst/>
          </a:prstGeom>
          <a:gradFill>
            <a:gsLst>
              <a:gs pos="9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1" name="Oval 100"/>
          <p:cNvSpPr/>
          <p:nvPr/>
        </p:nvSpPr>
        <p:spPr>
          <a:xfrm>
            <a:off x="6510134" y="4268787"/>
            <a:ext cx="1614179" cy="1614179"/>
          </a:xfrm>
          <a:prstGeom prst="ellipse">
            <a:avLst/>
          </a:prstGeom>
          <a:gradFill>
            <a:gsLst>
              <a:gs pos="9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8" name="Oval 97"/>
          <p:cNvSpPr/>
          <p:nvPr/>
        </p:nvSpPr>
        <p:spPr>
          <a:xfrm>
            <a:off x="6510134" y="4268787"/>
            <a:ext cx="1614179" cy="161417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3" name="Düz Bağlayıcı 2"/>
          <p:cNvCxnSpPr/>
          <p:nvPr/>
        </p:nvCxnSpPr>
        <p:spPr>
          <a:xfrm>
            <a:off x="5730855" y="4268787"/>
            <a:ext cx="345518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Nesne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91813"/>
              </p:ext>
            </p:extLst>
          </p:nvPr>
        </p:nvGraphicFramePr>
        <p:xfrm>
          <a:off x="4991918" y="5075876"/>
          <a:ext cx="647920" cy="34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918" y="5075876"/>
                        <a:ext cx="647920" cy="34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05105"/>
              </p:ext>
            </p:extLst>
          </p:nvPr>
        </p:nvGraphicFramePr>
        <p:xfrm>
          <a:off x="9866901" y="2664204"/>
          <a:ext cx="276828" cy="35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6901" y="2664204"/>
                        <a:ext cx="276828" cy="359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Düz Bağlayıcı 8"/>
          <p:cNvCxnSpPr/>
          <p:nvPr/>
        </p:nvCxnSpPr>
        <p:spPr>
          <a:xfrm flipV="1">
            <a:off x="9186042" y="1779374"/>
            <a:ext cx="0" cy="248941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60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6" grpId="0" animBg="1"/>
      <p:bldP spid="97" grpId="0" animBg="1"/>
      <p:bldP spid="101" grpId="0" animBg="1"/>
      <p:bldP spid="9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Dikdörtgen 251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Line 5"/>
          <p:cNvSpPr>
            <a:spLocks noChangeShapeType="1"/>
          </p:cNvSpPr>
          <p:nvPr/>
        </p:nvSpPr>
        <p:spPr bwMode="auto">
          <a:xfrm>
            <a:off x="892493" y="1869281"/>
            <a:ext cx="3600450" cy="0"/>
          </a:xfrm>
          <a:prstGeom prst="line">
            <a:avLst/>
          </a:prstGeom>
          <a:noFill/>
          <a:ln w="9525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892493" y="1569244"/>
            <a:ext cx="360045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4" name="Line 7"/>
          <p:cNvSpPr>
            <a:spLocks noChangeShapeType="1"/>
          </p:cNvSpPr>
          <p:nvPr/>
        </p:nvSpPr>
        <p:spPr bwMode="auto">
          <a:xfrm>
            <a:off x="892493" y="2169319"/>
            <a:ext cx="360045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5" name="Line 8"/>
          <p:cNvSpPr>
            <a:spLocks noChangeShapeType="1"/>
          </p:cNvSpPr>
          <p:nvPr/>
        </p:nvSpPr>
        <p:spPr bwMode="auto">
          <a:xfrm>
            <a:off x="892493" y="1269206"/>
            <a:ext cx="360045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6" name="Line 9"/>
          <p:cNvSpPr>
            <a:spLocks noChangeShapeType="1"/>
          </p:cNvSpPr>
          <p:nvPr/>
        </p:nvSpPr>
        <p:spPr bwMode="auto">
          <a:xfrm>
            <a:off x="892493" y="2469356"/>
            <a:ext cx="3600450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7" name="Line 10"/>
          <p:cNvSpPr>
            <a:spLocks noChangeShapeType="1"/>
          </p:cNvSpPr>
          <p:nvPr/>
        </p:nvSpPr>
        <p:spPr bwMode="auto">
          <a:xfrm>
            <a:off x="2692718" y="967581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>
            <a:off x="2992756" y="967581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9" name="Line 12"/>
          <p:cNvSpPr>
            <a:spLocks noChangeShapeType="1"/>
          </p:cNvSpPr>
          <p:nvPr/>
        </p:nvSpPr>
        <p:spPr bwMode="auto">
          <a:xfrm>
            <a:off x="2392681" y="967581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0" name="Line 13"/>
          <p:cNvSpPr>
            <a:spLocks noChangeShapeType="1"/>
          </p:cNvSpPr>
          <p:nvPr/>
        </p:nvSpPr>
        <p:spPr bwMode="auto">
          <a:xfrm>
            <a:off x="3292793" y="967581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1" name="Line 14"/>
          <p:cNvSpPr>
            <a:spLocks noChangeShapeType="1"/>
          </p:cNvSpPr>
          <p:nvPr/>
        </p:nvSpPr>
        <p:spPr bwMode="auto">
          <a:xfrm>
            <a:off x="2092643" y="967581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4" name="Line 15"/>
          <p:cNvSpPr>
            <a:spLocks noChangeShapeType="1"/>
          </p:cNvSpPr>
          <p:nvPr/>
        </p:nvSpPr>
        <p:spPr bwMode="auto">
          <a:xfrm>
            <a:off x="3592831" y="967581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6" name="Line 16"/>
          <p:cNvSpPr>
            <a:spLocks noChangeShapeType="1"/>
          </p:cNvSpPr>
          <p:nvPr/>
        </p:nvSpPr>
        <p:spPr bwMode="auto">
          <a:xfrm>
            <a:off x="1792606" y="967581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0" name="Line 17"/>
          <p:cNvSpPr>
            <a:spLocks noChangeShapeType="1"/>
          </p:cNvSpPr>
          <p:nvPr/>
        </p:nvSpPr>
        <p:spPr bwMode="auto">
          <a:xfrm>
            <a:off x="3892868" y="967581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" name="Line 18"/>
          <p:cNvSpPr>
            <a:spLocks noChangeShapeType="1"/>
          </p:cNvSpPr>
          <p:nvPr/>
        </p:nvSpPr>
        <p:spPr bwMode="auto">
          <a:xfrm>
            <a:off x="1492568" y="967581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3" name="Line 19"/>
          <p:cNvSpPr>
            <a:spLocks noChangeShapeType="1"/>
          </p:cNvSpPr>
          <p:nvPr/>
        </p:nvSpPr>
        <p:spPr bwMode="auto">
          <a:xfrm>
            <a:off x="4192906" y="967581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4" name="Line 20"/>
          <p:cNvSpPr>
            <a:spLocks noChangeShapeType="1"/>
          </p:cNvSpPr>
          <p:nvPr/>
        </p:nvSpPr>
        <p:spPr bwMode="auto">
          <a:xfrm>
            <a:off x="1192531" y="967581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5" name="Line 21"/>
          <p:cNvSpPr>
            <a:spLocks noChangeShapeType="1"/>
          </p:cNvSpPr>
          <p:nvPr/>
        </p:nvSpPr>
        <p:spPr bwMode="auto">
          <a:xfrm>
            <a:off x="889318" y="967581"/>
            <a:ext cx="3603625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7" name="Line 22"/>
          <p:cNvSpPr>
            <a:spLocks noChangeShapeType="1"/>
          </p:cNvSpPr>
          <p:nvPr/>
        </p:nvSpPr>
        <p:spPr bwMode="auto">
          <a:xfrm flipH="1">
            <a:off x="890906" y="2772569"/>
            <a:ext cx="3603625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9" name="Line 23"/>
          <p:cNvSpPr>
            <a:spLocks noChangeShapeType="1"/>
          </p:cNvSpPr>
          <p:nvPr/>
        </p:nvSpPr>
        <p:spPr bwMode="auto">
          <a:xfrm>
            <a:off x="890906" y="969169"/>
            <a:ext cx="0" cy="18034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0" name="Line 24"/>
          <p:cNvSpPr>
            <a:spLocks noChangeShapeType="1"/>
          </p:cNvSpPr>
          <p:nvPr/>
        </p:nvSpPr>
        <p:spPr bwMode="auto">
          <a:xfrm>
            <a:off x="4494531" y="969169"/>
            <a:ext cx="0" cy="18034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56" name="Metin kutusu 255"/>
          <p:cNvSpPr txBox="1"/>
          <p:nvPr/>
        </p:nvSpPr>
        <p:spPr>
          <a:xfrm>
            <a:off x="8211230" y="0"/>
            <a:ext cx="398077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KARELİ ve DİKDÖRTGENLİ PROJEKSİYON</a:t>
            </a:r>
          </a:p>
        </p:txBody>
      </p:sp>
      <p:graphicFrame>
        <p:nvGraphicFramePr>
          <p:cNvPr id="33" name="Nesne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53059"/>
              </p:ext>
            </p:extLst>
          </p:nvPr>
        </p:nvGraphicFramePr>
        <p:xfrm>
          <a:off x="9907677" y="1405117"/>
          <a:ext cx="2010917" cy="203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CorelDRAW" r:id="rId3" imgW="1764995" imgH="1787058" progId="CorelDraw.Graphic.15">
                  <p:embed/>
                </p:oleObj>
              </mc:Choice>
              <mc:Fallback>
                <p:oleObj name="CorelDRAW" r:id="rId3" imgW="1764995" imgH="178705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7677" y="1405117"/>
                        <a:ext cx="2010917" cy="2036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ilindir 33"/>
          <p:cNvSpPr/>
          <p:nvPr/>
        </p:nvSpPr>
        <p:spPr>
          <a:xfrm>
            <a:off x="9924357" y="898610"/>
            <a:ext cx="1964888" cy="2646818"/>
          </a:xfrm>
          <a:prstGeom prst="can">
            <a:avLst/>
          </a:prstGeom>
          <a:gradFill flip="none" rotWithShape="1">
            <a:gsLst>
              <a:gs pos="9000">
                <a:schemeClr val="accent1">
                  <a:tint val="44500"/>
                  <a:satMod val="160000"/>
                  <a:alpha val="44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5" name="Oval 34"/>
          <p:cNvSpPr/>
          <p:nvPr/>
        </p:nvSpPr>
        <p:spPr>
          <a:xfrm>
            <a:off x="9907710" y="566975"/>
            <a:ext cx="2010884" cy="49689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" name="Serbest Form 35"/>
          <p:cNvSpPr/>
          <p:nvPr/>
        </p:nvSpPr>
        <p:spPr>
          <a:xfrm>
            <a:off x="9907677" y="2326810"/>
            <a:ext cx="1986025" cy="259806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" name="Serbest Form 36"/>
          <p:cNvSpPr/>
          <p:nvPr/>
        </p:nvSpPr>
        <p:spPr>
          <a:xfrm flipV="1">
            <a:off x="9907677" y="2083858"/>
            <a:ext cx="1986025" cy="259806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>
                <a:alpha val="50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38" name="Nesne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18477"/>
              </p:ext>
            </p:extLst>
          </p:nvPr>
        </p:nvGraphicFramePr>
        <p:xfrm>
          <a:off x="8272814" y="2027316"/>
          <a:ext cx="716927" cy="59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5" imgW="660240" imgH="545760" progId="Equation.DSMT4">
                  <p:embed/>
                </p:oleObj>
              </mc:Choice>
              <mc:Fallback>
                <p:oleObj name="Equation" r:id="rId5" imgW="660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2814" y="2027316"/>
                        <a:ext cx="716927" cy="590834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Nesne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823182"/>
              </p:ext>
            </p:extLst>
          </p:nvPr>
        </p:nvGraphicFramePr>
        <p:xfrm>
          <a:off x="7921675" y="1101924"/>
          <a:ext cx="1637155" cy="68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7" imgW="1244520" imgH="520560" progId="Equation.DSMT4">
                  <p:embed/>
                </p:oleObj>
              </mc:Choice>
              <mc:Fallback>
                <p:oleObj name="Equation" r:id="rId7" imgW="1244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1675" y="1101924"/>
                        <a:ext cx="1637155" cy="68408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135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Nesne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33546"/>
              </p:ext>
            </p:extLst>
          </p:nvPr>
        </p:nvGraphicFramePr>
        <p:xfrm>
          <a:off x="5707355" y="1041585"/>
          <a:ext cx="2114488" cy="24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9" imgW="1523880" imgH="177480" progId="Equation.DSMT4">
                  <p:embed/>
                </p:oleObj>
              </mc:Choice>
              <mc:Fallback>
                <p:oleObj name="Equation" r:id="rId9" imgW="1523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7355" y="1041585"/>
                        <a:ext cx="2114488" cy="246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Nesne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717608"/>
              </p:ext>
            </p:extLst>
          </p:nvPr>
        </p:nvGraphicFramePr>
        <p:xfrm>
          <a:off x="5716212" y="1443964"/>
          <a:ext cx="1805118" cy="245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11" imgW="1307880" imgH="177480" progId="Equation.DSMT4">
                  <p:embed/>
                </p:oleObj>
              </mc:Choice>
              <mc:Fallback>
                <p:oleObj name="Equation" r:id="rId11" imgW="1307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6212" y="1443964"/>
                        <a:ext cx="1805118" cy="245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Nesne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84985"/>
              </p:ext>
            </p:extLst>
          </p:nvPr>
        </p:nvGraphicFramePr>
        <p:xfrm>
          <a:off x="5738585" y="2251784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13" imgW="698400" imgH="342720" progId="Equation.DSMT4">
                  <p:embed/>
                </p:oleObj>
              </mc:Choice>
              <mc:Fallback>
                <p:oleObj name="Equation" r:id="rId13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38585" y="2251784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Nesne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902008"/>
              </p:ext>
            </p:extLst>
          </p:nvPr>
        </p:nvGraphicFramePr>
        <p:xfrm>
          <a:off x="5729687" y="1832438"/>
          <a:ext cx="765595" cy="38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15" imgW="698400" imgH="355320" progId="Equation.DSMT4">
                  <p:embed/>
                </p:oleObj>
              </mc:Choice>
              <mc:Fallback>
                <p:oleObj name="Equation" r:id="rId15" imgW="698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29687" y="1832438"/>
                        <a:ext cx="765595" cy="389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Metin kutusu 43"/>
          <p:cNvSpPr txBox="1"/>
          <p:nvPr/>
        </p:nvSpPr>
        <p:spPr>
          <a:xfrm>
            <a:off x="240825" y="231362"/>
            <a:ext cx="503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smtClean="0">
                <a:latin typeface="Segoe Print" panose="02000600000000000000" pitchFamily="2" charset="0"/>
              </a:rPr>
              <a:t>kareli</a:t>
            </a:r>
            <a:r>
              <a:rPr lang="tr-TR" sz="900" dirty="0" smtClean="0">
                <a:latin typeface="Segoe Print" panose="02000600000000000000" pitchFamily="2" charset="0"/>
              </a:rPr>
              <a:t> 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63" name="Rectangle 239"/>
          <p:cNvSpPr>
            <a:spLocks noChangeArrowheads="1"/>
          </p:cNvSpPr>
          <p:nvPr/>
        </p:nvSpPr>
        <p:spPr bwMode="auto">
          <a:xfrm>
            <a:off x="4575855" y="1814483"/>
            <a:ext cx="1016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240"/>
          <p:cNvSpPr>
            <a:spLocks noChangeArrowheads="1"/>
          </p:cNvSpPr>
          <p:nvPr/>
        </p:nvSpPr>
        <p:spPr bwMode="auto">
          <a:xfrm>
            <a:off x="4548867" y="2110366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241"/>
          <p:cNvSpPr>
            <a:spLocks noChangeArrowheads="1"/>
          </p:cNvSpPr>
          <p:nvPr/>
        </p:nvSpPr>
        <p:spPr bwMode="auto">
          <a:xfrm>
            <a:off x="4555586" y="2391061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242"/>
          <p:cNvSpPr>
            <a:spLocks noChangeArrowheads="1"/>
          </p:cNvSpPr>
          <p:nvPr/>
        </p:nvSpPr>
        <p:spPr bwMode="auto">
          <a:xfrm>
            <a:off x="4541819" y="2715081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243"/>
          <p:cNvSpPr>
            <a:spLocks noChangeArrowheads="1"/>
          </p:cNvSpPr>
          <p:nvPr/>
        </p:nvSpPr>
        <p:spPr bwMode="auto">
          <a:xfrm>
            <a:off x="4560894" y="1514445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244"/>
          <p:cNvSpPr>
            <a:spLocks noChangeArrowheads="1"/>
          </p:cNvSpPr>
          <p:nvPr/>
        </p:nvSpPr>
        <p:spPr bwMode="auto">
          <a:xfrm>
            <a:off x="4567389" y="1232648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6" name="Rectangle 245"/>
          <p:cNvSpPr>
            <a:spLocks noChangeArrowheads="1"/>
          </p:cNvSpPr>
          <p:nvPr/>
        </p:nvSpPr>
        <p:spPr bwMode="auto">
          <a:xfrm>
            <a:off x="4557978" y="930515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8" name="Rectangle 226"/>
          <p:cNvSpPr>
            <a:spLocks noChangeArrowheads="1"/>
          </p:cNvSpPr>
          <p:nvPr/>
        </p:nvSpPr>
        <p:spPr bwMode="auto">
          <a:xfrm>
            <a:off x="2659696" y="784163"/>
            <a:ext cx="1016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" name="Rectangle 227"/>
          <p:cNvSpPr>
            <a:spLocks noChangeArrowheads="1"/>
          </p:cNvSpPr>
          <p:nvPr/>
        </p:nvSpPr>
        <p:spPr bwMode="auto">
          <a:xfrm>
            <a:off x="2929328" y="794093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2" name="Rectangle 228"/>
          <p:cNvSpPr>
            <a:spLocks noChangeArrowheads="1"/>
          </p:cNvSpPr>
          <p:nvPr/>
        </p:nvSpPr>
        <p:spPr bwMode="auto">
          <a:xfrm>
            <a:off x="3231050" y="794093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229"/>
          <p:cNvSpPr>
            <a:spLocks noChangeArrowheads="1"/>
          </p:cNvSpPr>
          <p:nvPr/>
        </p:nvSpPr>
        <p:spPr bwMode="auto">
          <a:xfrm>
            <a:off x="1737586" y="801600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4" name="Rectangle 230"/>
          <p:cNvSpPr>
            <a:spLocks noChangeArrowheads="1"/>
          </p:cNvSpPr>
          <p:nvPr/>
        </p:nvSpPr>
        <p:spPr bwMode="auto">
          <a:xfrm>
            <a:off x="1422835" y="801600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2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5" name="Rectangle 231"/>
          <p:cNvSpPr>
            <a:spLocks noChangeArrowheads="1"/>
          </p:cNvSpPr>
          <p:nvPr/>
        </p:nvSpPr>
        <p:spPr bwMode="auto">
          <a:xfrm>
            <a:off x="1103412" y="784163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5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6" name="Rectangle 232"/>
          <p:cNvSpPr>
            <a:spLocks noChangeArrowheads="1"/>
          </p:cNvSpPr>
          <p:nvPr/>
        </p:nvSpPr>
        <p:spPr bwMode="auto">
          <a:xfrm>
            <a:off x="821197" y="795369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8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7" name="Rectangle 233"/>
          <p:cNvSpPr>
            <a:spLocks noChangeArrowheads="1"/>
          </p:cNvSpPr>
          <p:nvPr/>
        </p:nvSpPr>
        <p:spPr bwMode="auto">
          <a:xfrm>
            <a:off x="2335090" y="801600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8" name="Rectangle 234"/>
          <p:cNvSpPr>
            <a:spLocks noChangeArrowheads="1"/>
          </p:cNvSpPr>
          <p:nvPr/>
        </p:nvSpPr>
        <p:spPr bwMode="auto">
          <a:xfrm>
            <a:off x="2050264" y="784163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9" name="Rectangle 235"/>
          <p:cNvSpPr>
            <a:spLocks noChangeArrowheads="1"/>
          </p:cNvSpPr>
          <p:nvPr/>
        </p:nvSpPr>
        <p:spPr bwMode="auto">
          <a:xfrm>
            <a:off x="3532772" y="783885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0" name="Rectangle 236"/>
          <p:cNvSpPr>
            <a:spLocks noChangeArrowheads="1"/>
          </p:cNvSpPr>
          <p:nvPr/>
        </p:nvSpPr>
        <p:spPr bwMode="auto">
          <a:xfrm>
            <a:off x="3807194" y="783885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2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237"/>
          <p:cNvSpPr>
            <a:spLocks noChangeArrowheads="1"/>
          </p:cNvSpPr>
          <p:nvPr/>
        </p:nvSpPr>
        <p:spPr bwMode="auto">
          <a:xfrm>
            <a:off x="4101675" y="794140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5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Metin kutusu 91"/>
          <p:cNvSpPr txBox="1"/>
          <p:nvPr/>
        </p:nvSpPr>
        <p:spPr>
          <a:xfrm>
            <a:off x="5651780" y="472685"/>
            <a:ext cx="2244686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 Boyunca uzunluk korumak.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idyenler Boyunca uzunluk korumak</a:t>
            </a:r>
          </a:p>
        </p:txBody>
      </p:sp>
      <p:sp>
        <p:nvSpPr>
          <p:cNvPr id="93" name="Metin kutusu 92"/>
          <p:cNvSpPr txBox="1"/>
          <p:nvPr/>
        </p:nvSpPr>
        <p:spPr>
          <a:xfrm>
            <a:off x="5651780" y="214716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4" name="Rectangle 244"/>
          <p:cNvSpPr>
            <a:spLocks noChangeArrowheads="1"/>
          </p:cNvSpPr>
          <p:nvPr/>
        </p:nvSpPr>
        <p:spPr bwMode="auto">
          <a:xfrm>
            <a:off x="4859963" y="1806091"/>
            <a:ext cx="28052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40 cm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9352168" y="1978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h</a:t>
            </a:r>
            <a:endParaRPr lang="tr-TR" dirty="0"/>
          </a:p>
        </p:txBody>
      </p:sp>
      <p:sp>
        <p:nvSpPr>
          <p:cNvPr id="5" name="Sol Ayraç 4"/>
          <p:cNvSpPr/>
          <p:nvPr/>
        </p:nvSpPr>
        <p:spPr>
          <a:xfrm>
            <a:off x="9658662" y="1164930"/>
            <a:ext cx="265695" cy="2166749"/>
          </a:xfrm>
          <a:prstGeom prst="leftBrac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5" name="Rectangle 244"/>
          <p:cNvSpPr>
            <a:spLocks noChangeArrowheads="1"/>
          </p:cNvSpPr>
          <p:nvPr/>
        </p:nvSpPr>
        <p:spPr bwMode="auto">
          <a:xfrm>
            <a:off x="4415323" y="3007242"/>
            <a:ext cx="28052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20 cm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Rectangle 232"/>
          <p:cNvSpPr>
            <a:spLocks noChangeArrowheads="1"/>
          </p:cNvSpPr>
          <p:nvPr/>
        </p:nvSpPr>
        <p:spPr bwMode="auto">
          <a:xfrm>
            <a:off x="4376054" y="794093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8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97" name="Düz Bağlayıcı 96"/>
          <p:cNvCxnSpPr/>
          <p:nvPr/>
        </p:nvCxnSpPr>
        <p:spPr>
          <a:xfrm flipH="1">
            <a:off x="893127" y="1510983"/>
            <a:ext cx="3603625" cy="381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Düz Bağlayıcı 97"/>
          <p:cNvCxnSpPr/>
          <p:nvPr/>
        </p:nvCxnSpPr>
        <p:spPr>
          <a:xfrm flipH="1">
            <a:off x="893127" y="1453833"/>
            <a:ext cx="3603625" cy="381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Düz Bağlayıcı 10"/>
          <p:cNvCxnSpPr/>
          <p:nvPr/>
        </p:nvCxnSpPr>
        <p:spPr>
          <a:xfrm flipV="1">
            <a:off x="2948378" y="967581"/>
            <a:ext cx="0" cy="1814175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Düz Bağlayıcı 98"/>
          <p:cNvCxnSpPr/>
          <p:nvPr/>
        </p:nvCxnSpPr>
        <p:spPr>
          <a:xfrm flipV="1">
            <a:off x="3154118" y="973409"/>
            <a:ext cx="0" cy="1814175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Dikdörtgen 12"/>
          <p:cNvSpPr/>
          <p:nvPr/>
        </p:nvSpPr>
        <p:spPr>
          <a:xfrm>
            <a:off x="2948378" y="1453833"/>
            <a:ext cx="205740" cy="5715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" name="Metin kutusu 13"/>
          <p:cNvSpPr txBox="1"/>
          <p:nvPr/>
        </p:nvSpPr>
        <p:spPr>
          <a:xfrm>
            <a:off x="5644836" y="2699465"/>
            <a:ext cx="7115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Türkiye</a:t>
            </a:r>
            <a:endParaRPr lang="tr-TR" sz="1400" dirty="0"/>
          </a:p>
        </p:txBody>
      </p:sp>
      <p:graphicFrame>
        <p:nvGraphicFramePr>
          <p:cNvPr id="15" name="Nesne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6348"/>
              </p:ext>
            </p:extLst>
          </p:nvPr>
        </p:nvGraphicFramePr>
        <p:xfrm>
          <a:off x="5729687" y="3002910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17" imgW="1866600" imgH="393480" progId="Equation.DSMT4">
                  <p:embed/>
                </p:oleObj>
              </mc:Choice>
              <mc:Fallback>
                <p:oleObj name="Equation" r:id="rId17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9687" y="3002910"/>
                        <a:ext cx="186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Nesne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13259"/>
              </p:ext>
            </p:extLst>
          </p:nvPr>
        </p:nvGraphicFramePr>
        <p:xfrm>
          <a:off x="5737225" y="3421063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19" imgW="1879560" imgH="393480" progId="Equation.DSMT4">
                  <p:embed/>
                </p:oleObj>
              </mc:Choice>
              <mc:Fallback>
                <p:oleObj name="Equation" r:id="rId19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37225" y="3421063"/>
                        <a:ext cx="1879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Nesne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07899"/>
              </p:ext>
            </p:extLst>
          </p:nvPr>
        </p:nvGraphicFramePr>
        <p:xfrm>
          <a:off x="7705725" y="298450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21" imgW="1942920" imgH="393480" progId="Equation.DSMT4">
                  <p:embed/>
                </p:oleObj>
              </mc:Choice>
              <mc:Fallback>
                <p:oleObj name="Equation" r:id="rId21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05725" y="2984500"/>
                        <a:ext cx="1943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Nesne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16831"/>
              </p:ext>
            </p:extLst>
          </p:nvPr>
        </p:nvGraphicFramePr>
        <p:xfrm>
          <a:off x="7669213" y="337820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23" imgW="1942920" imgH="393480" progId="Equation.DSMT4">
                  <p:embed/>
                </p:oleObj>
              </mc:Choice>
              <mc:Fallback>
                <p:oleObj name="Equation" r:id="rId23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69213" y="3378200"/>
                        <a:ext cx="1943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243"/>
          <p:cNvSpPr>
            <a:spLocks noChangeArrowheads="1"/>
          </p:cNvSpPr>
          <p:nvPr/>
        </p:nvSpPr>
        <p:spPr bwMode="auto">
          <a:xfrm>
            <a:off x="4534246" y="1449427"/>
            <a:ext cx="11541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36</a:t>
            </a:r>
            <a:endParaRPr kumimoji="0" lang="tr-TR" altLang="tr-TR" sz="1800" b="0" i="1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4" name="Rectangle 243"/>
          <p:cNvSpPr>
            <a:spLocks noChangeArrowheads="1"/>
          </p:cNvSpPr>
          <p:nvPr/>
        </p:nvSpPr>
        <p:spPr bwMode="auto">
          <a:xfrm>
            <a:off x="4526454" y="1365998"/>
            <a:ext cx="11541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42</a:t>
            </a:r>
            <a:endParaRPr kumimoji="0" lang="tr-TR" altLang="tr-TR" sz="1800" b="0" i="1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" name="Rectangle 243"/>
          <p:cNvSpPr>
            <a:spLocks noChangeArrowheads="1"/>
          </p:cNvSpPr>
          <p:nvPr/>
        </p:nvSpPr>
        <p:spPr bwMode="auto">
          <a:xfrm>
            <a:off x="2826825" y="824401"/>
            <a:ext cx="11541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26</a:t>
            </a:r>
            <a:endParaRPr kumimoji="0" lang="tr-TR" altLang="tr-TR" sz="1800" b="0" i="1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6" name="Rectangle 243"/>
          <p:cNvSpPr>
            <a:spLocks noChangeArrowheads="1"/>
          </p:cNvSpPr>
          <p:nvPr/>
        </p:nvSpPr>
        <p:spPr bwMode="auto">
          <a:xfrm>
            <a:off x="3116519" y="836963"/>
            <a:ext cx="11541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45</a:t>
            </a:r>
            <a:endParaRPr kumimoji="0" lang="tr-TR" altLang="tr-TR" sz="1800" b="0" i="1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Line 5"/>
          <p:cNvSpPr>
            <a:spLocks noChangeShapeType="1"/>
          </p:cNvSpPr>
          <p:nvPr/>
        </p:nvSpPr>
        <p:spPr bwMode="auto">
          <a:xfrm flipV="1">
            <a:off x="1345851" y="4945783"/>
            <a:ext cx="2702162" cy="0"/>
          </a:xfrm>
          <a:prstGeom prst="line">
            <a:avLst/>
          </a:prstGeom>
          <a:noFill/>
          <a:ln w="9525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8" name="Line 6"/>
          <p:cNvSpPr>
            <a:spLocks noChangeShapeType="1"/>
          </p:cNvSpPr>
          <p:nvPr/>
        </p:nvSpPr>
        <p:spPr bwMode="auto">
          <a:xfrm flipV="1">
            <a:off x="1345851" y="4639952"/>
            <a:ext cx="2702162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9" name="Line 7"/>
          <p:cNvSpPr>
            <a:spLocks noChangeShapeType="1"/>
          </p:cNvSpPr>
          <p:nvPr/>
        </p:nvSpPr>
        <p:spPr bwMode="auto">
          <a:xfrm flipV="1">
            <a:off x="1345851" y="5242560"/>
            <a:ext cx="2702162" cy="381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0" name="Line 8"/>
          <p:cNvSpPr>
            <a:spLocks noChangeShapeType="1"/>
          </p:cNvSpPr>
          <p:nvPr/>
        </p:nvSpPr>
        <p:spPr bwMode="auto">
          <a:xfrm flipV="1">
            <a:off x="1345851" y="4354959"/>
            <a:ext cx="2702162" cy="1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1" name="Line 9"/>
          <p:cNvSpPr>
            <a:spLocks noChangeShapeType="1"/>
          </p:cNvSpPr>
          <p:nvPr/>
        </p:nvSpPr>
        <p:spPr bwMode="auto">
          <a:xfrm flipV="1">
            <a:off x="1345851" y="5531711"/>
            <a:ext cx="2702162" cy="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2" name="Line 10"/>
          <p:cNvSpPr>
            <a:spLocks noChangeShapeType="1"/>
          </p:cNvSpPr>
          <p:nvPr/>
        </p:nvSpPr>
        <p:spPr bwMode="auto">
          <a:xfrm>
            <a:off x="2692718" y="4050040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3" name="Line 11"/>
          <p:cNvSpPr>
            <a:spLocks noChangeShapeType="1"/>
          </p:cNvSpPr>
          <p:nvPr/>
        </p:nvSpPr>
        <p:spPr bwMode="auto">
          <a:xfrm>
            <a:off x="2886439" y="4051617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4" name="Line 12"/>
          <p:cNvSpPr>
            <a:spLocks noChangeShapeType="1"/>
          </p:cNvSpPr>
          <p:nvPr/>
        </p:nvSpPr>
        <p:spPr bwMode="auto">
          <a:xfrm>
            <a:off x="2472816" y="4050040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5" name="Line 13"/>
          <p:cNvSpPr>
            <a:spLocks noChangeShapeType="1"/>
          </p:cNvSpPr>
          <p:nvPr/>
        </p:nvSpPr>
        <p:spPr bwMode="auto">
          <a:xfrm>
            <a:off x="3145043" y="4053963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6" name="Line 14"/>
          <p:cNvSpPr>
            <a:spLocks noChangeShapeType="1"/>
          </p:cNvSpPr>
          <p:nvPr/>
        </p:nvSpPr>
        <p:spPr bwMode="auto">
          <a:xfrm>
            <a:off x="2247788" y="4050040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7" name="Line 15"/>
          <p:cNvSpPr>
            <a:spLocks noChangeShapeType="1"/>
          </p:cNvSpPr>
          <p:nvPr/>
        </p:nvSpPr>
        <p:spPr bwMode="auto">
          <a:xfrm>
            <a:off x="3372930" y="4049675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8" name="Line 16"/>
          <p:cNvSpPr>
            <a:spLocks noChangeShapeType="1"/>
          </p:cNvSpPr>
          <p:nvPr/>
        </p:nvSpPr>
        <p:spPr bwMode="auto">
          <a:xfrm>
            <a:off x="2022760" y="4050945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9" name="Line 17"/>
          <p:cNvSpPr>
            <a:spLocks noChangeShapeType="1"/>
          </p:cNvSpPr>
          <p:nvPr/>
        </p:nvSpPr>
        <p:spPr bwMode="auto">
          <a:xfrm>
            <a:off x="3592831" y="4050040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0" name="Line 18"/>
          <p:cNvSpPr>
            <a:spLocks noChangeShapeType="1"/>
          </p:cNvSpPr>
          <p:nvPr/>
        </p:nvSpPr>
        <p:spPr bwMode="auto">
          <a:xfrm>
            <a:off x="1794194" y="4049675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1" name="Line 19"/>
          <p:cNvSpPr>
            <a:spLocks noChangeShapeType="1"/>
          </p:cNvSpPr>
          <p:nvPr/>
        </p:nvSpPr>
        <p:spPr bwMode="auto">
          <a:xfrm>
            <a:off x="3816720" y="4050040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2" name="Line 20"/>
          <p:cNvSpPr>
            <a:spLocks noChangeShapeType="1"/>
          </p:cNvSpPr>
          <p:nvPr/>
        </p:nvSpPr>
        <p:spPr bwMode="auto">
          <a:xfrm>
            <a:off x="1572704" y="4044410"/>
            <a:ext cx="0" cy="1803400"/>
          </a:xfrm>
          <a:prstGeom prst="line">
            <a:avLst/>
          </a:prstGeom>
          <a:noFill/>
          <a:ln w="9525" cap="sq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3" name="Line 21"/>
          <p:cNvSpPr>
            <a:spLocks noChangeShapeType="1"/>
          </p:cNvSpPr>
          <p:nvPr/>
        </p:nvSpPr>
        <p:spPr bwMode="auto">
          <a:xfrm>
            <a:off x="1345851" y="4048149"/>
            <a:ext cx="2702162" cy="3467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4" name="Line 22"/>
          <p:cNvSpPr>
            <a:spLocks noChangeShapeType="1"/>
          </p:cNvSpPr>
          <p:nvPr/>
        </p:nvSpPr>
        <p:spPr bwMode="auto">
          <a:xfrm flipH="1" flipV="1">
            <a:off x="1345850" y="5852890"/>
            <a:ext cx="2702161" cy="6392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5" name="Line 23"/>
          <p:cNvSpPr>
            <a:spLocks noChangeShapeType="1"/>
          </p:cNvSpPr>
          <p:nvPr/>
        </p:nvSpPr>
        <p:spPr bwMode="auto">
          <a:xfrm>
            <a:off x="1345851" y="4046230"/>
            <a:ext cx="0" cy="18034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6" name="Line 24"/>
          <p:cNvSpPr>
            <a:spLocks noChangeShapeType="1"/>
          </p:cNvSpPr>
          <p:nvPr/>
        </p:nvSpPr>
        <p:spPr bwMode="auto">
          <a:xfrm>
            <a:off x="4045994" y="4049490"/>
            <a:ext cx="0" cy="18034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127" name="Nesne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427887"/>
              </p:ext>
            </p:extLst>
          </p:nvPr>
        </p:nvGraphicFramePr>
        <p:xfrm>
          <a:off x="9907677" y="4483766"/>
          <a:ext cx="2010917" cy="203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CorelDRAW" r:id="rId25" imgW="1764995" imgH="1787058" progId="CorelDraw.Graphic.15">
                  <p:embed/>
                </p:oleObj>
              </mc:Choice>
              <mc:Fallback>
                <p:oleObj name="CorelDRAW" r:id="rId25" imgW="1764995" imgH="178705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7677" y="4483766"/>
                        <a:ext cx="2010917" cy="2036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Silindir 127"/>
          <p:cNvSpPr/>
          <p:nvPr/>
        </p:nvSpPr>
        <p:spPr>
          <a:xfrm>
            <a:off x="10134891" y="3977259"/>
            <a:ext cx="1513759" cy="2646818"/>
          </a:xfrm>
          <a:prstGeom prst="can">
            <a:avLst/>
          </a:prstGeom>
          <a:gradFill flip="none" rotWithShape="1">
            <a:gsLst>
              <a:gs pos="9000">
                <a:schemeClr val="accent1">
                  <a:tint val="44500"/>
                  <a:satMod val="160000"/>
                  <a:alpha val="44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9" name="Oval 128"/>
          <p:cNvSpPr/>
          <p:nvPr/>
        </p:nvSpPr>
        <p:spPr>
          <a:xfrm>
            <a:off x="10119608" y="3645624"/>
            <a:ext cx="1514593" cy="49689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30" name="Serbest Form 129"/>
          <p:cNvSpPr/>
          <p:nvPr/>
        </p:nvSpPr>
        <p:spPr>
          <a:xfrm>
            <a:off x="10134891" y="4905402"/>
            <a:ext cx="1513759" cy="121080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31" name="Serbest Form 130"/>
          <p:cNvSpPr/>
          <p:nvPr/>
        </p:nvSpPr>
        <p:spPr>
          <a:xfrm flipV="1">
            <a:off x="10120442" y="4784322"/>
            <a:ext cx="1513759" cy="121080"/>
          </a:xfrm>
          <a:custGeom>
            <a:avLst/>
            <a:gdLst>
              <a:gd name="connsiteX0" fmla="*/ 8407 w 2286935"/>
              <a:gd name="connsiteY0" fmla="*/ 7620 h 297252"/>
              <a:gd name="connsiteX1" fmla="*/ 26187 w 2286935"/>
              <a:gd name="connsiteY1" fmla="*/ 68580 h 297252"/>
              <a:gd name="connsiteX2" fmla="*/ 226847 w 2286935"/>
              <a:gd name="connsiteY2" fmla="*/ 167640 h 297252"/>
              <a:gd name="connsiteX3" fmla="*/ 549427 w 2286935"/>
              <a:gd name="connsiteY3" fmla="*/ 248920 h 297252"/>
              <a:gd name="connsiteX4" fmla="*/ 1133627 w 2286935"/>
              <a:gd name="connsiteY4" fmla="*/ 297180 h 297252"/>
              <a:gd name="connsiteX5" fmla="*/ 1824507 w 2286935"/>
              <a:gd name="connsiteY5" fmla="*/ 238760 h 297252"/>
              <a:gd name="connsiteX6" fmla="*/ 2175027 w 2286935"/>
              <a:gd name="connsiteY6" fmla="*/ 127000 h 297252"/>
              <a:gd name="connsiteX7" fmla="*/ 2256307 w 2286935"/>
              <a:gd name="connsiteY7" fmla="*/ 66040 h 297252"/>
              <a:gd name="connsiteX8" fmla="*/ 2284247 w 2286935"/>
              <a:gd name="connsiteY8" fmla="*/ 17780 h 297252"/>
              <a:gd name="connsiteX9" fmla="*/ 2284247 w 2286935"/>
              <a:gd name="connsiteY9" fmla="*/ 0 h 297252"/>
              <a:gd name="connsiteX0" fmla="*/ 14598 w 2279791"/>
              <a:gd name="connsiteY0" fmla="*/ 0 h 312492"/>
              <a:gd name="connsiteX1" fmla="*/ 19043 w 2279791"/>
              <a:gd name="connsiteY1" fmla="*/ 83820 h 312492"/>
              <a:gd name="connsiteX2" fmla="*/ 219703 w 2279791"/>
              <a:gd name="connsiteY2" fmla="*/ 182880 h 312492"/>
              <a:gd name="connsiteX3" fmla="*/ 542283 w 2279791"/>
              <a:gd name="connsiteY3" fmla="*/ 264160 h 312492"/>
              <a:gd name="connsiteX4" fmla="*/ 1126483 w 2279791"/>
              <a:gd name="connsiteY4" fmla="*/ 312420 h 312492"/>
              <a:gd name="connsiteX5" fmla="*/ 1817363 w 2279791"/>
              <a:gd name="connsiteY5" fmla="*/ 254000 h 312492"/>
              <a:gd name="connsiteX6" fmla="*/ 2167883 w 2279791"/>
              <a:gd name="connsiteY6" fmla="*/ 142240 h 312492"/>
              <a:gd name="connsiteX7" fmla="*/ 2249163 w 2279791"/>
              <a:gd name="connsiteY7" fmla="*/ 81280 h 312492"/>
              <a:gd name="connsiteX8" fmla="*/ 2277103 w 2279791"/>
              <a:gd name="connsiteY8" fmla="*/ 33020 h 312492"/>
              <a:gd name="connsiteX9" fmla="*/ 2277103 w 2279791"/>
              <a:gd name="connsiteY9" fmla="*/ 15240 h 312492"/>
              <a:gd name="connsiteX0" fmla="*/ 2468 w 2267661"/>
              <a:gd name="connsiteY0" fmla="*/ 0 h 312492"/>
              <a:gd name="connsiteX1" fmla="*/ 45013 w 2267661"/>
              <a:gd name="connsiteY1" fmla="*/ 120015 h 312492"/>
              <a:gd name="connsiteX2" fmla="*/ 207573 w 2267661"/>
              <a:gd name="connsiteY2" fmla="*/ 182880 h 312492"/>
              <a:gd name="connsiteX3" fmla="*/ 530153 w 2267661"/>
              <a:gd name="connsiteY3" fmla="*/ 264160 h 312492"/>
              <a:gd name="connsiteX4" fmla="*/ 1114353 w 2267661"/>
              <a:gd name="connsiteY4" fmla="*/ 312420 h 312492"/>
              <a:gd name="connsiteX5" fmla="*/ 1805233 w 2267661"/>
              <a:gd name="connsiteY5" fmla="*/ 254000 h 312492"/>
              <a:gd name="connsiteX6" fmla="*/ 2155753 w 2267661"/>
              <a:gd name="connsiteY6" fmla="*/ 142240 h 312492"/>
              <a:gd name="connsiteX7" fmla="*/ 2237033 w 2267661"/>
              <a:gd name="connsiteY7" fmla="*/ 81280 h 312492"/>
              <a:gd name="connsiteX8" fmla="*/ 2264973 w 2267661"/>
              <a:gd name="connsiteY8" fmla="*/ 33020 h 312492"/>
              <a:gd name="connsiteX9" fmla="*/ 2264973 w 2267661"/>
              <a:gd name="connsiteY9" fmla="*/ 15240 h 312492"/>
              <a:gd name="connsiteX0" fmla="*/ 2338 w 2269436"/>
              <a:gd name="connsiteY0" fmla="*/ 1905 h 297252"/>
              <a:gd name="connsiteX1" fmla="*/ 46788 w 2269436"/>
              <a:gd name="connsiteY1" fmla="*/ 104775 h 297252"/>
              <a:gd name="connsiteX2" fmla="*/ 209348 w 2269436"/>
              <a:gd name="connsiteY2" fmla="*/ 167640 h 297252"/>
              <a:gd name="connsiteX3" fmla="*/ 531928 w 2269436"/>
              <a:gd name="connsiteY3" fmla="*/ 248920 h 297252"/>
              <a:gd name="connsiteX4" fmla="*/ 1116128 w 2269436"/>
              <a:gd name="connsiteY4" fmla="*/ 297180 h 297252"/>
              <a:gd name="connsiteX5" fmla="*/ 1807008 w 2269436"/>
              <a:gd name="connsiteY5" fmla="*/ 238760 h 297252"/>
              <a:gd name="connsiteX6" fmla="*/ 2157528 w 2269436"/>
              <a:gd name="connsiteY6" fmla="*/ 127000 h 297252"/>
              <a:gd name="connsiteX7" fmla="*/ 2238808 w 2269436"/>
              <a:gd name="connsiteY7" fmla="*/ 66040 h 297252"/>
              <a:gd name="connsiteX8" fmla="*/ 2266748 w 2269436"/>
              <a:gd name="connsiteY8" fmla="*/ 17780 h 297252"/>
              <a:gd name="connsiteX9" fmla="*/ 2266748 w 2269436"/>
              <a:gd name="connsiteY9" fmla="*/ 0 h 297252"/>
              <a:gd name="connsiteX0" fmla="*/ 2015 w 2274828"/>
              <a:gd name="connsiteY0" fmla="*/ 3810 h 297252"/>
              <a:gd name="connsiteX1" fmla="*/ 52180 w 2274828"/>
              <a:gd name="connsiteY1" fmla="*/ 104775 h 297252"/>
              <a:gd name="connsiteX2" fmla="*/ 214740 w 2274828"/>
              <a:gd name="connsiteY2" fmla="*/ 167640 h 297252"/>
              <a:gd name="connsiteX3" fmla="*/ 537320 w 2274828"/>
              <a:gd name="connsiteY3" fmla="*/ 248920 h 297252"/>
              <a:gd name="connsiteX4" fmla="*/ 1121520 w 2274828"/>
              <a:gd name="connsiteY4" fmla="*/ 297180 h 297252"/>
              <a:gd name="connsiteX5" fmla="*/ 1812400 w 2274828"/>
              <a:gd name="connsiteY5" fmla="*/ 238760 h 297252"/>
              <a:gd name="connsiteX6" fmla="*/ 2162920 w 2274828"/>
              <a:gd name="connsiteY6" fmla="*/ 127000 h 297252"/>
              <a:gd name="connsiteX7" fmla="*/ 2244200 w 2274828"/>
              <a:gd name="connsiteY7" fmla="*/ 66040 h 297252"/>
              <a:gd name="connsiteX8" fmla="*/ 2272140 w 2274828"/>
              <a:gd name="connsiteY8" fmla="*/ 17780 h 297252"/>
              <a:gd name="connsiteX9" fmla="*/ 2272140 w 2274828"/>
              <a:gd name="connsiteY9" fmla="*/ 0 h 297252"/>
              <a:gd name="connsiteX0" fmla="*/ 1728 w 2274541"/>
              <a:gd name="connsiteY0" fmla="*/ 3810 h 297252"/>
              <a:gd name="connsiteX1" fmla="*/ 57608 w 2274541"/>
              <a:gd name="connsiteY1" fmla="*/ 104775 h 297252"/>
              <a:gd name="connsiteX2" fmla="*/ 214453 w 2274541"/>
              <a:gd name="connsiteY2" fmla="*/ 167640 h 297252"/>
              <a:gd name="connsiteX3" fmla="*/ 537033 w 2274541"/>
              <a:gd name="connsiteY3" fmla="*/ 248920 h 297252"/>
              <a:gd name="connsiteX4" fmla="*/ 1121233 w 2274541"/>
              <a:gd name="connsiteY4" fmla="*/ 297180 h 297252"/>
              <a:gd name="connsiteX5" fmla="*/ 1812113 w 2274541"/>
              <a:gd name="connsiteY5" fmla="*/ 238760 h 297252"/>
              <a:gd name="connsiteX6" fmla="*/ 2162633 w 2274541"/>
              <a:gd name="connsiteY6" fmla="*/ 127000 h 297252"/>
              <a:gd name="connsiteX7" fmla="*/ 2243913 w 2274541"/>
              <a:gd name="connsiteY7" fmla="*/ 66040 h 297252"/>
              <a:gd name="connsiteX8" fmla="*/ 2271853 w 2274541"/>
              <a:gd name="connsiteY8" fmla="*/ 17780 h 297252"/>
              <a:gd name="connsiteX9" fmla="*/ 2271853 w 2274541"/>
              <a:gd name="connsiteY9" fmla="*/ 0 h 297252"/>
              <a:gd name="connsiteX0" fmla="*/ 1767 w 2274580"/>
              <a:gd name="connsiteY0" fmla="*/ 3810 h 297247"/>
              <a:gd name="connsiteX1" fmla="*/ 57647 w 2274580"/>
              <a:gd name="connsiteY1" fmla="*/ 104775 h 297247"/>
              <a:gd name="connsiteX2" fmla="*/ 220207 w 2274580"/>
              <a:gd name="connsiteY2" fmla="*/ 180975 h 297247"/>
              <a:gd name="connsiteX3" fmla="*/ 537072 w 2274580"/>
              <a:gd name="connsiteY3" fmla="*/ 248920 h 297247"/>
              <a:gd name="connsiteX4" fmla="*/ 1121272 w 2274580"/>
              <a:gd name="connsiteY4" fmla="*/ 297180 h 297247"/>
              <a:gd name="connsiteX5" fmla="*/ 1812152 w 2274580"/>
              <a:gd name="connsiteY5" fmla="*/ 238760 h 297247"/>
              <a:gd name="connsiteX6" fmla="*/ 2162672 w 2274580"/>
              <a:gd name="connsiteY6" fmla="*/ 127000 h 297247"/>
              <a:gd name="connsiteX7" fmla="*/ 2243952 w 2274580"/>
              <a:gd name="connsiteY7" fmla="*/ 66040 h 297247"/>
              <a:gd name="connsiteX8" fmla="*/ 2271892 w 2274580"/>
              <a:gd name="connsiteY8" fmla="*/ 17780 h 297247"/>
              <a:gd name="connsiteX9" fmla="*/ 2271892 w 2274580"/>
              <a:gd name="connsiteY9" fmla="*/ 0 h 29724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62672 w 2274580"/>
              <a:gd name="connsiteY6" fmla="*/ 127000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67422 w 2274580"/>
              <a:gd name="connsiteY6" fmla="*/ 17462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097902 w 2274580"/>
              <a:gd name="connsiteY6" fmla="*/ 15557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427"/>
              <a:gd name="connsiteX1" fmla="*/ 57647 w 2274580"/>
              <a:gd name="connsiteY1" fmla="*/ 104775 h 297427"/>
              <a:gd name="connsiteX2" fmla="*/ 220207 w 2274580"/>
              <a:gd name="connsiteY2" fmla="*/ 180975 h 297427"/>
              <a:gd name="connsiteX3" fmla="*/ 548502 w 2274580"/>
              <a:gd name="connsiteY3" fmla="*/ 256540 h 297427"/>
              <a:gd name="connsiteX4" fmla="*/ 1121272 w 2274580"/>
              <a:gd name="connsiteY4" fmla="*/ 297180 h 297427"/>
              <a:gd name="connsiteX5" fmla="*/ 1812152 w 2274580"/>
              <a:gd name="connsiteY5" fmla="*/ 238760 h 297427"/>
              <a:gd name="connsiteX6" fmla="*/ 2113142 w 2274580"/>
              <a:gd name="connsiteY6" fmla="*/ 151765 h 297427"/>
              <a:gd name="connsiteX7" fmla="*/ 2243952 w 2274580"/>
              <a:gd name="connsiteY7" fmla="*/ 66040 h 297427"/>
              <a:gd name="connsiteX8" fmla="*/ 2271892 w 2274580"/>
              <a:gd name="connsiteY8" fmla="*/ 17780 h 297427"/>
              <a:gd name="connsiteX9" fmla="*/ 2271892 w 2274580"/>
              <a:gd name="connsiteY9" fmla="*/ 0 h 297427"/>
              <a:gd name="connsiteX0" fmla="*/ 1767 w 2274580"/>
              <a:gd name="connsiteY0" fmla="*/ 3810 h 297581"/>
              <a:gd name="connsiteX1" fmla="*/ 57647 w 2274580"/>
              <a:gd name="connsiteY1" fmla="*/ 104775 h 297581"/>
              <a:gd name="connsiteX2" fmla="*/ 220207 w 2274580"/>
              <a:gd name="connsiteY2" fmla="*/ 180975 h 297581"/>
              <a:gd name="connsiteX3" fmla="*/ 548502 w 2274580"/>
              <a:gd name="connsiteY3" fmla="*/ 256540 h 297581"/>
              <a:gd name="connsiteX4" fmla="*/ 1121272 w 2274580"/>
              <a:gd name="connsiteY4" fmla="*/ 297180 h 297581"/>
              <a:gd name="connsiteX5" fmla="*/ 1659752 w 2274580"/>
              <a:gd name="connsiteY5" fmla="*/ 269240 h 297581"/>
              <a:gd name="connsiteX6" fmla="*/ 2113142 w 2274580"/>
              <a:gd name="connsiteY6" fmla="*/ 151765 h 297581"/>
              <a:gd name="connsiteX7" fmla="*/ 2243952 w 2274580"/>
              <a:gd name="connsiteY7" fmla="*/ 66040 h 297581"/>
              <a:gd name="connsiteX8" fmla="*/ 2271892 w 2274580"/>
              <a:gd name="connsiteY8" fmla="*/ 17780 h 297581"/>
              <a:gd name="connsiteX9" fmla="*/ 2271892 w 2274580"/>
              <a:gd name="connsiteY9" fmla="*/ 0 h 297581"/>
              <a:gd name="connsiteX0" fmla="*/ 1767 w 2274580"/>
              <a:gd name="connsiteY0" fmla="*/ 3810 h 297221"/>
              <a:gd name="connsiteX1" fmla="*/ 57647 w 2274580"/>
              <a:gd name="connsiteY1" fmla="*/ 104775 h 297221"/>
              <a:gd name="connsiteX2" fmla="*/ 220207 w 2274580"/>
              <a:gd name="connsiteY2" fmla="*/ 180975 h 297221"/>
              <a:gd name="connsiteX3" fmla="*/ 548502 w 2274580"/>
              <a:gd name="connsiteY3" fmla="*/ 256540 h 297221"/>
              <a:gd name="connsiteX4" fmla="*/ 1121272 w 2274580"/>
              <a:gd name="connsiteY4" fmla="*/ 297180 h 297221"/>
              <a:gd name="connsiteX5" fmla="*/ 1659752 w 2274580"/>
              <a:gd name="connsiteY5" fmla="*/ 261620 h 297221"/>
              <a:gd name="connsiteX6" fmla="*/ 2113142 w 2274580"/>
              <a:gd name="connsiteY6" fmla="*/ 151765 h 297221"/>
              <a:gd name="connsiteX7" fmla="*/ 2243952 w 2274580"/>
              <a:gd name="connsiteY7" fmla="*/ 66040 h 297221"/>
              <a:gd name="connsiteX8" fmla="*/ 2271892 w 2274580"/>
              <a:gd name="connsiteY8" fmla="*/ 17780 h 297221"/>
              <a:gd name="connsiteX9" fmla="*/ 2271892 w 2274580"/>
              <a:gd name="connsiteY9" fmla="*/ 0 h 297221"/>
              <a:gd name="connsiteX0" fmla="*/ 1767 w 2274580"/>
              <a:gd name="connsiteY0" fmla="*/ 3810 h 297212"/>
              <a:gd name="connsiteX1" fmla="*/ 57647 w 2274580"/>
              <a:gd name="connsiteY1" fmla="*/ 104775 h 297212"/>
              <a:gd name="connsiteX2" fmla="*/ 220207 w 2274580"/>
              <a:gd name="connsiteY2" fmla="*/ 180975 h 297212"/>
              <a:gd name="connsiteX3" fmla="*/ 548502 w 2274580"/>
              <a:gd name="connsiteY3" fmla="*/ 256540 h 297212"/>
              <a:gd name="connsiteX4" fmla="*/ 1121272 w 2274580"/>
              <a:gd name="connsiteY4" fmla="*/ 297180 h 297212"/>
              <a:gd name="connsiteX5" fmla="*/ 1659752 w 2274580"/>
              <a:gd name="connsiteY5" fmla="*/ 261620 h 297212"/>
              <a:gd name="connsiteX6" fmla="*/ 2113142 w 2274580"/>
              <a:gd name="connsiteY6" fmla="*/ 151765 h 297212"/>
              <a:gd name="connsiteX7" fmla="*/ 2243952 w 2274580"/>
              <a:gd name="connsiteY7" fmla="*/ 66040 h 297212"/>
              <a:gd name="connsiteX8" fmla="*/ 2271892 w 2274580"/>
              <a:gd name="connsiteY8" fmla="*/ 17780 h 297212"/>
              <a:gd name="connsiteX9" fmla="*/ 2271892 w 2274580"/>
              <a:gd name="connsiteY9" fmla="*/ 0 h 297212"/>
              <a:gd name="connsiteX0" fmla="*/ 1767 w 2274580"/>
              <a:gd name="connsiteY0" fmla="*/ 3810 h 297206"/>
              <a:gd name="connsiteX1" fmla="*/ 57647 w 2274580"/>
              <a:gd name="connsiteY1" fmla="*/ 104775 h 297206"/>
              <a:gd name="connsiteX2" fmla="*/ 220207 w 2274580"/>
              <a:gd name="connsiteY2" fmla="*/ 180975 h 297206"/>
              <a:gd name="connsiteX3" fmla="*/ 548502 w 2274580"/>
              <a:gd name="connsiteY3" fmla="*/ 256540 h 297206"/>
              <a:gd name="connsiteX4" fmla="*/ 1121272 w 2274580"/>
              <a:gd name="connsiteY4" fmla="*/ 297180 h 297206"/>
              <a:gd name="connsiteX5" fmla="*/ 1659752 w 2274580"/>
              <a:gd name="connsiteY5" fmla="*/ 261620 h 297206"/>
              <a:gd name="connsiteX6" fmla="*/ 2113142 w 2274580"/>
              <a:gd name="connsiteY6" fmla="*/ 151765 h 297206"/>
              <a:gd name="connsiteX7" fmla="*/ 2243952 w 2274580"/>
              <a:gd name="connsiteY7" fmla="*/ 66040 h 297206"/>
              <a:gd name="connsiteX8" fmla="*/ 2271892 w 2274580"/>
              <a:gd name="connsiteY8" fmla="*/ 17780 h 297206"/>
              <a:gd name="connsiteX9" fmla="*/ 2271892 w 2274580"/>
              <a:gd name="connsiteY9" fmla="*/ 0 h 297206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4580"/>
              <a:gd name="connsiteY0" fmla="*/ 3810 h 297211"/>
              <a:gd name="connsiteX1" fmla="*/ 57647 w 2274580"/>
              <a:gd name="connsiteY1" fmla="*/ 104775 h 297211"/>
              <a:gd name="connsiteX2" fmla="*/ 220207 w 2274580"/>
              <a:gd name="connsiteY2" fmla="*/ 180975 h 297211"/>
              <a:gd name="connsiteX3" fmla="*/ 548502 w 2274580"/>
              <a:gd name="connsiteY3" fmla="*/ 256540 h 297211"/>
              <a:gd name="connsiteX4" fmla="*/ 1121272 w 2274580"/>
              <a:gd name="connsiteY4" fmla="*/ 297180 h 297211"/>
              <a:gd name="connsiteX5" fmla="*/ 1659752 w 2274580"/>
              <a:gd name="connsiteY5" fmla="*/ 261620 h 297211"/>
              <a:gd name="connsiteX6" fmla="*/ 2061707 w 2274580"/>
              <a:gd name="connsiteY6" fmla="*/ 176530 h 297211"/>
              <a:gd name="connsiteX7" fmla="*/ 2243952 w 2274580"/>
              <a:gd name="connsiteY7" fmla="*/ 66040 h 297211"/>
              <a:gd name="connsiteX8" fmla="*/ 2271892 w 2274580"/>
              <a:gd name="connsiteY8" fmla="*/ 17780 h 297211"/>
              <a:gd name="connsiteX9" fmla="*/ 2271892 w 2274580"/>
              <a:gd name="connsiteY9" fmla="*/ 0 h 297211"/>
              <a:gd name="connsiteX0" fmla="*/ 1767 w 2276088"/>
              <a:gd name="connsiteY0" fmla="*/ 3810 h 297211"/>
              <a:gd name="connsiteX1" fmla="*/ 57647 w 2276088"/>
              <a:gd name="connsiteY1" fmla="*/ 104775 h 297211"/>
              <a:gd name="connsiteX2" fmla="*/ 220207 w 2276088"/>
              <a:gd name="connsiteY2" fmla="*/ 180975 h 297211"/>
              <a:gd name="connsiteX3" fmla="*/ 548502 w 2276088"/>
              <a:gd name="connsiteY3" fmla="*/ 256540 h 297211"/>
              <a:gd name="connsiteX4" fmla="*/ 1121272 w 2276088"/>
              <a:gd name="connsiteY4" fmla="*/ 297180 h 297211"/>
              <a:gd name="connsiteX5" fmla="*/ 1659752 w 2276088"/>
              <a:gd name="connsiteY5" fmla="*/ 261620 h 297211"/>
              <a:gd name="connsiteX6" fmla="*/ 2061707 w 2276088"/>
              <a:gd name="connsiteY6" fmla="*/ 176530 h 297211"/>
              <a:gd name="connsiteX7" fmla="*/ 2222997 w 2276088"/>
              <a:gd name="connsiteY7" fmla="*/ 90805 h 297211"/>
              <a:gd name="connsiteX8" fmla="*/ 2271892 w 2276088"/>
              <a:gd name="connsiteY8" fmla="*/ 17780 h 297211"/>
              <a:gd name="connsiteX9" fmla="*/ 2271892 w 2276088"/>
              <a:gd name="connsiteY9" fmla="*/ 0 h 297211"/>
              <a:gd name="connsiteX0" fmla="*/ 1767 w 2271892"/>
              <a:gd name="connsiteY0" fmla="*/ 3810 h 297211"/>
              <a:gd name="connsiteX1" fmla="*/ 57647 w 2271892"/>
              <a:gd name="connsiteY1" fmla="*/ 104775 h 297211"/>
              <a:gd name="connsiteX2" fmla="*/ 220207 w 2271892"/>
              <a:gd name="connsiteY2" fmla="*/ 180975 h 297211"/>
              <a:gd name="connsiteX3" fmla="*/ 548502 w 2271892"/>
              <a:gd name="connsiteY3" fmla="*/ 256540 h 297211"/>
              <a:gd name="connsiteX4" fmla="*/ 1121272 w 2271892"/>
              <a:gd name="connsiteY4" fmla="*/ 297180 h 297211"/>
              <a:gd name="connsiteX5" fmla="*/ 1659752 w 2271892"/>
              <a:gd name="connsiteY5" fmla="*/ 261620 h 297211"/>
              <a:gd name="connsiteX6" fmla="*/ 2061707 w 2271892"/>
              <a:gd name="connsiteY6" fmla="*/ 176530 h 297211"/>
              <a:gd name="connsiteX7" fmla="*/ 2222997 w 2271892"/>
              <a:gd name="connsiteY7" fmla="*/ 90805 h 297211"/>
              <a:gd name="connsiteX8" fmla="*/ 2271892 w 2271892"/>
              <a:gd name="connsiteY8" fmla="*/ 0 h 297211"/>
              <a:gd name="connsiteX0" fmla="*/ 1767 w 2271962"/>
              <a:gd name="connsiteY0" fmla="*/ 3810 h 297211"/>
              <a:gd name="connsiteX1" fmla="*/ 57647 w 2271962"/>
              <a:gd name="connsiteY1" fmla="*/ 104775 h 297211"/>
              <a:gd name="connsiteX2" fmla="*/ 220207 w 2271962"/>
              <a:gd name="connsiteY2" fmla="*/ 180975 h 297211"/>
              <a:gd name="connsiteX3" fmla="*/ 548502 w 2271962"/>
              <a:gd name="connsiteY3" fmla="*/ 256540 h 297211"/>
              <a:gd name="connsiteX4" fmla="*/ 1121272 w 2271962"/>
              <a:gd name="connsiteY4" fmla="*/ 297180 h 297211"/>
              <a:gd name="connsiteX5" fmla="*/ 1659752 w 2271962"/>
              <a:gd name="connsiteY5" fmla="*/ 261620 h 297211"/>
              <a:gd name="connsiteX6" fmla="*/ 2061707 w 2271962"/>
              <a:gd name="connsiteY6" fmla="*/ 176530 h 297211"/>
              <a:gd name="connsiteX7" fmla="*/ 2222997 w 2271962"/>
              <a:gd name="connsiteY7" fmla="*/ 90805 h 297211"/>
              <a:gd name="connsiteX8" fmla="*/ 2271892 w 2271962"/>
              <a:gd name="connsiteY8" fmla="*/ 0 h 29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71962" h="297211">
                <a:moveTo>
                  <a:pt x="1767" y="3810"/>
                </a:moveTo>
                <a:cubicBezTo>
                  <a:pt x="-7547" y="20955"/>
                  <a:pt x="21240" y="75248"/>
                  <a:pt x="57647" y="104775"/>
                </a:cubicBezTo>
                <a:cubicBezTo>
                  <a:pt x="94054" y="134302"/>
                  <a:pt x="138398" y="155681"/>
                  <a:pt x="220207" y="180975"/>
                </a:cubicBezTo>
                <a:cubicBezTo>
                  <a:pt x="302016" y="206269"/>
                  <a:pt x="398325" y="237173"/>
                  <a:pt x="548502" y="256540"/>
                </a:cubicBezTo>
                <a:cubicBezTo>
                  <a:pt x="698679" y="275907"/>
                  <a:pt x="936064" y="296333"/>
                  <a:pt x="1121272" y="297180"/>
                </a:cubicBezTo>
                <a:cubicBezTo>
                  <a:pt x="1306480" y="298027"/>
                  <a:pt x="1503013" y="281728"/>
                  <a:pt x="1659752" y="261620"/>
                </a:cubicBezTo>
                <a:cubicBezTo>
                  <a:pt x="1816491" y="241512"/>
                  <a:pt x="1967833" y="204999"/>
                  <a:pt x="2061707" y="176530"/>
                </a:cubicBezTo>
                <a:cubicBezTo>
                  <a:pt x="2155581" y="148061"/>
                  <a:pt x="2187966" y="120227"/>
                  <a:pt x="2222997" y="90805"/>
                </a:cubicBezTo>
                <a:cubicBezTo>
                  <a:pt x="2258028" y="61383"/>
                  <a:pt x="2273136" y="20823"/>
                  <a:pt x="2271892" y="0"/>
                </a:cubicBezTo>
              </a:path>
            </a:pathLst>
          </a:custGeom>
          <a:noFill/>
          <a:ln>
            <a:solidFill>
              <a:srgbClr val="FF0000">
                <a:alpha val="50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32" name="Nesne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02305"/>
              </p:ext>
            </p:extLst>
          </p:nvPr>
        </p:nvGraphicFramePr>
        <p:xfrm>
          <a:off x="8185242" y="4799542"/>
          <a:ext cx="716927" cy="59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26" imgW="660240" imgH="545760" progId="Equation.DSMT4">
                  <p:embed/>
                </p:oleObj>
              </mc:Choice>
              <mc:Fallback>
                <p:oleObj name="Equation" r:id="rId26" imgW="660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85242" y="4799542"/>
                        <a:ext cx="716927" cy="590834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Nesne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611678"/>
              </p:ext>
            </p:extLst>
          </p:nvPr>
        </p:nvGraphicFramePr>
        <p:xfrm>
          <a:off x="8183435" y="5423761"/>
          <a:ext cx="1219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28" imgW="927000" imgH="164880" progId="Equation.DSMT4">
                  <p:embed/>
                </p:oleObj>
              </mc:Choice>
              <mc:Fallback>
                <p:oleObj name="Equation" r:id="rId28" imgW="9270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183435" y="5423761"/>
                        <a:ext cx="1219200" cy="215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135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Nesne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49043"/>
              </p:ext>
            </p:extLst>
          </p:nvPr>
        </p:nvGraphicFramePr>
        <p:xfrm>
          <a:off x="5657172" y="4578316"/>
          <a:ext cx="3218425" cy="2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30" imgW="2374560" imgH="190440" progId="Equation.DSMT4">
                  <p:embed/>
                </p:oleObj>
              </mc:Choice>
              <mc:Fallback>
                <p:oleObj name="Equation" r:id="rId30" imgW="237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657172" y="4578316"/>
                        <a:ext cx="3218425" cy="2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Nesne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9457"/>
              </p:ext>
            </p:extLst>
          </p:nvPr>
        </p:nvGraphicFramePr>
        <p:xfrm>
          <a:off x="5683136" y="4842440"/>
          <a:ext cx="1805118" cy="245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32" imgW="1307880" imgH="177480" progId="Equation.DSMT4">
                  <p:embed/>
                </p:oleObj>
              </mc:Choice>
              <mc:Fallback>
                <p:oleObj name="Equation" r:id="rId32" imgW="1307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83136" y="4842440"/>
                        <a:ext cx="1805118" cy="245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Nesne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0733"/>
              </p:ext>
            </p:extLst>
          </p:nvPr>
        </p:nvGraphicFramePr>
        <p:xfrm>
          <a:off x="5671640" y="5527447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33" imgW="876240" imgH="342720" progId="Equation.DSMT4">
                  <p:embed/>
                </p:oleObj>
              </mc:Choice>
              <mc:Fallback>
                <p:oleObj name="Equation" r:id="rId33" imgW="876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71640" y="5527447"/>
                        <a:ext cx="876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Nesne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13053"/>
              </p:ext>
            </p:extLst>
          </p:nvPr>
        </p:nvGraphicFramePr>
        <p:xfrm>
          <a:off x="5691305" y="5127486"/>
          <a:ext cx="765595" cy="38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35" imgW="698400" imgH="355320" progId="Equation.DSMT4">
                  <p:embed/>
                </p:oleObj>
              </mc:Choice>
              <mc:Fallback>
                <p:oleObj name="Equation" r:id="rId35" imgW="698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91305" y="5127486"/>
                        <a:ext cx="765595" cy="389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Metin kutusu 144"/>
          <p:cNvSpPr txBox="1"/>
          <p:nvPr/>
        </p:nvSpPr>
        <p:spPr>
          <a:xfrm>
            <a:off x="240825" y="3310011"/>
            <a:ext cx="503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err="1" smtClean="0">
                <a:latin typeface="Segoe Print" panose="02000600000000000000" pitchFamily="2" charset="0"/>
              </a:rPr>
              <a:t>dikdörtgenli</a:t>
            </a:r>
            <a:r>
              <a:rPr lang="tr-TR" sz="900" dirty="0" smtClean="0">
                <a:latin typeface="Segoe Print" panose="02000600000000000000" pitchFamily="2" charset="0"/>
              </a:rPr>
              <a:t> 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146" name="Rectangle 239"/>
          <p:cNvSpPr>
            <a:spLocks noChangeArrowheads="1"/>
          </p:cNvSpPr>
          <p:nvPr/>
        </p:nvSpPr>
        <p:spPr bwMode="auto">
          <a:xfrm>
            <a:off x="4156755" y="4893132"/>
            <a:ext cx="1016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Rectangle 240"/>
          <p:cNvSpPr>
            <a:spLocks noChangeArrowheads="1"/>
          </p:cNvSpPr>
          <p:nvPr/>
        </p:nvSpPr>
        <p:spPr bwMode="auto">
          <a:xfrm>
            <a:off x="4129767" y="5189015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8" name="Rectangle 241"/>
          <p:cNvSpPr>
            <a:spLocks noChangeArrowheads="1"/>
          </p:cNvSpPr>
          <p:nvPr/>
        </p:nvSpPr>
        <p:spPr bwMode="auto">
          <a:xfrm>
            <a:off x="4136486" y="5469710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9" name="Rectangle 242"/>
          <p:cNvSpPr>
            <a:spLocks noChangeArrowheads="1"/>
          </p:cNvSpPr>
          <p:nvPr/>
        </p:nvSpPr>
        <p:spPr bwMode="auto">
          <a:xfrm>
            <a:off x="4122719" y="5793730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0" name="Rectangle 243"/>
          <p:cNvSpPr>
            <a:spLocks noChangeArrowheads="1"/>
          </p:cNvSpPr>
          <p:nvPr/>
        </p:nvSpPr>
        <p:spPr bwMode="auto">
          <a:xfrm>
            <a:off x="4141794" y="4593094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1" name="Rectangle 244"/>
          <p:cNvSpPr>
            <a:spLocks noChangeArrowheads="1"/>
          </p:cNvSpPr>
          <p:nvPr/>
        </p:nvSpPr>
        <p:spPr bwMode="auto">
          <a:xfrm>
            <a:off x="4148289" y="4311297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2" name="Rectangle 245"/>
          <p:cNvSpPr>
            <a:spLocks noChangeArrowheads="1"/>
          </p:cNvSpPr>
          <p:nvPr/>
        </p:nvSpPr>
        <p:spPr bwMode="auto">
          <a:xfrm>
            <a:off x="4138878" y="4009164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" name="Rectangle 226"/>
          <p:cNvSpPr>
            <a:spLocks noChangeArrowheads="1"/>
          </p:cNvSpPr>
          <p:nvPr/>
        </p:nvSpPr>
        <p:spPr bwMode="auto">
          <a:xfrm>
            <a:off x="2670577" y="3877592"/>
            <a:ext cx="1016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4" name="Rectangle 227"/>
          <p:cNvSpPr>
            <a:spLocks noChangeArrowheads="1"/>
          </p:cNvSpPr>
          <p:nvPr/>
        </p:nvSpPr>
        <p:spPr bwMode="auto">
          <a:xfrm>
            <a:off x="2830656" y="3870360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5" name="Rectangle 228"/>
          <p:cNvSpPr>
            <a:spLocks noChangeArrowheads="1"/>
          </p:cNvSpPr>
          <p:nvPr/>
        </p:nvSpPr>
        <p:spPr bwMode="auto">
          <a:xfrm>
            <a:off x="3083854" y="3888268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6" name="Rectangle 229"/>
          <p:cNvSpPr>
            <a:spLocks noChangeArrowheads="1"/>
          </p:cNvSpPr>
          <p:nvPr/>
        </p:nvSpPr>
        <p:spPr bwMode="auto">
          <a:xfrm>
            <a:off x="1972476" y="3887553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" name="Rectangle 230"/>
          <p:cNvSpPr>
            <a:spLocks noChangeArrowheads="1"/>
          </p:cNvSpPr>
          <p:nvPr/>
        </p:nvSpPr>
        <p:spPr bwMode="auto">
          <a:xfrm>
            <a:off x="1697301" y="3887553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2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8" name="Rectangle 231"/>
          <p:cNvSpPr>
            <a:spLocks noChangeArrowheads="1"/>
          </p:cNvSpPr>
          <p:nvPr/>
        </p:nvSpPr>
        <p:spPr bwMode="auto">
          <a:xfrm>
            <a:off x="1474995" y="3884928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5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9" name="Rectangle 232"/>
          <p:cNvSpPr>
            <a:spLocks noChangeArrowheads="1"/>
          </p:cNvSpPr>
          <p:nvPr/>
        </p:nvSpPr>
        <p:spPr bwMode="auto">
          <a:xfrm>
            <a:off x="1247114" y="3885650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8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0" name="Rectangle 233"/>
          <p:cNvSpPr>
            <a:spLocks noChangeArrowheads="1"/>
          </p:cNvSpPr>
          <p:nvPr/>
        </p:nvSpPr>
        <p:spPr bwMode="auto">
          <a:xfrm>
            <a:off x="2412256" y="3882828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1" name="Rectangle 234"/>
          <p:cNvSpPr>
            <a:spLocks noChangeArrowheads="1"/>
          </p:cNvSpPr>
          <p:nvPr/>
        </p:nvSpPr>
        <p:spPr bwMode="auto">
          <a:xfrm>
            <a:off x="2184242" y="3889840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2" name="Rectangle 235"/>
          <p:cNvSpPr>
            <a:spLocks noChangeArrowheads="1"/>
          </p:cNvSpPr>
          <p:nvPr/>
        </p:nvSpPr>
        <p:spPr bwMode="auto">
          <a:xfrm>
            <a:off x="3314979" y="3893748"/>
            <a:ext cx="155575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3" name="Rectangle 236"/>
          <p:cNvSpPr>
            <a:spLocks noChangeArrowheads="1"/>
          </p:cNvSpPr>
          <p:nvPr/>
        </p:nvSpPr>
        <p:spPr bwMode="auto">
          <a:xfrm>
            <a:off x="3486357" y="3893748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2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4" name="Rectangle 237"/>
          <p:cNvSpPr>
            <a:spLocks noChangeArrowheads="1"/>
          </p:cNvSpPr>
          <p:nvPr/>
        </p:nvSpPr>
        <p:spPr bwMode="auto">
          <a:xfrm>
            <a:off x="3701258" y="3898814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5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5" name="Metin kutusu 164"/>
          <p:cNvSpPr txBox="1"/>
          <p:nvPr/>
        </p:nvSpPr>
        <p:spPr>
          <a:xfrm>
            <a:off x="5599321" y="4169651"/>
            <a:ext cx="2640928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ndart paralel boyunca uzunluk korumak.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idyenler Boyunca uzunluk korumak</a:t>
            </a:r>
          </a:p>
        </p:txBody>
      </p:sp>
      <p:sp>
        <p:nvSpPr>
          <p:cNvPr id="166" name="Metin kutusu 165"/>
          <p:cNvSpPr txBox="1"/>
          <p:nvPr/>
        </p:nvSpPr>
        <p:spPr>
          <a:xfrm>
            <a:off x="5599321" y="3911682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7" name="Rectangle 244"/>
          <p:cNvSpPr>
            <a:spLocks noChangeArrowheads="1"/>
          </p:cNvSpPr>
          <p:nvPr/>
        </p:nvSpPr>
        <p:spPr bwMode="auto">
          <a:xfrm>
            <a:off x="4341936" y="4884227"/>
            <a:ext cx="42479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,64 cm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8" name="Metin kutusu 167"/>
          <p:cNvSpPr txBox="1"/>
          <p:nvPr/>
        </p:nvSpPr>
        <p:spPr>
          <a:xfrm>
            <a:off x="9352168" y="505726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h</a:t>
            </a:r>
            <a:endParaRPr lang="tr-TR" dirty="0"/>
          </a:p>
        </p:txBody>
      </p:sp>
      <p:sp>
        <p:nvSpPr>
          <p:cNvPr id="169" name="Sol Ayraç 168"/>
          <p:cNvSpPr/>
          <p:nvPr/>
        </p:nvSpPr>
        <p:spPr>
          <a:xfrm>
            <a:off x="9658662" y="4243579"/>
            <a:ext cx="265695" cy="2166749"/>
          </a:xfrm>
          <a:prstGeom prst="leftBrac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0" name="Rectangle 244"/>
          <p:cNvSpPr>
            <a:spLocks noChangeArrowheads="1"/>
          </p:cNvSpPr>
          <p:nvPr/>
        </p:nvSpPr>
        <p:spPr bwMode="auto">
          <a:xfrm>
            <a:off x="3996223" y="6085891"/>
            <a:ext cx="28052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20 cm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1" name="Rectangle 232"/>
          <p:cNvSpPr>
            <a:spLocks noChangeArrowheads="1"/>
          </p:cNvSpPr>
          <p:nvPr/>
        </p:nvSpPr>
        <p:spPr bwMode="auto">
          <a:xfrm>
            <a:off x="3926646" y="3900000"/>
            <a:ext cx="215900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18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72" name="Düz Bağlayıcı 171"/>
          <p:cNvCxnSpPr/>
          <p:nvPr/>
        </p:nvCxnSpPr>
        <p:spPr>
          <a:xfrm flipH="1">
            <a:off x="1345851" y="4590984"/>
            <a:ext cx="2702162" cy="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Düz Bağlayıcı 172"/>
          <p:cNvCxnSpPr/>
          <p:nvPr/>
        </p:nvCxnSpPr>
        <p:spPr>
          <a:xfrm flipH="1">
            <a:off x="1345851" y="4535252"/>
            <a:ext cx="2702162" cy="3731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Düz Bağlayıcı 173"/>
          <p:cNvCxnSpPr/>
          <p:nvPr/>
        </p:nvCxnSpPr>
        <p:spPr>
          <a:xfrm flipV="1">
            <a:off x="2853495" y="4042832"/>
            <a:ext cx="0" cy="1814175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Düz Bağlayıcı 174"/>
          <p:cNvCxnSpPr/>
          <p:nvPr/>
        </p:nvCxnSpPr>
        <p:spPr>
          <a:xfrm flipV="1">
            <a:off x="3007115" y="4042832"/>
            <a:ext cx="0" cy="1814175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Dikdörtgen 175"/>
          <p:cNvSpPr/>
          <p:nvPr/>
        </p:nvSpPr>
        <p:spPr>
          <a:xfrm>
            <a:off x="2847548" y="4533832"/>
            <a:ext cx="151665" cy="4571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7" name="Metin kutusu 176"/>
          <p:cNvSpPr txBox="1"/>
          <p:nvPr/>
        </p:nvSpPr>
        <p:spPr>
          <a:xfrm>
            <a:off x="5665542" y="5845270"/>
            <a:ext cx="7115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Türkiye</a:t>
            </a:r>
            <a:endParaRPr lang="tr-TR" sz="1400" dirty="0"/>
          </a:p>
        </p:txBody>
      </p:sp>
      <p:graphicFrame>
        <p:nvGraphicFramePr>
          <p:cNvPr id="178" name="Nesne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97535"/>
              </p:ext>
            </p:extLst>
          </p:nvPr>
        </p:nvGraphicFramePr>
        <p:xfrm>
          <a:off x="5688817" y="6122853"/>
          <a:ext cx="1706327" cy="35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36" imgW="1866600" imgH="393480" progId="Equation.DSMT4">
                  <p:embed/>
                </p:oleObj>
              </mc:Choice>
              <mc:Fallback>
                <p:oleObj name="Equation" r:id="rId36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8817" y="6122853"/>
                        <a:ext cx="1706327" cy="35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Nesne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37300"/>
              </p:ext>
            </p:extLst>
          </p:nvPr>
        </p:nvGraphicFramePr>
        <p:xfrm>
          <a:off x="5704366" y="6494805"/>
          <a:ext cx="1620089" cy="33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37" imgW="1879560" imgH="393480" progId="Equation.DSMT4">
                  <p:embed/>
                </p:oleObj>
              </mc:Choice>
              <mc:Fallback>
                <p:oleObj name="Equation" r:id="rId37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04366" y="6494805"/>
                        <a:ext cx="1620089" cy="33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Nesne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785763"/>
              </p:ext>
            </p:extLst>
          </p:nvPr>
        </p:nvGraphicFramePr>
        <p:xfrm>
          <a:off x="7409593" y="6062663"/>
          <a:ext cx="2347760" cy="3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38" imgW="2425680" imgH="393480" progId="Equation.DSMT4">
                  <p:embed/>
                </p:oleObj>
              </mc:Choice>
              <mc:Fallback>
                <p:oleObj name="Equation" r:id="rId38" imgW="2425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409593" y="6062663"/>
                        <a:ext cx="2347760" cy="3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Nesne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54029"/>
              </p:ext>
            </p:extLst>
          </p:nvPr>
        </p:nvGraphicFramePr>
        <p:xfrm>
          <a:off x="7434263" y="6456363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40" imgW="2412720" imgH="393480" progId="Equation.DSMT4">
                  <p:embed/>
                </p:oleObj>
              </mc:Choice>
              <mc:Fallback>
                <p:oleObj name="Equation" r:id="rId40" imgW="241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434263" y="6456363"/>
                        <a:ext cx="2413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Rectangle 243"/>
          <p:cNvSpPr>
            <a:spLocks noChangeArrowheads="1"/>
          </p:cNvSpPr>
          <p:nvPr/>
        </p:nvSpPr>
        <p:spPr bwMode="auto">
          <a:xfrm>
            <a:off x="4115146" y="4528076"/>
            <a:ext cx="11541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36</a:t>
            </a:r>
            <a:endParaRPr kumimoji="0" lang="tr-TR" altLang="tr-TR" sz="1800" b="0" i="1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3" name="Rectangle 243"/>
          <p:cNvSpPr>
            <a:spLocks noChangeArrowheads="1"/>
          </p:cNvSpPr>
          <p:nvPr/>
        </p:nvSpPr>
        <p:spPr bwMode="auto">
          <a:xfrm>
            <a:off x="4107354" y="4444647"/>
            <a:ext cx="11541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42</a:t>
            </a:r>
            <a:endParaRPr kumimoji="0" lang="tr-TR" altLang="tr-TR" sz="1800" b="0" i="1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4" name="Rectangle 243"/>
          <p:cNvSpPr>
            <a:spLocks noChangeArrowheads="1"/>
          </p:cNvSpPr>
          <p:nvPr/>
        </p:nvSpPr>
        <p:spPr bwMode="auto">
          <a:xfrm>
            <a:off x="2788301" y="3914004"/>
            <a:ext cx="11541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26</a:t>
            </a:r>
            <a:endParaRPr kumimoji="0" lang="tr-TR" altLang="tr-TR" sz="1800" b="0" i="1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5" name="Rectangle 243"/>
          <p:cNvSpPr>
            <a:spLocks noChangeArrowheads="1"/>
          </p:cNvSpPr>
          <p:nvPr/>
        </p:nvSpPr>
        <p:spPr bwMode="auto">
          <a:xfrm>
            <a:off x="2952355" y="3916729"/>
            <a:ext cx="11541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45</a:t>
            </a:r>
            <a:endParaRPr kumimoji="0" lang="tr-TR" altLang="tr-TR" sz="1800" b="0" i="1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551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4" grpId="0" animBg="1"/>
      <p:bldP spid="66" grpId="0" animBg="1"/>
      <p:bldP spid="70" grpId="0" animBg="1"/>
      <p:bldP spid="72" grpId="0" animBg="1"/>
      <p:bldP spid="73" grpId="0" animBg="1"/>
      <p:bldP spid="74" grpId="0" animBg="1"/>
      <p:bldP spid="75" grpId="0" animBg="1"/>
      <p:bldP spid="77" grpId="0" animBg="1"/>
      <p:bldP spid="79" grpId="0" animBg="1"/>
      <p:bldP spid="80" grpId="0" animBg="1"/>
      <p:bldP spid="34" grpId="0" animBg="1"/>
      <p:bldP spid="35" grpId="0" animBg="1"/>
      <p:bldP spid="36" grpId="0" animBg="1"/>
      <p:bldP spid="37" grpId="0" animBg="1"/>
      <p:bldP spid="44" grpId="0"/>
      <p:bldP spid="63" grpId="0"/>
      <p:bldP spid="65" grpId="0"/>
      <p:bldP spid="67" grpId="0"/>
      <p:bldP spid="68" grpId="0"/>
      <p:bldP spid="69" grpId="0"/>
      <p:bldP spid="71" grpId="0"/>
      <p:bldP spid="76" grpId="0"/>
      <p:bldP spid="78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 animBg="1"/>
      <p:bldP spid="93" grpId="0" animBg="1"/>
      <p:bldP spid="94" grpId="0"/>
      <p:bldP spid="4" grpId="0"/>
      <p:bldP spid="5" grpId="0" animBg="1"/>
      <p:bldP spid="95" grpId="0"/>
      <p:bldP spid="96" grpId="0"/>
      <p:bldP spid="13" grpId="0" animBg="1"/>
      <p:bldP spid="14" grpId="0"/>
      <p:bldP spid="103" grpId="0"/>
      <p:bldP spid="104" grpId="0"/>
      <p:bldP spid="105" grpId="0"/>
      <p:bldP spid="106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8" grpId="0" animBg="1"/>
      <p:bldP spid="129" grpId="0" animBg="1"/>
      <p:bldP spid="130" grpId="0" animBg="1"/>
      <p:bldP spid="131" grpId="0" animBg="1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 animBg="1"/>
      <p:bldP spid="166" grpId="0" animBg="1"/>
      <p:bldP spid="167" grpId="0"/>
      <p:bldP spid="168" grpId="0"/>
      <p:bldP spid="169" grpId="0" animBg="1"/>
      <p:bldP spid="170" grpId="0"/>
      <p:bldP spid="171" grpId="0"/>
      <p:bldP spid="176" grpId="0" animBg="1"/>
      <p:bldP spid="177" grpId="0"/>
      <p:bldP spid="182" grpId="0"/>
      <p:bldP spid="183" grpId="0"/>
      <p:bldP spid="184" grpId="0"/>
      <p:bldP spid="185" grpId="0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7.xml"/></Relationships>
</file>

<file path=customXml/_rels/item6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8.xml"/></Relationships>
</file>

<file path=customXml/_rels/item6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9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7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0.xml"/></Relationships>
</file>

<file path=customXml/_rels/item7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1.xml"/></Relationships>
</file>

<file path=customXml/_rels/item7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2.xml"/></Relationships>
</file>

<file path=customXml/_rels/item7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3.xml"/></Relationships>
</file>

<file path=customXml/_rels/item7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4.xml"/></Relationships>
</file>

<file path=customXml/_rels/item7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5.xml"/></Relationships>
</file>

<file path=customXml/_rels/item7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6.xml"/></Relationships>
</file>

<file path=customXml/_rels/item7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7.xml"/></Relationships>
</file>

<file path=customXml/_rels/item7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8.xml"/></Relationships>
</file>

<file path=customXml/_rels/item7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9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8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0.xml"/></Relationships>
</file>

<file path=customXml/_rels/item8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1.xml"/></Relationships>
</file>

<file path=customXml/_rels/item8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2.xml"/></Relationships>
</file>

<file path=customXml/_rels/item8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3.xml"/></Relationships>
</file>

<file path=customXml/_rels/item8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4.xml"/></Relationships>
</file>

<file path=customXml/_rels/item8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5.xml"/></Relationships>
</file>

<file path=customXml/_rels/item8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6.xml"/></Relationships>
</file>

<file path=customXml/_rels/item8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7.xml"/></Relationships>
</file>

<file path=customXml/_rels/item8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8.xml"/></Relationships>
</file>

<file path=customXml/_rels/item8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9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_rels/item9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0.xml"/></Relationships>
</file>

<file path=customXml/_rels/item9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1.xml"/></Relationships>
</file>

<file path=customXml/_rels/item9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2.xml"/></Relationships>
</file>

<file path=customXml/_rels/item9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3.xml"/></Relationships>
</file>

<file path=customXml/_rels/item9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4.xml"/></Relationships>
</file>

<file path=customXml/_rels/item9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5.xml"/></Relationships>
</file>

<file path=customXml/_rels/item9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6.xml"/></Relationships>
</file>

<file path=customXml/_rels/item9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7.xml"/></Relationships>
</file>

<file path=customXml/_rels/item9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8.xml"/></Relationships>
</file>

<file path=customXml/_rels/item9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9.xml"/></Relationships>
</file>

<file path=customXml/item1.xml><?xml version="1.0" encoding="utf-8"?>
<EsriMapsInfo xmlns="ESRI.ArcGIS.Mapping.OfficeIntegration.PowerPointInfo">
  <Version>Version1</Version>
  <RequiresSignIn>False</RequiresSignIn>
</EsriMapsInfo>
</file>

<file path=customXml/item10.xml><?xml version="1.0" encoding="utf-8"?>
<EsriMapsInfo xmlns="ESRI.ArcGIS.Mapping.OfficeIntegration.PowerPointInfo">
  <Version>Version1</Version>
  <RequiresSignIn>False</RequiresSignIn>
</EsriMapsInfo>
</file>

<file path=customXml/item11.xml><?xml version="1.0" encoding="utf-8"?>
<EsriMapsInfo xmlns="ESRI.ArcGIS.Mapping.OfficeIntegration.PowerPointInfo">
  <Version>Version1</Version>
  <RequiresSignIn>False</RequiresSignIn>
</EsriMapsInfo>
</file>

<file path=customXml/item12.xml><?xml version="1.0" encoding="utf-8"?>
<EsriMapsInfo xmlns="ESRI.ArcGIS.Mapping.OfficeIntegration.PowerPointInfo">
  <Version>Version1</Version>
  <RequiresSignIn>False</RequiresSignIn>
</EsriMapsInfo>
</file>

<file path=customXml/item13.xml><?xml version="1.0" encoding="utf-8"?>
<EsriMapsInfo xmlns="ESRI.ArcGIS.Mapping.OfficeIntegration.PowerPointInfo">
  <Version>Version1</Version>
  <RequiresSignIn>False</RequiresSignIn>
</EsriMapsInfo>
</file>

<file path=customXml/item14.xml><?xml version="1.0" encoding="utf-8"?>
<EsriMapsInfo xmlns="ESRI.ArcGIS.Mapping.OfficeIntegration.PowerPointInfo">
  <Version>Version1</Version>
  <RequiresSignIn>False</RequiresSignIn>
</EsriMapsInfo>
</file>

<file path=customXml/item15.xml><?xml version="1.0" encoding="utf-8"?>
<EsriMapsInfo xmlns="ESRI.ArcGIS.Mapping.OfficeIntegration.PowerPointInfo">
  <Version>Version1</Version>
  <RequiresSignIn>False</RequiresSignIn>
</EsriMapsInfo>
</file>

<file path=customXml/item16.xml><?xml version="1.0" encoding="utf-8"?>
<EsriMapsInfo xmlns="ESRI.ArcGIS.Mapping.OfficeIntegration.PowerPointInfo">
  <Version>Version1</Version>
  <RequiresSignIn>False</RequiresSignIn>
</EsriMapsInfo>
</file>

<file path=customXml/item17.xml><?xml version="1.0" encoding="utf-8"?>
<EsriMapsInfo xmlns="ESRI.ArcGIS.Mapping.OfficeIntegration.PowerPointInfo">
  <Version>Version1</Version>
  <RequiresSignIn>False</RequiresSignIn>
</EsriMapsInfo>
</file>

<file path=customXml/item18.xml><?xml version="1.0" encoding="utf-8"?>
<EsriMapsInfo xmlns="ESRI.ArcGIS.Mapping.OfficeIntegration.PowerPointInfo">
  <Version>Version1</Version>
  <RequiresSignIn>False</RequiresSignIn>
</EsriMapsInfo>
</file>

<file path=customXml/item19.xml><?xml version="1.0" encoding="utf-8"?>
<EsriMapsInfo xmlns="ESRI.ArcGIS.Mapping.OfficeIntegration.PowerPointInfo">
  <Version>Version1</Version>
  <RequiresSignIn>False</RequiresSignIn>
</EsriMapsInfo>
</file>

<file path=customXml/item2.xml><?xml version="1.0" encoding="utf-8"?>
<EsriMapsInfo xmlns="ESRI.ArcGIS.Mapping.OfficeIntegration.PowerPointInfo">
  <Version>Version1</Version>
  <RequiresSignIn>False</RequiresSignIn>
</EsriMapsInfo>
</file>

<file path=customXml/item20.xml><?xml version="1.0" encoding="utf-8"?>
<EsriMapsInfo xmlns="ESRI.ArcGIS.Mapping.OfficeIntegration.PowerPointInfo">
  <Version>Version1</Version>
  <RequiresSignIn>False</RequiresSignIn>
</EsriMapsInfo>
</file>

<file path=customXml/item21.xml><?xml version="1.0" encoding="utf-8"?>
<EsriMapsInfo xmlns="ESRI.ArcGIS.Mapping.OfficeIntegration.PowerPointInfo">
  <Version>Version1</Version>
  <RequiresSignIn>False</RequiresSignIn>
</EsriMapsInfo>
</file>

<file path=customXml/item22.xml><?xml version="1.0" encoding="utf-8"?>
<EsriMapsInfo xmlns="ESRI.ArcGIS.Mapping.OfficeIntegration.PowerPointInfo">
  <Version>Version1</Version>
  <RequiresSignIn>False</RequiresSignIn>
</EsriMapsInfo>
</file>

<file path=customXml/item23.xml><?xml version="1.0" encoding="utf-8"?>
<EsriMapsInfo xmlns="ESRI.ArcGIS.Mapping.OfficeIntegration.PowerPointInfo">
  <Version>Version1</Version>
  <RequiresSignIn>False</RequiresSignIn>
</EsriMapsInfo>
</file>

<file path=customXml/item24.xml><?xml version="1.0" encoding="utf-8"?>
<EsriMapsInfo xmlns="ESRI.ArcGIS.Mapping.OfficeIntegration.PowerPointInfo">
  <Version>Version1</Version>
  <RequiresSignIn>False</RequiresSignIn>
</EsriMapsInfo>
</file>

<file path=customXml/item25.xml><?xml version="1.0" encoding="utf-8"?>
<EsriMapsInfo xmlns="ESRI.ArcGIS.Mapping.OfficeIntegration.PowerPointInfo">
  <Version>Version1</Version>
  <RequiresSignIn>False</RequiresSignIn>
</EsriMapsInfo>
</file>

<file path=customXml/item26.xml><?xml version="1.0" encoding="utf-8"?>
<EsriMapsInfo xmlns="ESRI.ArcGIS.Mapping.OfficeIntegration.PowerPointInfo">
  <Version>Version1</Version>
  <RequiresSignIn>False</RequiresSignIn>
</EsriMapsInfo>
</file>

<file path=customXml/item27.xml><?xml version="1.0" encoding="utf-8"?>
<EsriMapsInfo xmlns="ESRI.ArcGIS.Mapping.OfficeIntegration.PowerPointInfo">
  <Version>Version1</Version>
  <RequiresSignIn>False</RequiresSignIn>
</EsriMapsInfo>
</file>

<file path=customXml/item28.xml><?xml version="1.0" encoding="utf-8"?>
<EsriMapsInfo xmlns="ESRI.ArcGIS.Mapping.OfficeIntegration.PowerPointInfo">
  <Version>Version1</Version>
  <RequiresSignIn>False</RequiresSignIn>
</EsriMapsInfo>
</file>

<file path=customXml/item29.xml><?xml version="1.0" encoding="utf-8"?>
<EsriMapsInfo xmlns="ESRI.ArcGIS.Mapping.OfficeIntegration.PowerPointInfo">
  <Version>Version1</Version>
  <RequiresSignIn>False</RequiresSignIn>
</EsriMapsInfo>
</file>

<file path=customXml/item3.xml><?xml version="1.0" encoding="utf-8"?>
<EsriMapsInfo xmlns="ESRI.ArcGIS.Mapping.OfficeIntegration.PowerPointInfo">
  <Version>Version1</Version>
  <RequiresSignIn>False</RequiresSignIn>
</EsriMapsInfo>
</file>

<file path=customXml/item30.xml><?xml version="1.0" encoding="utf-8"?>
<EsriMapsInfo xmlns="ESRI.ArcGIS.Mapping.OfficeIntegration.PowerPointInfo">
  <Version>Version1</Version>
  <RequiresSignIn>False</RequiresSignIn>
</EsriMapsInfo>
</file>

<file path=customXml/item31.xml><?xml version="1.0" encoding="utf-8"?>
<EsriMapsInfo xmlns="ESRI.ArcGIS.Mapping.OfficeIntegration.PowerPointInfo">
  <Version>Version1</Version>
  <RequiresSignIn>False</RequiresSignIn>
</EsriMapsInfo>
</file>

<file path=customXml/item32.xml><?xml version="1.0" encoding="utf-8"?>
<EsriMapsInfo xmlns="ESRI.ArcGIS.Mapping.OfficeIntegration.PowerPointInfo">
  <Version>Version1</Version>
  <RequiresSignIn>False</RequiresSignIn>
</EsriMapsInfo>
</file>

<file path=customXml/item33.xml><?xml version="1.0" encoding="utf-8"?>
<EsriMapsInfo xmlns="ESRI.ArcGIS.Mapping.OfficeIntegration.PowerPointInfo">
  <Version>Version1</Version>
  <RequiresSignIn>False</RequiresSignIn>
</EsriMapsInfo>
</file>

<file path=customXml/item34.xml><?xml version="1.0" encoding="utf-8"?>
<EsriMapsInfo xmlns="ESRI.ArcGIS.Mapping.OfficeIntegration.PowerPointInfo">
  <Version>Version1</Version>
  <RequiresSignIn>False</RequiresSignIn>
</EsriMapsInfo>
</file>

<file path=customXml/item35.xml><?xml version="1.0" encoding="utf-8"?>
<EsriMapsInfo xmlns="ESRI.ArcGIS.Mapping.OfficeIntegration.PowerPointInfo">
  <Version>Version1</Version>
  <RequiresSignIn>False</RequiresSignIn>
</EsriMapsInfo>
</file>

<file path=customXml/item36.xml><?xml version="1.0" encoding="utf-8"?>
<EsriMapsInfo xmlns="ESRI.ArcGIS.Mapping.OfficeIntegration.PowerPointInfo">
  <Version>Version1</Version>
  <RequiresSignIn>False</RequiresSignIn>
</EsriMapsInfo>
</file>

<file path=customXml/item37.xml><?xml version="1.0" encoding="utf-8"?>
<EsriMapsInfo xmlns="ESRI.ArcGIS.Mapping.OfficeIntegration.PowerPointInfo">
  <Version>Version1</Version>
  <RequiresSignIn>False</RequiresSignIn>
</EsriMapsInfo>
</file>

<file path=customXml/item38.xml><?xml version="1.0" encoding="utf-8"?>
<EsriMapsInfo xmlns="ESRI.ArcGIS.Mapping.OfficeIntegration.PowerPointInfo">
  <Version>Version1</Version>
  <RequiresSignIn>False</RequiresSignIn>
</EsriMapsInfo>
</file>

<file path=customXml/item39.xml><?xml version="1.0" encoding="utf-8"?>
<EsriMapsInfo xmlns="ESRI.ArcGIS.Mapping.OfficeIntegration.PowerPointInfo">
  <Version>Version1</Version>
  <RequiresSignIn>False</RequiresSignIn>
</EsriMapsInfo>
</file>

<file path=customXml/item4.xml><?xml version="1.0" encoding="utf-8"?>
<EsriMapsInfo xmlns="ESRI.ArcGIS.Mapping.OfficeIntegration.PowerPointInfo">
  <Version>Version1</Version>
  <RequiresSignIn>False</RequiresSignIn>
</EsriMapsInfo>
</file>

<file path=customXml/item40.xml><?xml version="1.0" encoding="utf-8"?>
<EsriMapsInfo xmlns="ESRI.ArcGIS.Mapping.OfficeIntegration.PowerPointInfo">
  <Version>Version1</Version>
  <RequiresSignIn>False</RequiresSignIn>
</EsriMapsInfo>
</file>

<file path=customXml/item41.xml><?xml version="1.0" encoding="utf-8"?>
<EsriMapsInfo xmlns="ESRI.ArcGIS.Mapping.OfficeIntegration.PowerPointInfo">
  <Version>Version1</Version>
  <RequiresSignIn>False</RequiresSignIn>
</EsriMapsInfo>
</file>

<file path=customXml/item42.xml><?xml version="1.0" encoding="utf-8"?>
<EsriMapsInfo xmlns="ESRI.ArcGIS.Mapping.OfficeIntegration.PowerPointInfo">
  <Version>Version1</Version>
  <RequiresSignIn>False</RequiresSignIn>
</EsriMapsInfo>
</file>

<file path=customXml/item43.xml><?xml version="1.0" encoding="utf-8"?>
<EsriMapsInfo xmlns="ESRI.ArcGIS.Mapping.OfficeIntegration.PowerPointInfo">
  <Version>Version1</Version>
  <RequiresSignIn>False</RequiresSignIn>
</EsriMapsInfo>
</file>

<file path=customXml/item44.xml><?xml version="1.0" encoding="utf-8"?>
<EsriMapsInfo xmlns="ESRI.ArcGIS.Mapping.OfficeIntegration.PowerPointInfo">
  <Version>Version1</Version>
  <RequiresSignIn>False</RequiresSignIn>
</EsriMapsInfo>
</file>

<file path=customXml/item45.xml><?xml version="1.0" encoding="utf-8"?>
<EsriMapsInfo xmlns="ESRI.ArcGIS.Mapping.OfficeIntegration.PowerPointInfo">
  <Version>Version1</Version>
  <RequiresSignIn>False</RequiresSignIn>
</EsriMapsInfo>
</file>

<file path=customXml/item46.xml><?xml version="1.0" encoding="utf-8"?>
<EsriMapsInfo xmlns="ESRI.ArcGIS.Mapping.OfficeIntegration.PowerPointInfo">
  <Version>Version1</Version>
  <RequiresSignIn>False</RequiresSignIn>
</EsriMapsInfo>
</file>

<file path=customXml/item47.xml><?xml version="1.0" encoding="utf-8"?>
<EsriMapsInfo xmlns="ESRI.ArcGIS.Mapping.OfficeIntegration.PowerPointInfo">
  <Version>Version1</Version>
  <RequiresSignIn>False</RequiresSignIn>
</EsriMapsInfo>
</file>

<file path=customXml/item48.xml><?xml version="1.0" encoding="utf-8"?>
<EsriMapsInfo xmlns="ESRI.ArcGIS.Mapping.OfficeIntegration.PowerPointInfo">
  <Version>Version1</Version>
  <RequiresSignIn>False</RequiresSignIn>
</EsriMapsInfo>
</file>

<file path=customXml/item49.xml><?xml version="1.0" encoding="utf-8"?>
<EsriMapsInfo xmlns="ESRI.ArcGIS.Mapping.OfficeIntegration.PowerPointInfo">
  <Version>Version1</Version>
  <RequiresSignIn>False</RequiresSignIn>
</EsriMapsInfo>
</file>

<file path=customXml/item5.xml><?xml version="1.0" encoding="utf-8"?>
<EsriMapsInfo xmlns="ESRI.ArcGIS.Mapping.OfficeIntegration.PowerPointInfo">
  <Version>Version1</Version>
  <RequiresSignIn>False</RequiresSignIn>
</EsriMapsInfo>
</file>

<file path=customXml/item50.xml><?xml version="1.0" encoding="utf-8"?>
<EsriMapsInfo xmlns="ESRI.ArcGIS.Mapping.OfficeIntegration.PowerPointInfo">
  <Version>Version1</Version>
  <RequiresSignIn>False</RequiresSignIn>
</EsriMapsInfo>
</file>

<file path=customXml/item51.xml><?xml version="1.0" encoding="utf-8"?>
<EsriMapsInfo xmlns="ESRI.ArcGIS.Mapping.OfficeIntegration.PowerPointInfo">
  <Version>Version1</Version>
  <RequiresSignIn>False</RequiresSignIn>
</EsriMapsInfo>
</file>

<file path=customXml/item52.xml><?xml version="1.0" encoding="utf-8"?>
<EsriMapsInfo xmlns="ESRI.ArcGIS.Mapping.OfficeIntegration.PowerPointInfo">
  <Version>Version1</Version>
  <RequiresSignIn>False</RequiresSignIn>
</EsriMapsInfo>
</file>

<file path=customXml/item53.xml><?xml version="1.0" encoding="utf-8"?>
<EsriMapsInfo xmlns="ESRI.ArcGIS.Mapping.OfficeIntegration.PowerPointInfo">
  <Version>Version1</Version>
  <RequiresSignIn>False</RequiresSignIn>
</EsriMapsInfo>
</file>

<file path=customXml/item54.xml><?xml version="1.0" encoding="utf-8"?>
<EsriMapsInfo xmlns="ESRI.ArcGIS.Mapping.OfficeIntegration.PowerPointInfo">
  <Version>Version1</Version>
  <RequiresSignIn>False</RequiresSignIn>
</EsriMapsInfo>
</file>

<file path=customXml/item55.xml><?xml version="1.0" encoding="utf-8"?>
<EsriMapsInfo xmlns="ESRI.ArcGIS.Mapping.OfficeIntegration.PowerPointInfo">
  <Version>Version1</Version>
  <RequiresSignIn>False</RequiresSignIn>
</EsriMapsInfo>
</file>

<file path=customXml/item56.xml><?xml version="1.0" encoding="utf-8"?>
<EsriMapsInfo xmlns="ESRI.ArcGIS.Mapping.OfficeIntegration.PowerPointInfo">
  <Version>Version1</Version>
  <RequiresSignIn>False</RequiresSignIn>
</EsriMapsInfo>
</file>

<file path=customXml/item57.xml><?xml version="1.0" encoding="utf-8"?>
<EsriMapsInfo xmlns="ESRI.ArcGIS.Mapping.OfficeIntegration.PowerPointInfo">
  <Version>Version1</Version>
  <RequiresSignIn>False</RequiresSignIn>
</EsriMapsInfo>
</file>

<file path=customXml/item58.xml><?xml version="1.0" encoding="utf-8"?>
<EsriMapsInfo xmlns="ESRI.ArcGIS.Mapping.OfficeIntegration.PowerPointInfo">
  <Version>Version1</Version>
  <RequiresSignIn>False</RequiresSignIn>
</EsriMapsInfo>
</file>

<file path=customXml/item59.xml><?xml version="1.0" encoding="utf-8"?>
<EsriMapsInfo xmlns="ESRI.ArcGIS.Mapping.OfficeIntegration.PowerPointInfo">
  <Version>Version1</Version>
  <RequiresSignIn>False</RequiresSignIn>
</EsriMapsInfo>
</file>

<file path=customXml/item6.xml><?xml version="1.0" encoding="utf-8"?>
<EsriMapsInfo xmlns="ESRI.ArcGIS.Mapping.OfficeIntegration.PowerPointInfo">
  <Version>Version1</Version>
  <RequiresSignIn>False</RequiresSignIn>
</EsriMapsInfo>
</file>

<file path=customXml/item60.xml><?xml version="1.0" encoding="utf-8"?>
<EsriMapsInfo xmlns="ESRI.ArcGIS.Mapping.OfficeIntegration.PowerPointInfo">
  <Version>Version1</Version>
  <RequiresSignIn>False</RequiresSignIn>
</EsriMapsInfo>
</file>

<file path=customXml/item61.xml><?xml version="1.0" encoding="utf-8"?>
<EsriMapsInfo xmlns="ESRI.ArcGIS.Mapping.OfficeIntegration.PowerPointInfo">
  <Version>Version1</Version>
  <RequiresSignIn>False</RequiresSignIn>
</EsriMapsInfo>
</file>

<file path=customXml/item62.xml><?xml version="1.0" encoding="utf-8"?>
<EsriMapsInfo xmlns="ESRI.ArcGIS.Mapping.OfficeIntegration.PowerPointInfo">
  <Version>Version1</Version>
  <RequiresSignIn>False</RequiresSignIn>
</EsriMapsInfo>
</file>

<file path=customXml/item63.xml><?xml version="1.0" encoding="utf-8"?>
<EsriMapsInfo xmlns="ESRI.ArcGIS.Mapping.OfficeIntegration.PowerPointInfo">
  <Version>Version1</Version>
  <RequiresSignIn>False</RequiresSignIn>
</EsriMapsInfo>
</file>

<file path=customXml/item64.xml><?xml version="1.0" encoding="utf-8"?>
<EsriMapsInfo xmlns="ESRI.ArcGIS.Mapping.OfficeIntegration.PowerPointInfo">
  <Version>Version1</Version>
  <RequiresSignIn>False</RequiresSignIn>
</EsriMapsInfo>
</file>

<file path=customXml/item65.xml><?xml version="1.0" encoding="utf-8"?>
<EsriMapsInfo xmlns="ESRI.ArcGIS.Mapping.OfficeIntegration.PowerPointInfo">
  <Version>Version1</Version>
  <RequiresSignIn>False</RequiresSignIn>
</EsriMapsInfo>
</file>

<file path=customXml/item66.xml><?xml version="1.0" encoding="utf-8"?>
<EsriMapsInfo xmlns="ESRI.ArcGIS.Mapping.OfficeIntegration.PowerPointInfo">
  <Version>Version1</Version>
  <RequiresSignIn>False</RequiresSignIn>
</EsriMapsInfo>
</file>

<file path=customXml/item67.xml><?xml version="1.0" encoding="utf-8"?>
<EsriMapsInfo xmlns="ESRI.ArcGIS.Mapping.OfficeIntegration.PowerPointInfo">
  <Version>Version1</Version>
  <RequiresSignIn>False</RequiresSignIn>
</EsriMapsInfo>
</file>

<file path=customXml/item68.xml><?xml version="1.0" encoding="utf-8"?>
<EsriMapsInfo xmlns="ESRI.ArcGIS.Mapping.OfficeIntegration.PowerPointInfo">
  <Version>Version1</Version>
  <RequiresSignIn>False</RequiresSignIn>
</EsriMapsInfo>
</file>

<file path=customXml/item69.xml><?xml version="1.0" encoding="utf-8"?>
<EsriMapsInfo xmlns="ESRI.ArcGIS.Mapping.OfficeIntegration.PowerPointInfo">
  <Version>Version1</Version>
  <RequiresSignIn>False</RequiresSignIn>
</EsriMapsInfo>
</file>

<file path=customXml/item7.xml><?xml version="1.0" encoding="utf-8"?>
<EsriMapsInfo xmlns="ESRI.ArcGIS.Mapping.OfficeIntegration.PowerPointInfo">
  <Version>Version1</Version>
  <RequiresSignIn>False</RequiresSignIn>
</EsriMapsInfo>
</file>

<file path=customXml/item70.xml><?xml version="1.0" encoding="utf-8"?>
<EsriMapsInfo xmlns="ESRI.ArcGIS.Mapping.OfficeIntegration.PowerPointInfo">
  <Version>Version1</Version>
  <RequiresSignIn>False</RequiresSignIn>
</EsriMapsInfo>
</file>

<file path=customXml/item71.xml><?xml version="1.0" encoding="utf-8"?>
<EsriMapsInfo xmlns="ESRI.ArcGIS.Mapping.OfficeIntegration.PowerPointInfo">
  <Version>Version1</Version>
  <RequiresSignIn>False</RequiresSignIn>
</EsriMapsInfo>
</file>

<file path=customXml/item72.xml><?xml version="1.0" encoding="utf-8"?>
<EsriMapsInfo xmlns="ESRI.ArcGIS.Mapping.OfficeIntegration.PowerPointInfo">
  <Version>Version1</Version>
  <RequiresSignIn>False</RequiresSignIn>
</EsriMapsInfo>
</file>

<file path=customXml/item73.xml><?xml version="1.0" encoding="utf-8"?>
<EsriMapsInfo xmlns="ESRI.ArcGIS.Mapping.OfficeIntegration.PowerPointInfo">
  <Version>Version1</Version>
  <RequiresSignIn>False</RequiresSignIn>
</EsriMapsInfo>
</file>

<file path=customXml/item74.xml><?xml version="1.0" encoding="utf-8"?>
<EsriMapsInfo xmlns="ESRI.ArcGIS.Mapping.OfficeIntegration.PowerPointInfo">
  <Version>Version1</Version>
  <RequiresSignIn>False</RequiresSignIn>
</EsriMapsInfo>
</file>

<file path=customXml/item75.xml><?xml version="1.0" encoding="utf-8"?>
<EsriMapsInfo xmlns="ESRI.ArcGIS.Mapping.OfficeIntegration.PowerPointInfo">
  <Version>Version1</Version>
  <RequiresSignIn>False</RequiresSignIn>
</EsriMapsInfo>
</file>

<file path=customXml/item76.xml><?xml version="1.0" encoding="utf-8"?>
<EsriMapsInfo xmlns="ESRI.ArcGIS.Mapping.OfficeIntegration.PowerPointInfo">
  <Version>Version1</Version>
  <RequiresSignIn>False</RequiresSignIn>
</EsriMapsInfo>
</file>

<file path=customXml/item77.xml><?xml version="1.0" encoding="utf-8"?>
<EsriMapsInfo xmlns="ESRI.ArcGIS.Mapping.OfficeIntegration.PowerPointInfo">
  <Version>Version1</Version>
  <RequiresSignIn>False</RequiresSignIn>
</EsriMapsInfo>
</file>

<file path=customXml/item78.xml><?xml version="1.0" encoding="utf-8"?>
<EsriMapsInfo xmlns="ESRI.ArcGIS.Mapping.OfficeIntegration.PowerPointInfo">
  <Version>Version1</Version>
  <RequiresSignIn>False</RequiresSignIn>
</EsriMapsInfo>
</file>

<file path=customXml/item79.xml><?xml version="1.0" encoding="utf-8"?>
<EsriMapsInfo xmlns="ESRI.ArcGIS.Mapping.OfficeIntegration.PowerPointInfo">
  <Version>Version1</Version>
  <RequiresSignIn>False</RequiresSignIn>
</EsriMapsInfo>
</file>

<file path=customXml/item8.xml><?xml version="1.0" encoding="utf-8"?>
<EsriMapsInfo xmlns="ESRI.ArcGIS.Mapping.OfficeIntegration.PowerPointInfo">
  <Version>Version1</Version>
  <RequiresSignIn>False</RequiresSignIn>
</EsriMapsInfo>
</file>

<file path=customXml/item80.xml><?xml version="1.0" encoding="utf-8"?>
<EsriMapsInfo xmlns="ESRI.ArcGIS.Mapping.OfficeIntegration.PowerPointInfo">
  <Version>Version1</Version>
  <RequiresSignIn>False</RequiresSignIn>
</EsriMapsInfo>
</file>

<file path=customXml/item81.xml><?xml version="1.0" encoding="utf-8"?>
<EsriMapsInfo xmlns="ESRI.ArcGIS.Mapping.OfficeIntegration.PowerPointInfo">
  <Version>Version1</Version>
  <RequiresSignIn>False</RequiresSignIn>
</EsriMapsInfo>
</file>

<file path=customXml/item82.xml><?xml version="1.0" encoding="utf-8"?>
<EsriMapsInfo xmlns="ESRI.ArcGIS.Mapping.OfficeIntegration.PowerPointInfo">
  <Version>Version1</Version>
  <RequiresSignIn>False</RequiresSignIn>
</EsriMapsInfo>
</file>

<file path=customXml/item83.xml><?xml version="1.0" encoding="utf-8"?>
<EsriMapsInfo xmlns="ESRI.ArcGIS.Mapping.OfficeIntegration.PowerPointInfo">
  <Version>Version1</Version>
  <RequiresSignIn>False</RequiresSignIn>
</EsriMapsInfo>
</file>

<file path=customXml/item84.xml><?xml version="1.0" encoding="utf-8"?>
<EsriMapsInfo xmlns="ESRI.ArcGIS.Mapping.OfficeIntegration.PowerPointInfo">
  <Version>Version1</Version>
  <RequiresSignIn>False</RequiresSignIn>
</EsriMapsInfo>
</file>

<file path=customXml/item85.xml><?xml version="1.0" encoding="utf-8"?>
<EsriMapsInfo xmlns="ESRI.ArcGIS.Mapping.OfficeIntegration.PowerPointInfo">
  <Version>Version1</Version>
  <RequiresSignIn>False</RequiresSignIn>
</EsriMapsInfo>
</file>

<file path=customXml/item86.xml><?xml version="1.0" encoding="utf-8"?>
<EsriMapsInfo xmlns="ESRI.ArcGIS.Mapping.OfficeIntegration.PowerPointInfo">
  <Version>Version1</Version>
  <RequiresSignIn>False</RequiresSignIn>
</EsriMapsInfo>
</file>

<file path=customXml/item87.xml><?xml version="1.0" encoding="utf-8"?>
<EsriMapsInfo xmlns="ESRI.ArcGIS.Mapping.OfficeIntegration.PowerPointInfo">
  <Version>Version1</Version>
  <RequiresSignIn>False</RequiresSignIn>
</EsriMapsInfo>
</file>

<file path=customXml/item88.xml><?xml version="1.0" encoding="utf-8"?>
<EsriMapsInfo xmlns="ESRI.ArcGIS.Mapping.OfficeIntegration.PowerPointInfo">
  <Version>Version1</Version>
  <RequiresSignIn>False</RequiresSignIn>
</EsriMapsInfo>
</file>

<file path=customXml/item89.xml><?xml version="1.0" encoding="utf-8"?>
<EsriMapsInfo xmlns="ESRI.ArcGIS.Mapping.OfficeIntegration.PowerPointInfo">
  <Version>Version1</Version>
  <RequiresSignIn>False</RequiresSignIn>
</EsriMapsInfo>
</file>

<file path=customXml/item9.xml><?xml version="1.0" encoding="utf-8"?>
<EsriMapsInfo xmlns="ESRI.ArcGIS.Mapping.OfficeIntegration.PowerPointInfo">
  <Version>Version1</Version>
  <RequiresSignIn>False</RequiresSignIn>
</EsriMapsInfo>
</file>

<file path=customXml/item90.xml><?xml version="1.0" encoding="utf-8"?>
<EsriMapsInfo xmlns="ESRI.ArcGIS.Mapping.OfficeIntegration.PowerPointInfo">
  <Version>Version1</Version>
  <RequiresSignIn>False</RequiresSignIn>
</EsriMapsInfo>
</file>

<file path=customXml/item91.xml><?xml version="1.0" encoding="utf-8"?>
<EsriMapsInfo xmlns="ESRI.ArcGIS.Mapping.OfficeIntegration.PowerPointInfo">
  <Version>Version1</Version>
  <RequiresSignIn>False</RequiresSignIn>
</EsriMapsInfo>
</file>

<file path=customXml/item92.xml><?xml version="1.0" encoding="utf-8"?>
<EsriMapsInfo xmlns="ESRI.ArcGIS.Mapping.OfficeIntegration.PowerPointInfo">
  <Version>Version1</Version>
  <RequiresSignIn>False</RequiresSignIn>
</EsriMapsInfo>
</file>

<file path=customXml/item93.xml><?xml version="1.0" encoding="utf-8"?>
<EsriMapsInfo xmlns="ESRI.ArcGIS.Mapping.OfficeIntegration.PowerPointInfo">
  <Version>Version1</Version>
  <RequiresSignIn>False</RequiresSignIn>
</EsriMapsInfo>
</file>

<file path=customXml/item94.xml><?xml version="1.0" encoding="utf-8"?>
<EsriMapsInfo xmlns="ESRI.ArcGIS.Mapping.OfficeIntegration.PowerPointInfo">
  <Version>Version1</Version>
  <RequiresSignIn>False</RequiresSignIn>
</EsriMapsInfo>
</file>

<file path=customXml/item95.xml><?xml version="1.0" encoding="utf-8"?>
<EsriMapsInfo xmlns="ESRI.ArcGIS.Mapping.OfficeIntegration.PowerPointInfo">
  <Version>Version1</Version>
  <RequiresSignIn>False</RequiresSignIn>
</EsriMapsInfo>
</file>

<file path=customXml/item96.xml><?xml version="1.0" encoding="utf-8"?>
<EsriMapsInfo xmlns="ESRI.ArcGIS.Mapping.OfficeIntegration.PowerPointInfo">
  <Version>Version1</Version>
  <RequiresSignIn>False</RequiresSignIn>
</EsriMapsInfo>
</file>

<file path=customXml/item97.xml><?xml version="1.0" encoding="utf-8"?>
<EsriMapsInfo xmlns="ESRI.ArcGIS.Mapping.OfficeIntegration.PowerPointInfo">
  <Version>Version1</Version>
  <RequiresSignIn>False</RequiresSignIn>
</EsriMapsInfo>
</file>

<file path=customXml/item98.xml><?xml version="1.0" encoding="utf-8"?>
<EsriMapsInfo xmlns="ESRI.ArcGIS.Mapping.OfficeIntegration.PowerPointInfo">
  <Version>Version1</Version>
  <RequiresSignIn>False</RequiresSignIn>
</EsriMapsInfo>
</file>

<file path=customXml/item99.xml><?xml version="1.0" encoding="utf-8"?>
<EsriMapsInfo xmlns="ESRI.ArcGIS.Mapping.OfficeIntegration.PowerPointInfo">
  <Version>Version1</Version>
  <RequiresSignIn>False</RequiresSignIn>
</EsriMapsInfo>
</file>

<file path=customXml/itemProps1.xml><?xml version="1.0" encoding="utf-8"?>
<ds:datastoreItem xmlns:ds="http://schemas.openxmlformats.org/officeDocument/2006/customXml" ds:itemID="{81845BD4-7B2B-42CE-85DD-244B10B95B08}">
  <ds:schemaRefs>
    <ds:schemaRef ds:uri="ESRI.ArcGIS.Mapping.OfficeIntegration.PowerPointInfo"/>
  </ds:schemaRefs>
</ds:datastoreItem>
</file>

<file path=customXml/itemProps10.xml><?xml version="1.0" encoding="utf-8"?>
<ds:datastoreItem xmlns:ds="http://schemas.openxmlformats.org/officeDocument/2006/customXml" ds:itemID="{313C363F-5559-40C2-8BFD-FD7A69CF5DE6}">
  <ds:schemaRefs>
    <ds:schemaRef ds:uri="ESRI.ArcGIS.Mapping.OfficeIntegration.PowerPointInfo"/>
  </ds:schemaRefs>
</ds:datastoreItem>
</file>

<file path=customXml/itemProps11.xml><?xml version="1.0" encoding="utf-8"?>
<ds:datastoreItem xmlns:ds="http://schemas.openxmlformats.org/officeDocument/2006/customXml" ds:itemID="{9E74EA07-1357-4AD7-BEFB-8DDD18039082}">
  <ds:schemaRefs>
    <ds:schemaRef ds:uri="ESRI.ArcGIS.Mapping.OfficeIntegration.PowerPointInfo"/>
  </ds:schemaRefs>
</ds:datastoreItem>
</file>

<file path=customXml/itemProps12.xml><?xml version="1.0" encoding="utf-8"?>
<ds:datastoreItem xmlns:ds="http://schemas.openxmlformats.org/officeDocument/2006/customXml" ds:itemID="{F142FD60-C961-4B3D-9D04-F4363F3F0B02}">
  <ds:schemaRefs>
    <ds:schemaRef ds:uri="ESRI.ArcGIS.Mapping.OfficeIntegration.PowerPointInfo"/>
  </ds:schemaRefs>
</ds:datastoreItem>
</file>

<file path=customXml/itemProps13.xml><?xml version="1.0" encoding="utf-8"?>
<ds:datastoreItem xmlns:ds="http://schemas.openxmlformats.org/officeDocument/2006/customXml" ds:itemID="{4A6A16D3-A4BE-47DB-BE67-A5ADA5E0F68C}">
  <ds:schemaRefs>
    <ds:schemaRef ds:uri="ESRI.ArcGIS.Mapping.OfficeIntegration.PowerPointInfo"/>
  </ds:schemaRefs>
</ds:datastoreItem>
</file>

<file path=customXml/itemProps14.xml><?xml version="1.0" encoding="utf-8"?>
<ds:datastoreItem xmlns:ds="http://schemas.openxmlformats.org/officeDocument/2006/customXml" ds:itemID="{80E3E6E0-D753-49F9-9DA6-3238FE089762}">
  <ds:schemaRefs>
    <ds:schemaRef ds:uri="ESRI.ArcGIS.Mapping.OfficeIntegration.PowerPointInfo"/>
  </ds:schemaRefs>
</ds:datastoreItem>
</file>

<file path=customXml/itemProps15.xml><?xml version="1.0" encoding="utf-8"?>
<ds:datastoreItem xmlns:ds="http://schemas.openxmlformats.org/officeDocument/2006/customXml" ds:itemID="{9943B1EA-CF3D-47F1-8780-043D386EC501}">
  <ds:schemaRefs>
    <ds:schemaRef ds:uri="ESRI.ArcGIS.Mapping.OfficeIntegration.PowerPointInfo"/>
  </ds:schemaRefs>
</ds:datastoreItem>
</file>

<file path=customXml/itemProps16.xml><?xml version="1.0" encoding="utf-8"?>
<ds:datastoreItem xmlns:ds="http://schemas.openxmlformats.org/officeDocument/2006/customXml" ds:itemID="{D07DFB0E-F474-40B6-A772-E105FD575DE7}">
  <ds:schemaRefs>
    <ds:schemaRef ds:uri="ESRI.ArcGIS.Mapping.OfficeIntegration.PowerPointInfo"/>
  </ds:schemaRefs>
</ds:datastoreItem>
</file>

<file path=customXml/itemProps17.xml><?xml version="1.0" encoding="utf-8"?>
<ds:datastoreItem xmlns:ds="http://schemas.openxmlformats.org/officeDocument/2006/customXml" ds:itemID="{DA19426B-5EA1-4588-BCE8-9B6E14223B25}">
  <ds:schemaRefs>
    <ds:schemaRef ds:uri="ESRI.ArcGIS.Mapping.OfficeIntegration.PowerPointInfo"/>
  </ds:schemaRefs>
</ds:datastoreItem>
</file>

<file path=customXml/itemProps18.xml><?xml version="1.0" encoding="utf-8"?>
<ds:datastoreItem xmlns:ds="http://schemas.openxmlformats.org/officeDocument/2006/customXml" ds:itemID="{FA837C93-2178-4F90-99F5-AAF15DAB3B18}">
  <ds:schemaRefs>
    <ds:schemaRef ds:uri="ESRI.ArcGIS.Mapping.OfficeIntegration.PowerPointInfo"/>
  </ds:schemaRefs>
</ds:datastoreItem>
</file>

<file path=customXml/itemProps19.xml><?xml version="1.0" encoding="utf-8"?>
<ds:datastoreItem xmlns:ds="http://schemas.openxmlformats.org/officeDocument/2006/customXml" ds:itemID="{CCA7FC01-BBF2-40F7-A49E-FDF00D826E5D}">
  <ds:schemaRefs>
    <ds:schemaRef ds:uri="ESRI.ArcGIS.Mapping.OfficeIntegration.PowerPointInfo"/>
  </ds:schemaRefs>
</ds:datastoreItem>
</file>

<file path=customXml/itemProps2.xml><?xml version="1.0" encoding="utf-8"?>
<ds:datastoreItem xmlns:ds="http://schemas.openxmlformats.org/officeDocument/2006/customXml" ds:itemID="{4AF9A332-8C52-4726-81A5-00720F7436D8}">
  <ds:schemaRefs>
    <ds:schemaRef ds:uri="ESRI.ArcGIS.Mapping.OfficeIntegration.PowerPointInfo"/>
  </ds:schemaRefs>
</ds:datastoreItem>
</file>

<file path=customXml/itemProps20.xml><?xml version="1.0" encoding="utf-8"?>
<ds:datastoreItem xmlns:ds="http://schemas.openxmlformats.org/officeDocument/2006/customXml" ds:itemID="{E0DACA2E-A8B6-4EE2-BF3E-35054E0F7333}">
  <ds:schemaRefs>
    <ds:schemaRef ds:uri="ESRI.ArcGIS.Mapping.OfficeIntegration.PowerPointInfo"/>
  </ds:schemaRefs>
</ds:datastoreItem>
</file>

<file path=customXml/itemProps21.xml><?xml version="1.0" encoding="utf-8"?>
<ds:datastoreItem xmlns:ds="http://schemas.openxmlformats.org/officeDocument/2006/customXml" ds:itemID="{F5493AB8-D334-4E44-863C-5C381503C5AF}">
  <ds:schemaRefs>
    <ds:schemaRef ds:uri="ESRI.ArcGIS.Mapping.OfficeIntegration.PowerPointInfo"/>
  </ds:schemaRefs>
</ds:datastoreItem>
</file>

<file path=customXml/itemProps22.xml><?xml version="1.0" encoding="utf-8"?>
<ds:datastoreItem xmlns:ds="http://schemas.openxmlformats.org/officeDocument/2006/customXml" ds:itemID="{F39E6BF3-0EA9-4C76-BDC2-D1BE6114980F}">
  <ds:schemaRefs>
    <ds:schemaRef ds:uri="ESRI.ArcGIS.Mapping.OfficeIntegration.PowerPointInfo"/>
  </ds:schemaRefs>
</ds:datastoreItem>
</file>

<file path=customXml/itemProps23.xml><?xml version="1.0" encoding="utf-8"?>
<ds:datastoreItem xmlns:ds="http://schemas.openxmlformats.org/officeDocument/2006/customXml" ds:itemID="{34519214-6B1F-41CF-AE20-9A8A5985A37B}">
  <ds:schemaRefs>
    <ds:schemaRef ds:uri="ESRI.ArcGIS.Mapping.OfficeIntegration.PowerPointInfo"/>
  </ds:schemaRefs>
</ds:datastoreItem>
</file>

<file path=customXml/itemProps24.xml><?xml version="1.0" encoding="utf-8"?>
<ds:datastoreItem xmlns:ds="http://schemas.openxmlformats.org/officeDocument/2006/customXml" ds:itemID="{78BFB07D-1C6C-498B-A79C-D8F39AA7867E}">
  <ds:schemaRefs>
    <ds:schemaRef ds:uri="ESRI.ArcGIS.Mapping.OfficeIntegration.PowerPointInfo"/>
  </ds:schemaRefs>
</ds:datastoreItem>
</file>

<file path=customXml/itemProps25.xml><?xml version="1.0" encoding="utf-8"?>
<ds:datastoreItem xmlns:ds="http://schemas.openxmlformats.org/officeDocument/2006/customXml" ds:itemID="{FCE034D2-9C67-43B3-81B0-B6AA41D51174}">
  <ds:schemaRefs>
    <ds:schemaRef ds:uri="ESRI.ArcGIS.Mapping.OfficeIntegration.PowerPointInfo"/>
  </ds:schemaRefs>
</ds:datastoreItem>
</file>

<file path=customXml/itemProps26.xml><?xml version="1.0" encoding="utf-8"?>
<ds:datastoreItem xmlns:ds="http://schemas.openxmlformats.org/officeDocument/2006/customXml" ds:itemID="{C8404CA9-4DA1-40C4-B30E-5347751A2521}">
  <ds:schemaRefs>
    <ds:schemaRef ds:uri="ESRI.ArcGIS.Mapping.OfficeIntegration.PowerPointInfo"/>
  </ds:schemaRefs>
</ds:datastoreItem>
</file>

<file path=customXml/itemProps27.xml><?xml version="1.0" encoding="utf-8"?>
<ds:datastoreItem xmlns:ds="http://schemas.openxmlformats.org/officeDocument/2006/customXml" ds:itemID="{23809A85-30CD-433F-9590-6F18F16A3238}">
  <ds:schemaRefs>
    <ds:schemaRef ds:uri="ESRI.ArcGIS.Mapping.OfficeIntegration.PowerPointInfo"/>
  </ds:schemaRefs>
</ds:datastoreItem>
</file>

<file path=customXml/itemProps28.xml><?xml version="1.0" encoding="utf-8"?>
<ds:datastoreItem xmlns:ds="http://schemas.openxmlformats.org/officeDocument/2006/customXml" ds:itemID="{90B1D559-63B5-4056-ABDB-C3927937F06F}">
  <ds:schemaRefs>
    <ds:schemaRef ds:uri="ESRI.ArcGIS.Mapping.OfficeIntegration.PowerPointInfo"/>
  </ds:schemaRefs>
</ds:datastoreItem>
</file>

<file path=customXml/itemProps29.xml><?xml version="1.0" encoding="utf-8"?>
<ds:datastoreItem xmlns:ds="http://schemas.openxmlformats.org/officeDocument/2006/customXml" ds:itemID="{E8590201-E9C2-400A-99FE-667E20DE4BE4}">
  <ds:schemaRefs>
    <ds:schemaRef ds:uri="ESRI.ArcGIS.Mapping.OfficeIntegration.PowerPointInfo"/>
  </ds:schemaRefs>
</ds:datastoreItem>
</file>

<file path=customXml/itemProps3.xml><?xml version="1.0" encoding="utf-8"?>
<ds:datastoreItem xmlns:ds="http://schemas.openxmlformats.org/officeDocument/2006/customXml" ds:itemID="{54BE66E6-9E47-47AC-8CEA-41DDAA8ADF3A}">
  <ds:schemaRefs>
    <ds:schemaRef ds:uri="ESRI.ArcGIS.Mapping.OfficeIntegration.PowerPointInfo"/>
  </ds:schemaRefs>
</ds:datastoreItem>
</file>

<file path=customXml/itemProps30.xml><?xml version="1.0" encoding="utf-8"?>
<ds:datastoreItem xmlns:ds="http://schemas.openxmlformats.org/officeDocument/2006/customXml" ds:itemID="{E9C3F81D-7756-4D2D-8E1F-026FDBDBA333}">
  <ds:schemaRefs>
    <ds:schemaRef ds:uri="ESRI.ArcGIS.Mapping.OfficeIntegration.PowerPointInfo"/>
  </ds:schemaRefs>
</ds:datastoreItem>
</file>

<file path=customXml/itemProps31.xml><?xml version="1.0" encoding="utf-8"?>
<ds:datastoreItem xmlns:ds="http://schemas.openxmlformats.org/officeDocument/2006/customXml" ds:itemID="{F4525E77-0D59-4410-A73D-34D766B63C8B}">
  <ds:schemaRefs>
    <ds:schemaRef ds:uri="ESRI.ArcGIS.Mapping.OfficeIntegration.PowerPointInfo"/>
  </ds:schemaRefs>
</ds:datastoreItem>
</file>

<file path=customXml/itemProps32.xml><?xml version="1.0" encoding="utf-8"?>
<ds:datastoreItem xmlns:ds="http://schemas.openxmlformats.org/officeDocument/2006/customXml" ds:itemID="{6B84C370-826F-4E2E-860F-F54495BDCE54}">
  <ds:schemaRefs>
    <ds:schemaRef ds:uri="ESRI.ArcGIS.Mapping.OfficeIntegration.PowerPointInfo"/>
  </ds:schemaRefs>
</ds:datastoreItem>
</file>

<file path=customXml/itemProps33.xml><?xml version="1.0" encoding="utf-8"?>
<ds:datastoreItem xmlns:ds="http://schemas.openxmlformats.org/officeDocument/2006/customXml" ds:itemID="{0BDF7580-2E00-4EB8-8000-62D278501B4C}">
  <ds:schemaRefs>
    <ds:schemaRef ds:uri="ESRI.ArcGIS.Mapping.OfficeIntegration.PowerPointInfo"/>
  </ds:schemaRefs>
</ds:datastoreItem>
</file>

<file path=customXml/itemProps34.xml><?xml version="1.0" encoding="utf-8"?>
<ds:datastoreItem xmlns:ds="http://schemas.openxmlformats.org/officeDocument/2006/customXml" ds:itemID="{2B8082C3-0CAA-4AFF-82F5-A83323AC86BB}">
  <ds:schemaRefs>
    <ds:schemaRef ds:uri="ESRI.ArcGIS.Mapping.OfficeIntegration.PowerPointInfo"/>
  </ds:schemaRefs>
</ds:datastoreItem>
</file>

<file path=customXml/itemProps35.xml><?xml version="1.0" encoding="utf-8"?>
<ds:datastoreItem xmlns:ds="http://schemas.openxmlformats.org/officeDocument/2006/customXml" ds:itemID="{1575DFE0-5C2E-4D61-9503-1D60CDC24019}">
  <ds:schemaRefs>
    <ds:schemaRef ds:uri="ESRI.ArcGIS.Mapping.OfficeIntegration.PowerPointInfo"/>
  </ds:schemaRefs>
</ds:datastoreItem>
</file>

<file path=customXml/itemProps36.xml><?xml version="1.0" encoding="utf-8"?>
<ds:datastoreItem xmlns:ds="http://schemas.openxmlformats.org/officeDocument/2006/customXml" ds:itemID="{ACC18C07-0013-4AE3-91D7-BCFA14E74268}">
  <ds:schemaRefs>
    <ds:schemaRef ds:uri="ESRI.ArcGIS.Mapping.OfficeIntegration.PowerPointInfo"/>
  </ds:schemaRefs>
</ds:datastoreItem>
</file>

<file path=customXml/itemProps37.xml><?xml version="1.0" encoding="utf-8"?>
<ds:datastoreItem xmlns:ds="http://schemas.openxmlformats.org/officeDocument/2006/customXml" ds:itemID="{BD4B64DF-699F-4C9D-B555-6F72A4420E10}">
  <ds:schemaRefs>
    <ds:schemaRef ds:uri="ESRI.ArcGIS.Mapping.OfficeIntegration.PowerPointInfo"/>
  </ds:schemaRefs>
</ds:datastoreItem>
</file>

<file path=customXml/itemProps38.xml><?xml version="1.0" encoding="utf-8"?>
<ds:datastoreItem xmlns:ds="http://schemas.openxmlformats.org/officeDocument/2006/customXml" ds:itemID="{4CE5C2C7-16AB-42A2-9F20-C9ECFF589235}">
  <ds:schemaRefs>
    <ds:schemaRef ds:uri="ESRI.ArcGIS.Mapping.OfficeIntegration.PowerPointInfo"/>
  </ds:schemaRefs>
</ds:datastoreItem>
</file>

<file path=customXml/itemProps39.xml><?xml version="1.0" encoding="utf-8"?>
<ds:datastoreItem xmlns:ds="http://schemas.openxmlformats.org/officeDocument/2006/customXml" ds:itemID="{7B0BF17C-8DA0-4F23-8FCF-FF8FBF34986B}">
  <ds:schemaRefs>
    <ds:schemaRef ds:uri="ESRI.ArcGIS.Mapping.OfficeIntegration.PowerPointInfo"/>
  </ds:schemaRefs>
</ds:datastoreItem>
</file>

<file path=customXml/itemProps4.xml><?xml version="1.0" encoding="utf-8"?>
<ds:datastoreItem xmlns:ds="http://schemas.openxmlformats.org/officeDocument/2006/customXml" ds:itemID="{0CB9005C-A221-414B-AD99-F5F89FAFD9CA}">
  <ds:schemaRefs>
    <ds:schemaRef ds:uri="ESRI.ArcGIS.Mapping.OfficeIntegration.PowerPointInfo"/>
  </ds:schemaRefs>
</ds:datastoreItem>
</file>

<file path=customXml/itemProps40.xml><?xml version="1.0" encoding="utf-8"?>
<ds:datastoreItem xmlns:ds="http://schemas.openxmlformats.org/officeDocument/2006/customXml" ds:itemID="{ABB5DC7B-63EC-42BC-BB06-AA85B71ADE39}">
  <ds:schemaRefs>
    <ds:schemaRef ds:uri="ESRI.ArcGIS.Mapping.OfficeIntegration.PowerPointInfo"/>
  </ds:schemaRefs>
</ds:datastoreItem>
</file>

<file path=customXml/itemProps41.xml><?xml version="1.0" encoding="utf-8"?>
<ds:datastoreItem xmlns:ds="http://schemas.openxmlformats.org/officeDocument/2006/customXml" ds:itemID="{C65FF7E1-2254-4931-BBBC-2171AADAE7EF}">
  <ds:schemaRefs>
    <ds:schemaRef ds:uri="ESRI.ArcGIS.Mapping.OfficeIntegration.PowerPointInfo"/>
  </ds:schemaRefs>
</ds:datastoreItem>
</file>

<file path=customXml/itemProps42.xml><?xml version="1.0" encoding="utf-8"?>
<ds:datastoreItem xmlns:ds="http://schemas.openxmlformats.org/officeDocument/2006/customXml" ds:itemID="{A7792EDB-3FBC-479C-A434-F588E8E137B0}">
  <ds:schemaRefs>
    <ds:schemaRef ds:uri="ESRI.ArcGIS.Mapping.OfficeIntegration.PowerPointInfo"/>
  </ds:schemaRefs>
</ds:datastoreItem>
</file>

<file path=customXml/itemProps43.xml><?xml version="1.0" encoding="utf-8"?>
<ds:datastoreItem xmlns:ds="http://schemas.openxmlformats.org/officeDocument/2006/customXml" ds:itemID="{07A3B793-A0E8-4DB4-BA06-B9DBEE921372}">
  <ds:schemaRefs>
    <ds:schemaRef ds:uri="ESRI.ArcGIS.Mapping.OfficeIntegration.PowerPointInfo"/>
  </ds:schemaRefs>
</ds:datastoreItem>
</file>

<file path=customXml/itemProps44.xml><?xml version="1.0" encoding="utf-8"?>
<ds:datastoreItem xmlns:ds="http://schemas.openxmlformats.org/officeDocument/2006/customXml" ds:itemID="{217FEC68-1B46-4917-8A9D-18380ECEC968}">
  <ds:schemaRefs>
    <ds:schemaRef ds:uri="ESRI.ArcGIS.Mapping.OfficeIntegration.PowerPointInfo"/>
  </ds:schemaRefs>
</ds:datastoreItem>
</file>

<file path=customXml/itemProps45.xml><?xml version="1.0" encoding="utf-8"?>
<ds:datastoreItem xmlns:ds="http://schemas.openxmlformats.org/officeDocument/2006/customXml" ds:itemID="{D8B8F5A0-9C29-457A-95FD-6BC5B4E101B3}">
  <ds:schemaRefs>
    <ds:schemaRef ds:uri="ESRI.ArcGIS.Mapping.OfficeIntegration.PowerPointInfo"/>
  </ds:schemaRefs>
</ds:datastoreItem>
</file>

<file path=customXml/itemProps46.xml><?xml version="1.0" encoding="utf-8"?>
<ds:datastoreItem xmlns:ds="http://schemas.openxmlformats.org/officeDocument/2006/customXml" ds:itemID="{C5969335-FD17-4F17-B02D-1ED6A64B0122}">
  <ds:schemaRefs>
    <ds:schemaRef ds:uri="ESRI.ArcGIS.Mapping.OfficeIntegration.PowerPointInfo"/>
  </ds:schemaRefs>
</ds:datastoreItem>
</file>

<file path=customXml/itemProps47.xml><?xml version="1.0" encoding="utf-8"?>
<ds:datastoreItem xmlns:ds="http://schemas.openxmlformats.org/officeDocument/2006/customXml" ds:itemID="{573FD23F-9690-42B5-809F-628DF7F183DD}">
  <ds:schemaRefs>
    <ds:schemaRef ds:uri="ESRI.ArcGIS.Mapping.OfficeIntegration.PowerPointInfo"/>
  </ds:schemaRefs>
</ds:datastoreItem>
</file>

<file path=customXml/itemProps48.xml><?xml version="1.0" encoding="utf-8"?>
<ds:datastoreItem xmlns:ds="http://schemas.openxmlformats.org/officeDocument/2006/customXml" ds:itemID="{5FCBD7CA-088B-4866-83DB-2CEADEC2DB8F}">
  <ds:schemaRefs>
    <ds:schemaRef ds:uri="ESRI.ArcGIS.Mapping.OfficeIntegration.PowerPointInfo"/>
  </ds:schemaRefs>
</ds:datastoreItem>
</file>

<file path=customXml/itemProps49.xml><?xml version="1.0" encoding="utf-8"?>
<ds:datastoreItem xmlns:ds="http://schemas.openxmlformats.org/officeDocument/2006/customXml" ds:itemID="{5C17F159-31B7-409D-8C6E-6AABD3389BBA}">
  <ds:schemaRefs>
    <ds:schemaRef ds:uri="ESRI.ArcGIS.Mapping.OfficeIntegration.PowerPointInfo"/>
  </ds:schemaRefs>
</ds:datastoreItem>
</file>

<file path=customXml/itemProps5.xml><?xml version="1.0" encoding="utf-8"?>
<ds:datastoreItem xmlns:ds="http://schemas.openxmlformats.org/officeDocument/2006/customXml" ds:itemID="{8EB0992D-F4E2-4CA7-BA7F-C75D49187FD9}">
  <ds:schemaRefs>
    <ds:schemaRef ds:uri="ESRI.ArcGIS.Mapping.OfficeIntegration.PowerPointInfo"/>
  </ds:schemaRefs>
</ds:datastoreItem>
</file>

<file path=customXml/itemProps50.xml><?xml version="1.0" encoding="utf-8"?>
<ds:datastoreItem xmlns:ds="http://schemas.openxmlformats.org/officeDocument/2006/customXml" ds:itemID="{CCB1CEC9-098B-49A5-8734-4590E8F2EA1B}">
  <ds:schemaRefs>
    <ds:schemaRef ds:uri="ESRI.ArcGIS.Mapping.OfficeIntegration.PowerPointInfo"/>
  </ds:schemaRefs>
</ds:datastoreItem>
</file>

<file path=customXml/itemProps51.xml><?xml version="1.0" encoding="utf-8"?>
<ds:datastoreItem xmlns:ds="http://schemas.openxmlformats.org/officeDocument/2006/customXml" ds:itemID="{F9564A47-4ECD-42C7-B9B8-9F7045BBEBA3}">
  <ds:schemaRefs>
    <ds:schemaRef ds:uri="ESRI.ArcGIS.Mapping.OfficeIntegration.PowerPointInfo"/>
  </ds:schemaRefs>
</ds:datastoreItem>
</file>

<file path=customXml/itemProps52.xml><?xml version="1.0" encoding="utf-8"?>
<ds:datastoreItem xmlns:ds="http://schemas.openxmlformats.org/officeDocument/2006/customXml" ds:itemID="{B2851498-F081-4AA0-AD2A-0171252D2A5D}">
  <ds:schemaRefs>
    <ds:schemaRef ds:uri="ESRI.ArcGIS.Mapping.OfficeIntegration.PowerPointInfo"/>
  </ds:schemaRefs>
</ds:datastoreItem>
</file>

<file path=customXml/itemProps53.xml><?xml version="1.0" encoding="utf-8"?>
<ds:datastoreItem xmlns:ds="http://schemas.openxmlformats.org/officeDocument/2006/customXml" ds:itemID="{C4A85F00-C281-48F1-8DCF-5135B51A4194}">
  <ds:schemaRefs>
    <ds:schemaRef ds:uri="ESRI.ArcGIS.Mapping.OfficeIntegration.PowerPointInfo"/>
  </ds:schemaRefs>
</ds:datastoreItem>
</file>

<file path=customXml/itemProps54.xml><?xml version="1.0" encoding="utf-8"?>
<ds:datastoreItem xmlns:ds="http://schemas.openxmlformats.org/officeDocument/2006/customXml" ds:itemID="{FAC45302-43BD-4B6F-A397-D9CB40CBD677}">
  <ds:schemaRefs>
    <ds:schemaRef ds:uri="ESRI.ArcGIS.Mapping.OfficeIntegration.PowerPointInfo"/>
  </ds:schemaRefs>
</ds:datastoreItem>
</file>

<file path=customXml/itemProps55.xml><?xml version="1.0" encoding="utf-8"?>
<ds:datastoreItem xmlns:ds="http://schemas.openxmlformats.org/officeDocument/2006/customXml" ds:itemID="{2726794F-B037-475A-87F0-D308009DD3A1}">
  <ds:schemaRefs>
    <ds:schemaRef ds:uri="ESRI.ArcGIS.Mapping.OfficeIntegration.PowerPointInfo"/>
  </ds:schemaRefs>
</ds:datastoreItem>
</file>

<file path=customXml/itemProps56.xml><?xml version="1.0" encoding="utf-8"?>
<ds:datastoreItem xmlns:ds="http://schemas.openxmlformats.org/officeDocument/2006/customXml" ds:itemID="{A81B8AB7-5DD7-43EB-8E21-07151A17BC5B}">
  <ds:schemaRefs>
    <ds:schemaRef ds:uri="ESRI.ArcGIS.Mapping.OfficeIntegration.PowerPointInfo"/>
  </ds:schemaRefs>
</ds:datastoreItem>
</file>

<file path=customXml/itemProps57.xml><?xml version="1.0" encoding="utf-8"?>
<ds:datastoreItem xmlns:ds="http://schemas.openxmlformats.org/officeDocument/2006/customXml" ds:itemID="{3EEB8718-3647-456E-A2A0-0D34977A5C07}">
  <ds:schemaRefs>
    <ds:schemaRef ds:uri="ESRI.ArcGIS.Mapping.OfficeIntegration.PowerPointInfo"/>
  </ds:schemaRefs>
</ds:datastoreItem>
</file>

<file path=customXml/itemProps58.xml><?xml version="1.0" encoding="utf-8"?>
<ds:datastoreItem xmlns:ds="http://schemas.openxmlformats.org/officeDocument/2006/customXml" ds:itemID="{1424D1D5-E9A7-43EA-B234-96848A0510D2}">
  <ds:schemaRefs>
    <ds:schemaRef ds:uri="ESRI.ArcGIS.Mapping.OfficeIntegration.PowerPointInfo"/>
  </ds:schemaRefs>
</ds:datastoreItem>
</file>

<file path=customXml/itemProps59.xml><?xml version="1.0" encoding="utf-8"?>
<ds:datastoreItem xmlns:ds="http://schemas.openxmlformats.org/officeDocument/2006/customXml" ds:itemID="{B6BC29D9-56B7-4D67-8A2E-2EE58995F3C6}">
  <ds:schemaRefs>
    <ds:schemaRef ds:uri="ESRI.ArcGIS.Mapping.OfficeIntegration.PowerPointInfo"/>
  </ds:schemaRefs>
</ds:datastoreItem>
</file>

<file path=customXml/itemProps6.xml><?xml version="1.0" encoding="utf-8"?>
<ds:datastoreItem xmlns:ds="http://schemas.openxmlformats.org/officeDocument/2006/customXml" ds:itemID="{E2209DCD-3EA7-4F8D-BAC4-ACE8A2A04F7E}">
  <ds:schemaRefs>
    <ds:schemaRef ds:uri="ESRI.ArcGIS.Mapping.OfficeIntegration.PowerPointInfo"/>
  </ds:schemaRefs>
</ds:datastoreItem>
</file>

<file path=customXml/itemProps60.xml><?xml version="1.0" encoding="utf-8"?>
<ds:datastoreItem xmlns:ds="http://schemas.openxmlformats.org/officeDocument/2006/customXml" ds:itemID="{A34A76D8-E968-4599-BBDD-CBCF83645664}">
  <ds:schemaRefs>
    <ds:schemaRef ds:uri="ESRI.ArcGIS.Mapping.OfficeIntegration.PowerPointInfo"/>
  </ds:schemaRefs>
</ds:datastoreItem>
</file>

<file path=customXml/itemProps61.xml><?xml version="1.0" encoding="utf-8"?>
<ds:datastoreItem xmlns:ds="http://schemas.openxmlformats.org/officeDocument/2006/customXml" ds:itemID="{EF2B33BE-0855-4606-8AF3-6A38D7FC4853}">
  <ds:schemaRefs>
    <ds:schemaRef ds:uri="ESRI.ArcGIS.Mapping.OfficeIntegration.PowerPointInfo"/>
  </ds:schemaRefs>
</ds:datastoreItem>
</file>

<file path=customXml/itemProps62.xml><?xml version="1.0" encoding="utf-8"?>
<ds:datastoreItem xmlns:ds="http://schemas.openxmlformats.org/officeDocument/2006/customXml" ds:itemID="{48928ADA-9B07-49AE-AFE5-C037C1E7F2B5}">
  <ds:schemaRefs>
    <ds:schemaRef ds:uri="ESRI.ArcGIS.Mapping.OfficeIntegration.PowerPointInfo"/>
  </ds:schemaRefs>
</ds:datastoreItem>
</file>

<file path=customXml/itemProps63.xml><?xml version="1.0" encoding="utf-8"?>
<ds:datastoreItem xmlns:ds="http://schemas.openxmlformats.org/officeDocument/2006/customXml" ds:itemID="{5F1F6123-6717-4437-8B37-F213EBCE1F15}">
  <ds:schemaRefs>
    <ds:schemaRef ds:uri="ESRI.ArcGIS.Mapping.OfficeIntegration.PowerPointInfo"/>
  </ds:schemaRefs>
</ds:datastoreItem>
</file>

<file path=customXml/itemProps64.xml><?xml version="1.0" encoding="utf-8"?>
<ds:datastoreItem xmlns:ds="http://schemas.openxmlformats.org/officeDocument/2006/customXml" ds:itemID="{245B110F-815A-4F55-84FA-7BC11AF215F0}">
  <ds:schemaRefs>
    <ds:schemaRef ds:uri="ESRI.ArcGIS.Mapping.OfficeIntegration.PowerPointInfo"/>
  </ds:schemaRefs>
</ds:datastoreItem>
</file>

<file path=customXml/itemProps65.xml><?xml version="1.0" encoding="utf-8"?>
<ds:datastoreItem xmlns:ds="http://schemas.openxmlformats.org/officeDocument/2006/customXml" ds:itemID="{8154E6FB-3299-4D57-9698-E3D0339CACFF}">
  <ds:schemaRefs>
    <ds:schemaRef ds:uri="ESRI.ArcGIS.Mapping.OfficeIntegration.PowerPointInfo"/>
  </ds:schemaRefs>
</ds:datastoreItem>
</file>

<file path=customXml/itemProps66.xml><?xml version="1.0" encoding="utf-8"?>
<ds:datastoreItem xmlns:ds="http://schemas.openxmlformats.org/officeDocument/2006/customXml" ds:itemID="{436B2178-0435-4460-B5E0-155B14743F69}">
  <ds:schemaRefs>
    <ds:schemaRef ds:uri="ESRI.ArcGIS.Mapping.OfficeIntegration.PowerPointInfo"/>
  </ds:schemaRefs>
</ds:datastoreItem>
</file>

<file path=customXml/itemProps67.xml><?xml version="1.0" encoding="utf-8"?>
<ds:datastoreItem xmlns:ds="http://schemas.openxmlformats.org/officeDocument/2006/customXml" ds:itemID="{8F81825B-3BEB-4D31-89BE-BBE73766A1E7}">
  <ds:schemaRefs>
    <ds:schemaRef ds:uri="ESRI.ArcGIS.Mapping.OfficeIntegration.PowerPointInfo"/>
  </ds:schemaRefs>
</ds:datastoreItem>
</file>

<file path=customXml/itemProps68.xml><?xml version="1.0" encoding="utf-8"?>
<ds:datastoreItem xmlns:ds="http://schemas.openxmlformats.org/officeDocument/2006/customXml" ds:itemID="{A5BBC94F-6A53-4E1D-A864-82CBC81947F9}">
  <ds:schemaRefs>
    <ds:schemaRef ds:uri="ESRI.ArcGIS.Mapping.OfficeIntegration.PowerPointInfo"/>
  </ds:schemaRefs>
</ds:datastoreItem>
</file>

<file path=customXml/itemProps69.xml><?xml version="1.0" encoding="utf-8"?>
<ds:datastoreItem xmlns:ds="http://schemas.openxmlformats.org/officeDocument/2006/customXml" ds:itemID="{3D101B21-B45B-44AA-81DD-D0AADDDC3A3C}">
  <ds:schemaRefs>
    <ds:schemaRef ds:uri="ESRI.ArcGIS.Mapping.OfficeIntegration.PowerPointInfo"/>
  </ds:schemaRefs>
</ds:datastoreItem>
</file>

<file path=customXml/itemProps7.xml><?xml version="1.0" encoding="utf-8"?>
<ds:datastoreItem xmlns:ds="http://schemas.openxmlformats.org/officeDocument/2006/customXml" ds:itemID="{CBEC3835-90D6-4C44-B8EC-0ED5DCD614DA}">
  <ds:schemaRefs>
    <ds:schemaRef ds:uri="ESRI.ArcGIS.Mapping.OfficeIntegration.PowerPointInfo"/>
  </ds:schemaRefs>
</ds:datastoreItem>
</file>

<file path=customXml/itemProps70.xml><?xml version="1.0" encoding="utf-8"?>
<ds:datastoreItem xmlns:ds="http://schemas.openxmlformats.org/officeDocument/2006/customXml" ds:itemID="{74967841-AC69-40EB-92F4-6848F5CD6E75}">
  <ds:schemaRefs>
    <ds:schemaRef ds:uri="ESRI.ArcGIS.Mapping.OfficeIntegration.PowerPointInfo"/>
  </ds:schemaRefs>
</ds:datastoreItem>
</file>

<file path=customXml/itemProps71.xml><?xml version="1.0" encoding="utf-8"?>
<ds:datastoreItem xmlns:ds="http://schemas.openxmlformats.org/officeDocument/2006/customXml" ds:itemID="{4E995B4D-5972-43BC-9606-AAAFEDF51B62}">
  <ds:schemaRefs>
    <ds:schemaRef ds:uri="ESRI.ArcGIS.Mapping.OfficeIntegration.PowerPointInfo"/>
  </ds:schemaRefs>
</ds:datastoreItem>
</file>

<file path=customXml/itemProps72.xml><?xml version="1.0" encoding="utf-8"?>
<ds:datastoreItem xmlns:ds="http://schemas.openxmlformats.org/officeDocument/2006/customXml" ds:itemID="{556E071C-73D6-4002-9B61-96AD5C880462}">
  <ds:schemaRefs>
    <ds:schemaRef ds:uri="ESRI.ArcGIS.Mapping.OfficeIntegration.PowerPointInfo"/>
  </ds:schemaRefs>
</ds:datastoreItem>
</file>

<file path=customXml/itemProps73.xml><?xml version="1.0" encoding="utf-8"?>
<ds:datastoreItem xmlns:ds="http://schemas.openxmlformats.org/officeDocument/2006/customXml" ds:itemID="{6037B1FE-904C-4A5B-B04F-BEB1E736091B}">
  <ds:schemaRefs>
    <ds:schemaRef ds:uri="ESRI.ArcGIS.Mapping.OfficeIntegration.PowerPointInfo"/>
  </ds:schemaRefs>
</ds:datastoreItem>
</file>

<file path=customXml/itemProps74.xml><?xml version="1.0" encoding="utf-8"?>
<ds:datastoreItem xmlns:ds="http://schemas.openxmlformats.org/officeDocument/2006/customXml" ds:itemID="{FD1ACDDB-6BD8-4965-A0D8-CA9BA4623040}">
  <ds:schemaRefs>
    <ds:schemaRef ds:uri="ESRI.ArcGIS.Mapping.OfficeIntegration.PowerPointInfo"/>
  </ds:schemaRefs>
</ds:datastoreItem>
</file>

<file path=customXml/itemProps75.xml><?xml version="1.0" encoding="utf-8"?>
<ds:datastoreItem xmlns:ds="http://schemas.openxmlformats.org/officeDocument/2006/customXml" ds:itemID="{D893350D-0DEC-4733-A7C5-953410754788}">
  <ds:schemaRefs>
    <ds:schemaRef ds:uri="ESRI.ArcGIS.Mapping.OfficeIntegration.PowerPointInfo"/>
  </ds:schemaRefs>
</ds:datastoreItem>
</file>

<file path=customXml/itemProps76.xml><?xml version="1.0" encoding="utf-8"?>
<ds:datastoreItem xmlns:ds="http://schemas.openxmlformats.org/officeDocument/2006/customXml" ds:itemID="{F6A7E1F1-0DDB-4232-BBA6-E4C5C9532753}">
  <ds:schemaRefs>
    <ds:schemaRef ds:uri="ESRI.ArcGIS.Mapping.OfficeIntegration.PowerPointInfo"/>
  </ds:schemaRefs>
</ds:datastoreItem>
</file>

<file path=customXml/itemProps77.xml><?xml version="1.0" encoding="utf-8"?>
<ds:datastoreItem xmlns:ds="http://schemas.openxmlformats.org/officeDocument/2006/customXml" ds:itemID="{1A1038DA-61EA-48B5-8BC4-06D0A1065A58}">
  <ds:schemaRefs>
    <ds:schemaRef ds:uri="ESRI.ArcGIS.Mapping.OfficeIntegration.PowerPointInfo"/>
  </ds:schemaRefs>
</ds:datastoreItem>
</file>

<file path=customXml/itemProps78.xml><?xml version="1.0" encoding="utf-8"?>
<ds:datastoreItem xmlns:ds="http://schemas.openxmlformats.org/officeDocument/2006/customXml" ds:itemID="{98344F3B-C071-47BC-BAED-247CCF08D9F3}">
  <ds:schemaRefs>
    <ds:schemaRef ds:uri="ESRI.ArcGIS.Mapping.OfficeIntegration.PowerPointInfo"/>
  </ds:schemaRefs>
</ds:datastoreItem>
</file>

<file path=customXml/itemProps79.xml><?xml version="1.0" encoding="utf-8"?>
<ds:datastoreItem xmlns:ds="http://schemas.openxmlformats.org/officeDocument/2006/customXml" ds:itemID="{6EC29BB4-C157-4A93-B1CB-C9672A9BC936}">
  <ds:schemaRefs>
    <ds:schemaRef ds:uri="ESRI.ArcGIS.Mapping.OfficeIntegration.PowerPointInfo"/>
  </ds:schemaRefs>
</ds:datastoreItem>
</file>

<file path=customXml/itemProps8.xml><?xml version="1.0" encoding="utf-8"?>
<ds:datastoreItem xmlns:ds="http://schemas.openxmlformats.org/officeDocument/2006/customXml" ds:itemID="{FD048B02-4464-4AD3-A683-A1F03829C138}">
  <ds:schemaRefs>
    <ds:schemaRef ds:uri="ESRI.ArcGIS.Mapping.OfficeIntegration.PowerPointInfo"/>
  </ds:schemaRefs>
</ds:datastoreItem>
</file>

<file path=customXml/itemProps80.xml><?xml version="1.0" encoding="utf-8"?>
<ds:datastoreItem xmlns:ds="http://schemas.openxmlformats.org/officeDocument/2006/customXml" ds:itemID="{14F0D881-BF15-4631-B4F4-326932AEB5ED}">
  <ds:schemaRefs>
    <ds:schemaRef ds:uri="ESRI.ArcGIS.Mapping.OfficeIntegration.PowerPointInfo"/>
  </ds:schemaRefs>
</ds:datastoreItem>
</file>

<file path=customXml/itemProps81.xml><?xml version="1.0" encoding="utf-8"?>
<ds:datastoreItem xmlns:ds="http://schemas.openxmlformats.org/officeDocument/2006/customXml" ds:itemID="{020A0164-31BA-4011-A0AE-F9F0BAC03045}">
  <ds:schemaRefs>
    <ds:schemaRef ds:uri="ESRI.ArcGIS.Mapping.OfficeIntegration.PowerPointInfo"/>
  </ds:schemaRefs>
</ds:datastoreItem>
</file>

<file path=customXml/itemProps82.xml><?xml version="1.0" encoding="utf-8"?>
<ds:datastoreItem xmlns:ds="http://schemas.openxmlformats.org/officeDocument/2006/customXml" ds:itemID="{BF098898-C864-4B38-9DA1-98FDB1359340}">
  <ds:schemaRefs>
    <ds:schemaRef ds:uri="ESRI.ArcGIS.Mapping.OfficeIntegration.PowerPointInfo"/>
  </ds:schemaRefs>
</ds:datastoreItem>
</file>

<file path=customXml/itemProps83.xml><?xml version="1.0" encoding="utf-8"?>
<ds:datastoreItem xmlns:ds="http://schemas.openxmlformats.org/officeDocument/2006/customXml" ds:itemID="{0029BF65-0F77-4D39-BA96-66B1BD158B39}">
  <ds:schemaRefs>
    <ds:schemaRef ds:uri="ESRI.ArcGIS.Mapping.OfficeIntegration.PowerPointInfo"/>
  </ds:schemaRefs>
</ds:datastoreItem>
</file>

<file path=customXml/itemProps84.xml><?xml version="1.0" encoding="utf-8"?>
<ds:datastoreItem xmlns:ds="http://schemas.openxmlformats.org/officeDocument/2006/customXml" ds:itemID="{A5F03F56-7E45-4851-99B3-BA72C8611D19}">
  <ds:schemaRefs>
    <ds:schemaRef ds:uri="ESRI.ArcGIS.Mapping.OfficeIntegration.PowerPointInfo"/>
  </ds:schemaRefs>
</ds:datastoreItem>
</file>

<file path=customXml/itemProps85.xml><?xml version="1.0" encoding="utf-8"?>
<ds:datastoreItem xmlns:ds="http://schemas.openxmlformats.org/officeDocument/2006/customXml" ds:itemID="{EEA136BD-5336-460D-BEE8-1A48B1098155}">
  <ds:schemaRefs>
    <ds:schemaRef ds:uri="ESRI.ArcGIS.Mapping.OfficeIntegration.PowerPointInfo"/>
  </ds:schemaRefs>
</ds:datastoreItem>
</file>

<file path=customXml/itemProps86.xml><?xml version="1.0" encoding="utf-8"?>
<ds:datastoreItem xmlns:ds="http://schemas.openxmlformats.org/officeDocument/2006/customXml" ds:itemID="{32469DD3-81DA-4471-A6C8-2543962B9BD1}">
  <ds:schemaRefs>
    <ds:schemaRef ds:uri="ESRI.ArcGIS.Mapping.OfficeIntegration.PowerPointInfo"/>
  </ds:schemaRefs>
</ds:datastoreItem>
</file>

<file path=customXml/itemProps87.xml><?xml version="1.0" encoding="utf-8"?>
<ds:datastoreItem xmlns:ds="http://schemas.openxmlformats.org/officeDocument/2006/customXml" ds:itemID="{E994E861-3817-4B13-82FF-5CB956C25098}">
  <ds:schemaRefs>
    <ds:schemaRef ds:uri="ESRI.ArcGIS.Mapping.OfficeIntegration.PowerPointInfo"/>
  </ds:schemaRefs>
</ds:datastoreItem>
</file>

<file path=customXml/itemProps88.xml><?xml version="1.0" encoding="utf-8"?>
<ds:datastoreItem xmlns:ds="http://schemas.openxmlformats.org/officeDocument/2006/customXml" ds:itemID="{FDFD7CCC-BFA8-4BFF-BDE5-7E37D696D196}">
  <ds:schemaRefs>
    <ds:schemaRef ds:uri="ESRI.ArcGIS.Mapping.OfficeIntegration.PowerPointInfo"/>
  </ds:schemaRefs>
</ds:datastoreItem>
</file>

<file path=customXml/itemProps89.xml><?xml version="1.0" encoding="utf-8"?>
<ds:datastoreItem xmlns:ds="http://schemas.openxmlformats.org/officeDocument/2006/customXml" ds:itemID="{D49B6CBA-023B-4610-8EB1-ACB6E2CA3FA1}">
  <ds:schemaRefs>
    <ds:schemaRef ds:uri="ESRI.ArcGIS.Mapping.OfficeIntegration.PowerPointInfo"/>
  </ds:schemaRefs>
</ds:datastoreItem>
</file>

<file path=customXml/itemProps9.xml><?xml version="1.0" encoding="utf-8"?>
<ds:datastoreItem xmlns:ds="http://schemas.openxmlformats.org/officeDocument/2006/customXml" ds:itemID="{987CC905-3ACE-4659-83A7-E5D21D08940C}">
  <ds:schemaRefs>
    <ds:schemaRef ds:uri="ESRI.ArcGIS.Mapping.OfficeIntegration.PowerPointInfo"/>
  </ds:schemaRefs>
</ds:datastoreItem>
</file>

<file path=customXml/itemProps90.xml><?xml version="1.0" encoding="utf-8"?>
<ds:datastoreItem xmlns:ds="http://schemas.openxmlformats.org/officeDocument/2006/customXml" ds:itemID="{9D8F8DCE-9F07-4A07-B94B-D90AAFBCC492}">
  <ds:schemaRefs>
    <ds:schemaRef ds:uri="ESRI.ArcGIS.Mapping.OfficeIntegration.PowerPointInfo"/>
  </ds:schemaRefs>
</ds:datastoreItem>
</file>

<file path=customXml/itemProps91.xml><?xml version="1.0" encoding="utf-8"?>
<ds:datastoreItem xmlns:ds="http://schemas.openxmlformats.org/officeDocument/2006/customXml" ds:itemID="{32C49476-C783-433F-88E3-E44C709C0449}">
  <ds:schemaRefs>
    <ds:schemaRef ds:uri="ESRI.ArcGIS.Mapping.OfficeIntegration.PowerPointInfo"/>
  </ds:schemaRefs>
</ds:datastoreItem>
</file>

<file path=customXml/itemProps92.xml><?xml version="1.0" encoding="utf-8"?>
<ds:datastoreItem xmlns:ds="http://schemas.openxmlformats.org/officeDocument/2006/customXml" ds:itemID="{7956836A-9AB3-494D-AC1C-87A522B7872C}">
  <ds:schemaRefs>
    <ds:schemaRef ds:uri="ESRI.ArcGIS.Mapping.OfficeIntegration.PowerPointInfo"/>
  </ds:schemaRefs>
</ds:datastoreItem>
</file>

<file path=customXml/itemProps93.xml><?xml version="1.0" encoding="utf-8"?>
<ds:datastoreItem xmlns:ds="http://schemas.openxmlformats.org/officeDocument/2006/customXml" ds:itemID="{81F33267-AE3B-48A1-BD9F-2741C2A1F501}">
  <ds:schemaRefs>
    <ds:schemaRef ds:uri="ESRI.ArcGIS.Mapping.OfficeIntegration.PowerPointInfo"/>
  </ds:schemaRefs>
</ds:datastoreItem>
</file>

<file path=customXml/itemProps94.xml><?xml version="1.0" encoding="utf-8"?>
<ds:datastoreItem xmlns:ds="http://schemas.openxmlformats.org/officeDocument/2006/customXml" ds:itemID="{25E0F6ED-D80D-4110-B9D0-3F1B6BE5C9D6}">
  <ds:schemaRefs>
    <ds:schemaRef ds:uri="ESRI.ArcGIS.Mapping.OfficeIntegration.PowerPointInfo"/>
  </ds:schemaRefs>
</ds:datastoreItem>
</file>

<file path=customXml/itemProps95.xml><?xml version="1.0" encoding="utf-8"?>
<ds:datastoreItem xmlns:ds="http://schemas.openxmlformats.org/officeDocument/2006/customXml" ds:itemID="{E4755526-EA67-4867-AEDD-694984C0234A}">
  <ds:schemaRefs>
    <ds:schemaRef ds:uri="ESRI.ArcGIS.Mapping.OfficeIntegration.PowerPointInfo"/>
  </ds:schemaRefs>
</ds:datastoreItem>
</file>

<file path=customXml/itemProps96.xml><?xml version="1.0" encoding="utf-8"?>
<ds:datastoreItem xmlns:ds="http://schemas.openxmlformats.org/officeDocument/2006/customXml" ds:itemID="{4A4812CE-81D2-480E-B6F3-94F15541F081}">
  <ds:schemaRefs>
    <ds:schemaRef ds:uri="ESRI.ArcGIS.Mapping.OfficeIntegration.PowerPointInfo"/>
  </ds:schemaRefs>
</ds:datastoreItem>
</file>

<file path=customXml/itemProps97.xml><?xml version="1.0" encoding="utf-8"?>
<ds:datastoreItem xmlns:ds="http://schemas.openxmlformats.org/officeDocument/2006/customXml" ds:itemID="{226EBE93-46EA-44E2-8CF5-A8B772580F0E}">
  <ds:schemaRefs>
    <ds:schemaRef ds:uri="ESRI.ArcGIS.Mapping.OfficeIntegration.PowerPointInfo"/>
  </ds:schemaRefs>
</ds:datastoreItem>
</file>

<file path=customXml/itemProps98.xml><?xml version="1.0" encoding="utf-8"?>
<ds:datastoreItem xmlns:ds="http://schemas.openxmlformats.org/officeDocument/2006/customXml" ds:itemID="{7C5C491D-8084-49CA-9E16-20768275A144}">
  <ds:schemaRefs>
    <ds:schemaRef ds:uri="ESRI.ArcGIS.Mapping.OfficeIntegration.PowerPointInfo"/>
  </ds:schemaRefs>
</ds:datastoreItem>
</file>

<file path=customXml/itemProps99.xml><?xml version="1.0" encoding="utf-8"?>
<ds:datastoreItem xmlns:ds="http://schemas.openxmlformats.org/officeDocument/2006/customXml" ds:itemID="{10F297C4-5A3B-47B6-BE7F-2DA3088AD63D}">
  <ds:schemaRefs>
    <ds:schemaRef ds:uri="ESRI.ArcGIS.Mapping.OfficeIntegration.PowerPointInfo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94</TotalTime>
  <Words>600</Words>
  <Application>Microsoft Office PowerPoint</Application>
  <PresentationFormat>Geniş ekran</PresentationFormat>
  <Paragraphs>226</Paragraphs>
  <Slides>12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7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12</vt:i4>
      </vt:variant>
    </vt:vector>
  </HeadingPairs>
  <TitlesOfParts>
    <vt:vector size="22" baseType="lpstr">
      <vt:lpstr>Arial</vt:lpstr>
      <vt:lpstr>Calibri</vt:lpstr>
      <vt:lpstr>Calibri Light</vt:lpstr>
      <vt:lpstr>Meiryo</vt:lpstr>
      <vt:lpstr>Segoe Print</vt:lpstr>
      <vt:lpstr>Tahoma</vt:lpstr>
      <vt:lpstr>Times New Roman</vt:lpstr>
      <vt:lpstr>Office Teması</vt:lpstr>
      <vt:lpstr>Equation</vt:lpstr>
      <vt:lpstr>CorelDRAW</vt:lpstr>
      <vt:lpstr>Kartografya Yrd. Doç. Dr. Erkan Yılmaz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Makale Değer</dc:creator>
  <cp:lastModifiedBy>Erkan Yılmaz</cp:lastModifiedBy>
  <cp:revision>134</cp:revision>
  <dcterms:created xsi:type="dcterms:W3CDTF">2015-02-26T13:36:49Z</dcterms:created>
  <dcterms:modified xsi:type="dcterms:W3CDTF">2016-03-20T15:51:38Z</dcterms:modified>
</cp:coreProperties>
</file>